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1"/>
  </p:notesMasterIdLst>
  <p:sldIdLst>
    <p:sldId id="260" r:id="rId2"/>
    <p:sldId id="261" r:id="rId3"/>
    <p:sldId id="263" r:id="rId4"/>
    <p:sldId id="264" r:id="rId5"/>
    <p:sldId id="281" r:id="rId6"/>
    <p:sldId id="282" r:id="rId7"/>
    <p:sldId id="267" r:id="rId8"/>
    <p:sldId id="268" r:id="rId9"/>
    <p:sldId id="269" r:id="rId10"/>
    <p:sldId id="284" r:id="rId11"/>
    <p:sldId id="285" r:id="rId12"/>
    <p:sldId id="291" r:id="rId13"/>
    <p:sldId id="292" r:id="rId14"/>
    <p:sldId id="293" r:id="rId15"/>
    <p:sldId id="294" r:id="rId16"/>
    <p:sldId id="295" r:id="rId17"/>
    <p:sldId id="296" r:id="rId18"/>
    <p:sldId id="297" r:id="rId19"/>
    <p:sldId id="298" r:id="rId20"/>
    <p:sldId id="299" r:id="rId21"/>
    <p:sldId id="300" r:id="rId22"/>
    <p:sldId id="301" r:id="rId23"/>
    <p:sldId id="302" r:id="rId24"/>
    <p:sldId id="303" r:id="rId25"/>
    <p:sldId id="304" r:id="rId26"/>
    <p:sldId id="306" r:id="rId27"/>
    <p:sldId id="308" r:id="rId28"/>
    <p:sldId id="309" r:id="rId29"/>
    <p:sldId id="310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5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93" autoAdjust="0"/>
    <p:restoredTop sz="94674"/>
  </p:normalViewPr>
  <p:slideViewPr>
    <p:cSldViewPr snapToGrid="0" snapToObjects="1">
      <p:cViewPr varScale="1">
        <p:scale>
          <a:sx n="119" d="100"/>
          <a:sy n="119" d="100"/>
        </p:scale>
        <p:origin x="102" y="36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4DAAA6-4117-4992-859F-BAA0EB4FC72C}" type="datetimeFigureOut">
              <a:rPr lang="en-US" smtClean="0"/>
              <a:t>9/24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86EC46-0A82-4490-B060-7233CBE148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6624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ADEF993F-5E38-9247-A230-8646367CF3ED}" type="slidenum">
              <a:rPr lang="en-US" sz="1200"/>
              <a:pPr/>
              <a:t>3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99768264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21852FE-404F-43E7-8FEC-00E6403D4AE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90183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21852FE-404F-43E7-8FEC-00E6403D4AE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824868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21852FE-404F-43E7-8FEC-00E6403D4AE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375500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6775C9CD-07D9-4630-9B54-B53811565B7F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09562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191BF61-44D0-4833-B36F-0804A5D4A5C9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392943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191BF61-44D0-4833-B36F-0804A5D4A5C9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989446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191BF61-44D0-4833-B36F-0804A5D4A5C9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80663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ADEF993F-5E38-9247-A230-8646367CF3ED}" type="slidenum">
              <a:rPr lang="en-US" sz="1200"/>
              <a:pPr/>
              <a:t>7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7483551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190FA51B-61C6-4377-A8A1-CC9D56C8CE16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05894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1A7C946-E977-8549-A774-AA336D5D5CDC}" type="slidenum">
              <a:rPr lang="en-US" sz="1200"/>
              <a:pPr/>
              <a:t>9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3783262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1A7C946-E977-8549-A774-AA336D5D5CDC}" type="slidenum">
              <a:rPr lang="en-US" sz="1200"/>
              <a:pPr/>
              <a:t>10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48358909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2FDA862F-42A8-47FD-9681-7B5FFB4B3BD4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9972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5173D3E5-442D-C44B-A90C-9CE0FA1D392C}" type="slidenum">
              <a:rPr lang="en-US" sz="1200"/>
              <a:pPr/>
              <a:t>12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22725954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Somce</a:t>
            </a:r>
            <a:r>
              <a:rPr lang="en-US" dirty="0"/>
              <a:t> ques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C14A3D-3C3B-DE49-A718-2FFC0A4B9DB3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5201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2FDA862F-42A8-47FD-9681-7B5FFB4B3BD4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14042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latin typeface="Lato" panose="020F0502020204030203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4A208-0694-964E-93B1-EAF2C4DF2BAD}" type="datetimeFigureOut">
              <a:rPr lang="en-US" smtClean="0"/>
              <a:t>9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24148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9/24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60048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9/24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45393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4A208-0694-964E-93B1-EAF2C4DF2BAD}" type="datetimeFigureOut">
              <a:rPr lang="en-US" smtClean="0"/>
              <a:t>9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0289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  <a:latin typeface="Lato" panose="020F0502020204030203" pitchFamily="34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9/24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74786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4A208-0694-964E-93B1-EAF2C4DF2BAD}" type="datetimeFigureOut">
              <a:rPr lang="en-US" smtClean="0"/>
              <a:t>9/2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00318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>
                <a:latin typeface="Lato" panose="020F0502020204030203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latin typeface="Lato" panose="020F0502020204030203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9/24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84931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9/24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94923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9/24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11137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>
                <a:latin typeface="Lato" panose="020F0502020204030203" pitchFamily="34" charset="0"/>
              </a:defRPr>
            </a:lvl1pPr>
            <a:lvl2pPr>
              <a:defRPr sz="2800">
                <a:latin typeface="Lato" panose="020F0502020204030203" pitchFamily="34" charset="0"/>
              </a:defRPr>
            </a:lvl2pPr>
            <a:lvl3pPr>
              <a:defRPr sz="2400">
                <a:latin typeface="Lato" panose="020F0502020204030203" pitchFamily="34" charset="0"/>
              </a:defRPr>
            </a:lvl3pPr>
            <a:lvl4pPr>
              <a:defRPr sz="2000">
                <a:latin typeface="Lato" panose="020F0502020204030203" pitchFamily="34" charset="0"/>
              </a:defRPr>
            </a:lvl4pPr>
            <a:lvl5pPr>
              <a:defRPr sz="2000">
                <a:latin typeface="Lato" panose="020F0502020204030203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Lato" panose="020F0502020204030203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9/24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32197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3200">
                <a:latin typeface="Lato" panose="020F0502020204030203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Lato" panose="020F0502020204030203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9/24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92616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64A208-0694-964E-93B1-EAF2C4DF2BAD}" type="datetimeFigureOut">
              <a:rPr lang="en-US" smtClean="0"/>
              <a:t>9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15135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7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9.png"/><Relationship Id="rId4" Type="http://schemas.microsoft.com/office/2007/relationships/hdphoto" Target="../media/hdphoto1.wdp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6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sv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1524000" y="2479431"/>
            <a:ext cx="9144000" cy="84406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rgbClr val="007592"/>
                </a:solidFill>
                <a:latin typeface="Lato" charset="0"/>
                <a:ea typeface="Lato" charset="0"/>
                <a:cs typeface="Lato" charset="0"/>
              </a:rPr>
              <a:t>Projection</a:t>
            </a:r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1524000" y="3323491"/>
            <a:ext cx="9144000" cy="4923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Lato Medium" charset="0"/>
                <a:ea typeface="Lato Medium" charset="0"/>
                <a:cs typeface="Lato Medium" charset="0"/>
              </a:rPr>
              <a:t>CS 498: Virtual Reality</a:t>
            </a: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1524000" y="3784275"/>
            <a:ext cx="9144000" cy="4923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bg1">
                    <a:lumMod val="75000"/>
                  </a:schemeClr>
                </a:solidFill>
                <a:latin typeface="Lato Medium" charset="0"/>
                <a:ea typeface="Lato Medium" charset="0"/>
                <a:cs typeface="Lato Medium" charset="0"/>
              </a:rPr>
              <a:t>UNIVERSITY OF ILLINOIS AT URBANA-CHAMPAIGN</a:t>
            </a:r>
          </a:p>
          <a:p>
            <a:endParaRPr lang="en-US" dirty="0">
              <a:solidFill>
                <a:schemeClr val="bg1">
                  <a:lumMod val="75000"/>
                </a:schemeClr>
              </a:solidFill>
              <a:latin typeface="Lato Medium" charset="0"/>
              <a:ea typeface="Lato Medium" charset="0"/>
              <a:cs typeface="Lato Medium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AF8BAB2-8017-4A69-9401-14F88601F81E}"/>
              </a:ext>
            </a:extLst>
          </p:cNvPr>
          <p:cNvSpPr txBox="1"/>
          <p:nvPr/>
        </p:nvSpPr>
        <p:spPr>
          <a:xfrm>
            <a:off x="2107096" y="5797952"/>
            <a:ext cx="52627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Eric Shaffer</a:t>
            </a:r>
          </a:p>
        </p:txBody>
      </p:sp>
    </p:spTree>
    <p:extLst>
      <p:ext uri="{BB962C8B-B14F-4D97-AF65-F5344CB8AC3E}">
        <p14:creationId xmlns:p14="http://schemas.microsoft.com/office/powerpoint/2010/main" val="932174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100" dirty="0">
                <a:latin typeface="Arial" charset="0"/>
                <a:ea typeface="ＭＳ Ｐゴシック" charset="0"/>
                <a:cs typeface="ＭＳ Ｐゴシック" charset="0"/>
              </a:rPr>
              <a:t>Example: WebGL </a:t>
            </a:r>
            <a:r>
              <a:rPr lang="en-US" sz="4100" dirty="0" err="1">
                <a:latin typeface="Arial" charset="0"/>
                <a:ea typeface="ＭＳ Ｐゴシック" charset="0"/>
                <a:cs typeface="ＭＳ Ｐゴシック" charset="0"/>
              </a:rPr>
              <a:t>GLMatrix</a:t>
            </a:r>
            <a:r>
              <a:rPr lang="en-US" sz="4100" dirty="0">
                <a:latin typeface="Arial" charset="0"/>
                <a:ea typeface="ＭＳ Ｐゴシック" charset="0"/>
                <a:cs typeface="ＭＳ Ｐゴシック" charset="0"/>
              </a:rPr>
              <a:t> ortho matrix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894482" y="1557171"/>
            <a:ext cx="8348733" cy="1534646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2700" b="1" dirty="0" err="1">
                <a:latin typeface="Courier New" charset="0"/>
                <a:ea typeface="ＭＳ Ｐゴシック" charset="0"/>
                <a:cs typeface="ＭＳ Ｐゴシック" charset="0"/>
              </a:rPr>
              <a:t>ortho</a:t>
            </a:r>
            <a:r>
              <a:rPr lang="en-US" sz="2700" b="1" dirty="0">
                <a:latin typeface="Courier New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2700" b="1" dirty="0" err="1">
                <a:latin typeface="Courier New" charset="0"/>
                <a:ea typeface="ＭＳ Ｐゴシック" charset="0"/>
                <a:cs typeface="ＭＳ Ｐゴシック" charset="0"/>
              </a:rPr>
              <a:t>left,right,bottom,top,near,far</a:t>
            </a:r>
            <a:r>
              <a:rPr lang="en-US" sz="2700" b="1" dirty="0">
                <a:latin typeface="Courier New" charset="0"/>
                <a:ea typeface="ＭＳ Ｐゴシック" charset="0"/>
                <a:cs typeface="ＭＳ Ｐゴシック" charset="0"/>
              </a:rPr>
              <a:t>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>
          <a:xfrm>
            <a:off x="373487" y="2163652"/>
            <a:ext cx="6020874" cy="483601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Imagine the eye is at (0,0,0)</a:t>
            </a:r>
            <a:br>
              <a:rPr lang="en-US" dirty="0"/>
            </a:br>
            <a:r>
              <a:rPr lang="en-US" dirty="0"/>
              <a:t>We look down the –z axis</a:t>
            </a:r>
          </a:p>
          <a:p>
            <a:pPr marL="0" indent="0">
              <a:buNone/>
            </a:pPr>
            <a:r>
              <a:rPr lang="en-US" dirty="0"/>
              <a:t>The view volume is:</a:t>
            </a:r>
            <a:br>
              <a:rPr lang="en-US" dirty="0"/>
            </a:br>
            <a:r>
              <a:rPr lang="en-US" dirty="0"/>
              <a:t> [left, right]      =[-1, 1]</a:t>
            </a:r>
            <a:br>
              <a:rPr lang="en-US" dirty="0"/>
            </a:br>
            <a:r>
              <a:rPr lang="en-US" dirty="0"/>
              <a:t> [bottom, top]=[-1, 1]</a:t>
            </a:r>
          </a:p>
          <a:p>
            <a:pPr marL="0" indent="0">
              <a:buNone/>
            </a:pPr>
            <a:r>
              <a:rPr lang="en-US" dirty="0"/>
              <a:t>near =0</a:t>
            </a:r>
          </a:p>
          <a:p>
            <a:pPr marL="0" indent="0">
              <a:buNone/>
            </a:pPr>
            <a:r>
              <a:rPr lang="en-US" dirty="0"/>
              <a:t>far     =2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Where does (0,0,0) get moved to?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What else happens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9E81C91-2DD6-4419-89DD-3CEA93CC8C07}"/>
                  </a:ext>
                </a:extLst>
              </p:cNvPr>
              <p:cNvSpPr txBox="1"/>
              <p:nvPr/>
            </p:nvSpPr>
            <p:spPr>
              <a:xfrm>
                <a:off x="5425225" y="3054543"/>
                <a:ext cx="4517265" cy="158742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9E81C91-2DD6-4419-89DD-3CEA93CC8C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5225" y="3054543"/>
                <a:ext cx="4517265" cy="158742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01213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1524001" y="464633"/>
            <a:ext cx="4865254" cy="914400"/>
          </a:xfrm>
        </p:spPr>
        <p:txBody>
          <a:bodyPr/>
          <a:lstStyle/>
          <a:p>
            <a:r>
              <a:rPr lang="en-US" dirty="0"/>
              <a:t>Perspective</a:t>
            </a:r>
          </a:p>
        </p:txBody>
      </p:sp>
      <p:sp>
        <p:nvSpPr>
          <p:cNvPr id="12291" name="Content Placeholder 31"/>
          <p:cNvSpPr>
            <a:spLocks noGrp="1"/>
          </p:cNvSpPr>
          <p:nvPr>
            <p:ph idx="1"/>
          </p:nvPr>
        </p:nvSpPr>
        <p:spPr>
          <a:xfrm>
            <a:off x="1581871" y="1544983"/>
            <a:ext cx="7610476" cy="3670768"/>
          </a:xfrm>
        </p:spPr>
        <p:txBody>
          <a:bodyPr/>
          <a:lstStyle/>
          <a:p>
            <a:r>
              <a:rPr lang="en-US" dirty="0"/>
              <a:t>Brain depends on shape constancy</a:t>
            </a:r>
          </a:p>
          <a:p>
            <a:pPr lvl="1"/>
            <a:r>
              <a:rPr lang="en-US" dirty="0"/>
              <a:t>Real world objects do not resize</a:t>
            </a:r>
          </a:p>
          <a:p>
            <a:pPr lvl="1"/>
            <a:r>
              <a:rPr lang="en-US" dirty="0"/>
              <a:t>Change in size due to depth</a:t>
            </a:r>
          </a:p>
          <a:p>
            <a:r>
              <a:rPr lang="en-US" dirty="0"/>
              <a:t>Closer objects larger</a:t>
            </a:r>
          </a:p>
          <a:p>
            <a:r>
              <a:rPr lang="en-US" dirty="0"/>
              <a:t>Farther objects smaller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621424" y="4415635"/>
            <a:ext cx="4724400" cy="1908848"/>
            <a:chOff x="685800" y="2971800"/>
            <a:chExt cx="7543800" cy="3048000"/>
          </a:xfrm>
        </p:grpSpPr>
        <p:sp>
          <p:nvSpPr>
            <p:cNvPr id="21" name="Oval 4"/>
            <p:cNvSpPr>
              <a:spLocks noChangeArrowheads="1"/>
            </p:cNvSpPr>
            <p:nvPr/>
          </p:nvSpPr>
          <p:spPr bwMode="auto">
            <a:xfrm>
              <a:off x="990600" y="5257800"/>
              <a:ext cx="2057400" cy="762000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22" name="Oval 5"/>
            <p:cNvSpPr>
              <a:spLocks noChangeArrowheads="1"/>
            </p:cNvSpPr>
            <p:nvPr/>
          </p:nvSpPr>
          <p:spPr bwMode="auto">
            <a:xfrm>
              <a:off x="3276600" y="5257800"/>
              <a:ext cx="2057400" cy="762000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23" name="Oval 6"/>
            <p:cNvSpPr>
              <a:spLocks noChangeArrowheads="1"/>
            </p:cNvSpPr>
            <p:nvPr/>
          </p:nvSpPr>
          <p:spPr bwMode="auto">
            <a:xfrm>
              <a:off x="5562600" y="5257800"/>
              <a:ext cx="2057400" cy="762000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24" name="Oval 7"/>
            <p:cNvSpPr>
              <a:spLocks noChangeArrowheads="1"/>
            </p:cNvSpPr>
            <p:nvPr/>
          </p:nvSpPr>
          <p:spPr bwMode="auto">
            <a:xfrm>
              <a:off x="1143000" y="4437063"/>
              <a:ext cx="1600200" cy="592137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25" name="Oval 10"/>
            <p:cNvSpPr>
              <a:spLocks noChangeArrowheads="1"/>
            </p:cNvSpPr>
            <p:nvPr/>
          </p:nvSpPr>
          <p:spPr bwMode="auto">
            <a:xfrm>
              <a:off x="2971800" y="4419600"/>
              <a:ext cx="1600200" cy="592138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26" name="Oval 11"/>
            <p:cNvSpPr>
              <a:spLocks noChangeArrowheads="1"/>
            </p:cNvSpPr>
            <p:nvPr/>
          </p:nvSpPr>
          <p:spPr bwMode="auto">
            <a:xfrm>
              <a:off x="4800600" y="4419600"/>
              <a:ext cx="1600200" cy="592138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27" name="Oval 12"/>
            <p:cNvSpPr>
              <a:spLocks noChangeArrowheads="1"/>
            </p:cNvSpPr>
            <p:nvPr/>
          </p:nvSpPr>
          <p:spPr bwMode="auto">
            <a:xfrm>
              <a:off x="6629400" y="4419600"/>
              <a:ext cx="1600200" cy="592138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28" name="Oval 13"/>
            <p:cNvSpPr>
              <a:spLocks noChangeArrowheads="1"/>
            </p:cNvSpPr>
            <p:nvPr/>
          </p:nvSpPr>
          <p:spPr bwMode="auto">
            <a:xfrm>
              <a:off x="762000" y="3846513"/>
              <a:ext cx="1295400" cy="479425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29" name="Oval 15"/>
            <p:cNvSpPr>
              <a:spLocks noChangeArrowheads="1"/>
            </p:cNvSpPr>
            <p:nvPr/>
          </p:nvSpPr>
          <p:spPr bwMode="auto">
            <a:xfrm>
              <a:off x="2209800" y="3810000"/>
              <a:ext cx="1295400" cy="479425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30" name="Oval 16"/>
            <p:cNvSpPr>
              <a:spLocks noChangeArrowheads="1"/>
            </p:cNvSpPr>
            <p:nvPr/>
          </p:nvSpPr>
          <p:spPr bwMode="auto">
            <a:xfrm>
              <a:off x="3657600" y="3787775"/>
              <a:ext cx="1295400" cy="479425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31" name="Oval 17"/>
            <p:cNvSpPr>
              <a:spLocks noChangeArrowheads="1"/>
            </p:cNvSpPr>
            <p:nvPr/>
          </p:nvSpPr>
          <p:spPr bwMode="auto">
            <a:xfrm>
              <a:off x="5105400" y="3787775"/>
              <a:ext cx="1295400" cy="479425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32" name="Oval 18"/>
            <p:cNvSpPr>
              <a:spLocks noChangeArrowheads="1"/>
            </p:cNvSpPr>
            <p:nvPr/>
          </p:nvSpPr>
          <p:spPr bwMode="auto">
            <a:xfrm>
              <a:off x="6553200" y="3810000"/>
              <a:ext cx="1295400" cy="479425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33" name="Oval 19"/>
            <p:cNvSpPr>
              <a:spLocks noChangeArrowheads="1"/>
            </p:cNvSpPr>
            <p:nvPr/>
          </p:nvSpPr>
          <p:spPr bwMode="auto">
            <a:xfrm>
              <a:off x="1066800" y="3352800"/>
              <a:ext cx="990600" cy="366713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34" name="Oval 20"/>
            <p:cNvSpPr>
              <a:spLocks noChangeArrowheads="1"/>
            </p:cNvSpPr>
            <p:nvPr/>
          </p:nvSpPr>
          <p:spPr bwMode="auto">
            <a:xfrm>
              <a:off x="2209800" y="3352800"/>
              <a:ext cx="990600" cy="366713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35" name="Oval 21"/>
            <p:cNvSpPr>
              <a:spLocks noChangeArrowheads="1"/>
            </p:cNvSpPr>
            <p:nvPr/>
          </p:nvSpPr>
          <p:spPr bwMode="auto">
            <a:xfrm>
              <a:off x="3352800" y="3352800"/>
              <a:ext cx="990600" cy="366713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36" name="Oval 22"/>
            <p:cNvSpPr>
              <a:spLocks noChangeArrowheads="1"/>
            </p:cNvSpPr>
            <p:nvPr/>
          </p:nvSpPr>
          <p:spPr bwMode="auto">
            <a:xfrm>
              <a:off x="4495800" y="3352800"/>
              <a:ext cx="990600" cy="366713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37" name="Oval 23"/>
            <p:cNvSpPr>
              <a:spLocks noChangeArrowheads="1"/>
            </p:cNvSpPr>
            <p:nvPr/>
          </p:nvSpPr>
          <p:spPr bwMode="auto">
            <a:xfrm>
              <a:off x="5638800" y="3352800"/>
              <a:ext cx="990600" cy="366713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38" name="Oval 24"/>
            <p:cNvSpPr>
              <a:spLocks noChangeArrowheads="1"/>
            </p:cNvSpPr>
            <p:nvPr/>
          </p:nvSpPr>
          <p:spPr bwMode="auto">
            <a:xfrm>
              <a:off x="6781800" y="3352800"/>
              <a:ext cx="990600" cy="366713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39" name="Oval 25"/>
            <p:cNvSpPr>
              <a:spLocks noChangeArrowheads="1"/>
            </p:cNvSpPr>
            <p:nvPr/>
          </p:nvSpPr>
          <p:spPr bwMode="auto">
            <a:xfrm>
              <a:off x="685800" y="2971800"/>
              <a:ext cx="762000" cy="282575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40" name="Oval 26"/>
            <p:cNvSpPr>
              <a:spLocks noChangeArrowheads="1"/>
            </p:cNvSpPr>
            <p:nvPr/>
          </p:nvSpPr>
          <p:spPr bwMode="auto">
            <a:xfrm>
              <a:off x="1600200" y="2971800"/>
              <a:ext cx="762000" cy="282575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41" name="Oval 27"/>
            <p:cNvSpPr>
              <a:spLocks noChangeArrowheads="1"/>
            </p:cNvSpPr>
            <p:nvPr/>
          </p:nvSpPr>
          <p:spPr bwMode="auto">
            <a:xfrm>
              <a:off x="2514600" y="2971800"/>
              <a:ext cx="762000" cy="282575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42" name="Oval 28"/>
            <p:cNvSpPr>
              <a:spLocks noChangeArrowheads="1"/>
            </p:cNvSpPr>
            <p:nvPr/>
          </p:nvSpPr>
          <p:spPr bwMode="auto">
            <a:xfrm>
              <a:off x="3429000" y="2971800"/>
              <a:ext cx="762000" cy="282575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43" name="Oval 29"/>
            <p:cNvSpPr>
              <a:spLocks noChangeArrowheads="1"/>
            </p:cNvSpPr>
            <p:nvPr/>
          </p:nvSpPr>
          <p:spPr bwMode="auto">
            <a:xfrm>
              <a:off x="4343400" y="2971800"/>
              <a:ext cx="762000" cy="282575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44" name="Oval 30"/>
            <p:cNvSpPr>
              <a:spLocks noChangeArrowheads="1"/>
            </p:cNvSpPr>
            <p:nvPr/>
          </p:nvSpPr>
          <p:spPr bwMode="auto">
            <a:xfrm>
              <a:off x="5257800" y="2971800"/>
              <a:ext cx="762000" cy="282575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45" name="Oval 31"/>
            <p:cNvSpPr>
              <a:spLocks noChangeArrowheads="1"/>
            </p:cNvSpPr>
            <p:nvPr/>
          </p:nvSpPr>
          <p:spPr bwMode="auto">
            <a:xfrm>
              <a:off x="6172200" y="2971800"/>
              <a:ext cx="762000" cy="282575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46" name="Oval 32"/>
            <p:cNvSpPr>
              <a:spLocks noChangeArrowheads="1"/>
            </p:cNvSpPr>
            <p:nvPr/>
          </p:nvSpPr>
          <p:spPr bwMode="auto">
            <a:xfrm>
              <a:off x="7086600" y="2971800"/>
              <a:ext cx="762000" cy="282575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30007" y="464634"/>
            <a:ext cx="2647657" cy="31387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021886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Perspective Projection</a:t>
            </a:r>
          </a:p>
        </p:txBody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9595" y="2413591"/>
            <a:ext cx="11702265" cy="3852740"/>
          </a:xfrm>
        </p:spPr>
        <p:txBody>
          <a:bodyPr>
            <a:normAutofit/>
          </a:bodyPr>
          <a:lstStyle/>
          <a:p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Objects further from viewer are projected smaller than the same sized objects closer to the viewer (</a:t>
            </a:r>
            <a:r>
              <a:rPr lang="en-US" sz="1800" i="1" dirty="0">
                <a:latin typeface="Arial" charset="0"/>
                <a:ea typeface="ＭＳ Ｐゴシック" charset="0"/>
                <a:cs typeface="ＭＳ Ｐゴシック" charset="0"/>
              </a:rPr>
              <a:t>diminution</a:t>
            </a:r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)</a:t>
            </a:r>
          </a:p>
          <a:p>
            <a:pPr lvl="1"/>
            <a:r>
              <a:rPr lang="en-US" sz="1600" dirty="0">
                <a:latin typeface="Arial" charset="0"/>
                <a:ea typeface="ＭＳ Ｐゴシック" charset="0"/>
              </a:rPr>
              <a:t>Looks realistic</a:t>
            </a:r>
            <a:br>
              <a:rPr lang="en-US" sz="1200" dirty="0">
                <a:latin typeface="Arial" charset="0"/>
                <a:ea typeface="ＭＳ Ｐゴシック" charset="0"/>
              </a:rPr>
            </a:br>
            <a:endParaRPr lang="en-US" sz="1200" dirty="0">
              <a:latin typeface="Arial" charset="0"/>
              <a:ea typeface="ＭＳ Ｐゴシック" charset="0"/>
            </a:endParaRPr>
          </a:p>
          <a:p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Equal distances along a line are not projected into equal distances (</a:t>
            </a:r>
            <a:r>
              <a:rPr lang="en-US" sz="1800" i="1" dirty="0" err="1">
                <a:latin typeface="Arial" charset="0"/>
                <a:ea typeface="ＭＳ Ｐゴシック" charset="0"/>
                <a:cs typeface="ＭＳ Ｐゴシック" charset="0"/>
              </a:rPr>
              <a:t>nonuniform</a:t>
            </a:r>
            <a:r>
              <a:rPr lang="en-US" sz="1800" i="1" dirty="0">
                <a:latin typeface="Arial" charset="0"/>
                <a:ea typeface="ＭＳ Ｐゴシック" charset="0"/>
                <a:cs typeface="ＭＳ Ｐゴシック" charset="0"/>
              </a:rPr>
              <a:t> foreshortening</a:t>
            </a:r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)</a:t>
            </a:r>
            <a:b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</a:br>
            <a:endParaRPr lang="en-US" sz="18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Angles preserved only in planes parallel to the projection plane</a:t>
            </a:r>
            <a:b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</a:br>
            <a:endParaRPr lang="en-US" sz="18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More difficult to construct by hand than parallel projections</a:t>
            </a:r>
          </a:p>
        </p:txBody>
      </p:sp>
    </p:spTree>
    <p:extLst>
      <p:ext uri="{BB962C8B-B14F-4D97-AF65-F5344CB8AC3E}">
        <p14:creationId xmlns:p14="http://schemas.microsoft.com/office/powerpoint/2010/main" val="411387542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spective Distortion</a:t>
            </a:r>
          </a:p>
        </p:txBody>
      </p:sp>
      <p:pic>
        <p:nvPicPr>
          <p:cNvPr id="4" name="Picture 3" descr="Figure08.21(a)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597" y="1690690"/>
            <a:ext cx="3985472" cy="3985472"/>
          </a:xfrm>
          <a:prstGeom prst="rect">
            <a:avLst/>
          </a:prstGeom>
        </p:spPr>
      </p:pic>
      <p:pic>
        <p:nvPicPr>
          <p:cNvPr id="5" name="Picture 4" descr="Figure08.21(c)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1186" y="1690690"/>
            <a:ext cx="3975004" cy="397500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A23F390-D559-4760-BCFD-95E3CEE2C3A3}"/>
              </a:ext>
            </a:extLst>
          </p:cNvPr>
          <p:cNvSpPr txBox="1"/>
          <p:nvPr/>
        </p:nvSpPr>
        <p:spPr>
          <a:xfrm>
            <a:off x="5641186" y="5830221"/>
            <a:ext cx="687299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rspective</a:t>
            </a:r>
          </a:p>
          <a:p>
            <a:r>
              <a:rPr lang="en-US" dirty="0"/>
              <a:t>Should the spheres look like this? </a:t>
            </a:r>
            <a:br>
              <a:rPr lang="en-US" dirty="0"/>
            </a:br>
            <a:r>
              <a:rPr lang="en-US" dirty="0"/>
              <a:t>Why don’t our eyes see like this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A2EE5DD-51CF-4004-8348-88F736EBAEA4}"/>
              </a:ext>
            </a:extLst>
          </p:cNvPr>
          <p:cNvSpPr txBox="1"/>
          <p:nvPr/>
        </p:nvSpPr>
        <p:spPr>
          <a:xfrm>
            <a:off x="614597" y="5794124"/>
            <a:ext cx="68729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rthographic</a:t>
            </a:r>
          </a:p>
        </p:txBody>
      </p:sp>
    </p:spTree>
    <p:extLst>
      <p:ext uri="{BB962C8B-B14F-4D97-AF65-F5344CB8AC3E}">
        <p14:creationId xmlns:p14="http://schemas.microsoft.com/office/powerpoint/2010/main" val="44424346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1696996" y="348139"/>
            <a:ext cx="4385115" cy="1365250"/>
          </a:xfrm>
        </p:spPr>
        <p:txBody>
          <a:bodyPr>
            <a:normAutofit fontScale="90000"/>
          </a:bodyPr>
          <a:lstStyle/>
          <a:p>
            <a:r>
              <a:rPr lang="en-US" dirty="0"/>
              <a:t>Simple Perspective Projection</a:t>
            </a:r>
          </a:p>
        </p:txBody>
      </p:sp>
      <p:sp>
        <p:nvSpPr>
          <p:cNvPr id="12291" name="Content Placeholder 31"/>
          <p:cNvSpPr>
            <a:spLocks noGrp="1"/>
          </p:cNvSpPr>
          <p:nvPr>
            <p:ph idx="1"/>
          </p:nvPr>
        </p:nvSpPr>
        <p:spPr>
          <a:xfrm>
            <a:off x="614363" y="1954777"/>
            <a:ext cx="7610476" cy="3670768"/>
          </a:xfrm>
        </p:spPr>
        <p:txBody>
          <a:bodyPr/>
          <a:lstStyle/>
          <a:p>
            <a:r>
              <a:rPr lang="en-US" dirty="0"/>
              <a:t>Brain depends on shape constancy</a:t>
            </a:r>
          </a:p>
          <a:p>
            <a:pPr lvl="1"/>
            <a:r>
              <a:rPr lang="en-US" dirty="0"/>
              <a:t>Real world objects do not resize</a:t>
            </a:r>
          </a:p>
          <a:p>
            <a:pPr lvl="1"/>
            <a:r>
              <a:rPr lang="en-US" dirty="0"/>
              <a:t>Change in size due to depth</a:t>
            </a:r>
          </a:p>
          <a:p>
            <a:r>
              <a:rPr lang="en-US" dirty="0"/>
              <a:t>Closer objects larger</a:t>
            </a:r>
          </a:p>
          <a:p>
            <a:r>
              <a:rPr lang="en-US" dirty="0"/>
              <a:t>Farther objects smaller</a:t>
            </a:r>
          </a:p>
          <a:p>
            <a:r>
              <a:rPr lang="en-US" dirty="0"/>
              <a:t>How large, how small?</a:t>
            </a:r>
          </a:p>
        </p:txBody>
      </p:sp>
      <p:pic>
        <p:nvPicPr>
          <p:cNvPr id="12292" name="Picture 2" descr="http://graphics.stanford.edu/courses/cs48n-07/images/durer-artists-glass-ssh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89700" y="122238"/>
            <a:ext cx="4025900" cy="147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3" name="Rectangle 27"/>
          <p:cNvSpPr>
            <a:spLocks noChangeArrowheads="1"/>
          </p:cNvSpPr>
          <p:nvPr/>
        </p:nvSpPr>
        <p:spPr bwMode="auto">
          <a:xfrm>
            <a:off x="6553201" y="1600201"/>
            <a:ext cx="32035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Times New Roman" pitchFamily="18" charset="0"/>
              </a:rPr>
              <a:t>Albrecht Durer woodcut c. 1525,</a:t>
            </a:r>
            <a:br>
              <a:rPr lang="en-US" sz="1200">
                <a:latin typeface="Times New Roman" pitchFamily="18" charset="0"/>
              </a:rPr>
            </a:br>
            <a:r>
              <a:rPr lang="en-US" sz="1200">
                <a:latin typeface="Times New Roman" pitchFamily="18" charset="0"/>
              </a:rPr>
              <a:t>swiped from Marc Levoy’s CS48N notes c. 2007</a:t>
            </a:r>
          </a:p>
        </p:txBody>
      </p:sp>
      <p:pic>
        <p:nvPicPr>
          <p:cNvPr id="12294" name="Picture 4" descr="http://users.lmi.net/ione/ren.jpg"/>
          <p:cNvPicPr>
            <a:picLocks noChangeAspect="1" noChangeArrowheads="1"/>
          </p:cNvPicPr>
          <p:nvPr/>
        </p:nvPicPr>
        <p:blipFill>
          <a:blip r:embed="rId4" cstate="print"/>
          <a:srcRect l="11748" t="10014" r="1785" b="6458"/>
          <a:stretch>
            <a:fillRect/>
          </a:stretch>
        </p:blipFill>
        <p:spPr bwMode="auto">
          <a:xfrm>
            <a:off x="7543800" y="4533900"/>
            <a:ext cx="2971800" cy="224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23164" y="2133600"/>
            <a:ext cx="2992437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6" name="Rectangle 30"/>
          <p:cNvSpPr>
            <a:spLocks noChangeArrowheads="1"/>
          </p:cNvSpPr>
          <p:nvPr/>
        </p:nvSpPr>
        <p:spPr bwMode="auto">
          <a:xfrm>
            <a:off x="6858000" y="4264026"/>
            <a:ext cx="3810000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latin typeface="Times New Roman" pitchFamily="18" charset="0"/>
              </a:rPr>
              <a:t>More Durer, swiped from Fredo Durand’s Art of Depiction</a:t>
            </a:r>
          </a:p>
        </p:txBody>
      </p:sp>
      <p:sp>
        <p:nvSpPr>
          <p:cNvPr id="12297" name="Isosceles Triangle 32"/>
          <p:cNvSpPr>
            <a:spLocks noChangeArrowheads="1"/>
          </p:cNvSpPr>
          <p:nvPr/>
        </p:nvSpPr>
        <p:spPr bwMode="auto">
          <a:xfrm>
            <a:off x="3200400" y="4648200"/>
            <a:ext cx="1752600" cy="1828800"/>
          </a:xfrm>
          <a:prstGeom prst="triangle">
            <a:avLst>
              <a:gd name="adj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2298" name="Straight Connector 34"/>
          <p:cNvCxnSpPr>
            <a:cxnSpLocks noChangeShapeType="1"/>
          </p:cNvCxnSpPr>
          <p:nvPr/>
        </p:nvCxnSpPr>
        <p:spPr bwMode="auto">
          <a:xfrm>
            <a:off x="3379788" y="6096000"/>
            <a:ext cx="13716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2299" name="Straight Connector 35"/>
          <p:cNvCxnSpPr>
            <a:cxnSpLocks noChangeShapeType="1"/>
          </p:cNvCxnSpPr>
          <p:nvPr/>
        </p:nvCxnSpPr>
        <p:spPr bwMode="auto">
          <a:xfrm>
            <a:off x="3581400" y="5715000"/>
            <a:ext cx="9906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2300" name="Straight Connector 37"/>
          <p:cNvCxnSpPr>
            <a:cxnSpLocks noChangeShapeType="1"/>
          </p:cNvCxnSpPr>
          <p:nvPr/>
        </p:nvCxnSpPr>
        <p:spPr bwMode="auto">
          <a:xfrm>
            <a:off x="3736976" y="5408614"/>
            <a:ext cx="682625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2301" name="Straight Connector 39"/>
          <p:cNvCxnSpPr>
            <a:cxnSpLocks noChangeShapeType="1"/>
          </p:cNvCxnSpPr>
          <p:nvPr/>
        </p:nvCxnSpPr>
        <p:spPr bwMode="auto">
          <a:xfrm>
            <a:off x="3810000" y="5181600"/>
            <a:ext cx="5334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2302" name="Straight Connector 41"/>
          <p:cNvCxnSpPr>
            <a:cxnSpLocks noChangeShapeType="1"/>
          </p:cNvCxnSpPr>
          <p:nvPr/>
        </p:nvCxnSpPr>
        <p:spPr bwMode="auto">
          <a:xfrm>
            <a:off x="3919539" y="5010151"/>
            <a:ext cx="338137" cy="95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2303" name="Straight Connector 46"/>
          <p:cNvCxnSpPr>
            <a:cxnSpLocks noChangeShapeType="1"/>
          </p:cNvCxnSpPr>
          <p:nvPr/>
        </p:nvCxnSpPr>
        <p:spPr bwMode="auto">
          <a:xfrm>
            <a:off x="3975101" y="4892675"/>
            <a:ext cx="219075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12304" name="Right Brace 49"/>
          <p:cNvSpPr>
            <a:spLocks/>
          </p:cNvSpPr>
          <p:nvPr/>
        </p:nvSpPr>
        <p:spPr bwMode="auto">
          <a:xfrm>
            <a:off x="4876800" y="5715000"/>
            <a:ext cx="152400" cy="381000"/>
          </a:xfrm>
          <a:prstGeom prst="rightBrace">
            <a:avLst>
              <a:gd name="adj1" fmla="val 8333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12305" name="TextBox 50"/>
          <p:cNvSpPr txBox="1">
            <a:spLocks noChangeArrowheads="1"/>
          </p:cNvSpPr>
          <p:nvPr/>
        </p:nvSpPr>
        <p:spPr bwMode="auto">
          <a:xfrm>
            <a:off x="4970464" y="5726114"/>
            <a:ext cx="2873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5783647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40000" contrast="-40000"/>
          </a:blip>
          <a:srcRect l="13631" t="35336" r="24677" b="7637"/>
          <a:stretch>
            <a:fillRect/>
          </a:stretch>
        </p:blipFill>
        <p:spPr bwMode="auto">
          <a:xfrm>
            <a:off x="6400800" y="2171700"/>
            <a:ext cx="304800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" name="Freeform 55"/>
          <p:cNvSpPr/>
          <p:nvPr/>
        </p:nvSpPr>
        <p:spPr bwMode="auto">
          <a:xfrm>
            <a:off x="2959101" y="2295526"/>
            <a:ext cx="5267325" cy="1216025"/>
          </a:xfrm>
          <a:custGeom>
            <a:avLst/>
            <a:gdLst>
              <a:gd name="connsiteX0" fmla="*/ 0 w 5266944"/>
              <a:gd name="connsiteY0" fmla="*/ 1216152 h 1216152"/>
              <a:gd name="connsiteX1" fmla="*/ 5266944 w 5266944"/>
              <a:gd name="connsiteY1" fmla="*/ 1207008 h 1216152"/>
              <a:gd name="connsiteX2" fmla="*/ 5266944 w 5266944"/>
              <a:gd name="connsiteY2" fmla="*/ 0 h 1216152"/>
              <a:gd name="connsiteX3" fmla="*/ 0 w 5266944"/>
              <a:gd name="connsiteY3" fmla="*/ 1216152 h 12161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66944" h="1216152">
                <a:moveTo>
                  <a:pt x="0" y="1216152"/>
                </a:moveTo>
                <a:lnTo>
                  <a:pt x="5266944" y="1207008"/>
                </a:lnTo>
                <a:lnTo>
                  <a:pt x="5266944" y="0"/>
                </a:lnTo>
                <a:lnTo>
                  <a:pt x="0" y="1216152"/>
                </a:lnTo>
                <a:close/>
              </a:path>
            </a:pathLst>
          </a:cu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7" name="Freeform 56"/>
          <p:cNvSpPr/>
          <p:nvPr/>
        </p:nvSpPr>
        <p:spPr bwMode="auto">
          <a:xfrm>
            <a:off x="2971800" y="2908301"/>
            <a:ext cx="2520950" cy="593725"/>
          </a:xfrm>
          <a:custGeom>
            <a:avLst/>
            <a:gdLst>
              <a:gd name="connsiteX0" fmla="*/ 0 w 5266944"/>
              <a:gd name="connsiteY0" fmla="*/ 1216152 h 1216152"/>
              <a:gd name="connsiteX1" fmla="*/ 5266944 w 5266944"/>
              <a:gd name="connsiteY1" fmla="*/ 1207008 h 1216152"/>
              <a:gd name="connsiteX2" fmla="*/ 5266944 w 5266944"/>
              <a:gd name="connsiteY2" fmla="*/ 0 h 1216152"/>
              <a:gd name="connsiteX3" fmla="*/ 0 w 5266944"/>
              <a:gd name="connsiteY3" fmla="*/ 1216152 h 12161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66944" h="1216152">
                <a:moveTo>
                  <a:pt x="0" y="1216152"/>
                </a:moveTo>
                <a:lnTo>
                  <a:pt x="5266944" y="1207008"/>
                </a:lnTo>
                <a:lnTo>
                  <a:pt x="5266944" y="0"/>
                </a:lnTo>
                <a:lnTo>
                  <a:pt x="0" y="1216152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4103" name="Title 1"/>
          <p:cNvSpPr>
            <a:spLocks noGrp="1"/>
          </p:cNvSpPr>
          <p:nvPr>
            <p:ph type="title"/>
          </p:nvPr>
        </p:nvSpPr>
        <p:spPr>
          <a:xfrm>
            <a:off x="1524001" y="316075"/>
            <a:ext cx="8913813" cy="914400"/>
          </a:xfrm>
        </p:spPr>
        <p:txBody>
          <a:bodyPr/>
          <a:lstStyle/>
          <a:p>
            <a:r>
              <a:rPr lang="en-US" dirty="0"/>
              <a:t>Simple Perspective</a:t>
            </a:r>
          </a:p>
        </p:txBody>
      </p:sp>
      <p:grpSp>
        <p:nvGrpSpPr>
          <p:cNvPr id="4104" name="Group 75"/>
          <p:cNvGrpSpPr>
            <a:grpSpLocks/>
          </p:cNvGrpSpPr>
          <p:nvPr/>
        </p:nvGrpSpPr>
        <p:grpSpPr bwMode="auto">
          <a:xfrm flipH="1">
            <a:off x="1905000" y="3200400"/>
            <a:ext cx="960438" cy="477838"/>
            <a:chOff x="2976" y="2897"/>
            <a:chExt cx="702" cy="359"/>
          </a:xfrm>
        </p:grpSpPr>
        <p:sp>
          <p:nvSpPr>
            <p:cNvPr id="4125" name="Freeform 76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264 w 1868"/>
                <a:gd name="T1" fmla="*/ 773 h 1001"/>
                <a:gd name="T2" fmla="*/ 0 w 1868"/>
                <a:gd name="T3" fmla="*/ 661 h 1001"/>
                <a:gd name="T4" fmla="*/ 0 w 1868"/>
                <a:gd name="T5" fmla="*/ 658 h 1001"/>
                <a:gd name="T6" fmla="*/ 3 w 1868"/>
                <a:gd name="T7" fmla="*/ 651 h 1001"/>
                <a:gd name="T8" fmla="*/ 8 w 1868"/>
                <a:gd name="T9" fmla="*/ 641 h 1001"/>
                <a:gd name="T10" fmla="*/ 13 w 1868"/>
                <a:gd name="T11" fmla="*/ 629 h 1001"/>
                <a:gd name="T12" fmla="*/ 16 w 1868"/>
                <a:gd name="T13" fmla="*/ 620 h 1001"/>
                <a:gd name="T14" fmla="*/ 18 w 1868"/>
                <a:gd name="T15" fmla="*/ 612 h 1001"/>
                <a:gd name="T16" fmla="*/ 21 w 1868"/>
                <a:gd name="T17" fmla="*/ 604 h 1001"/>
                <a:gd name="T18" fmla="*/ 23 w 1868"/>
                <a:gd name="T19" fmla="*/ 596 h 1001"/>
                <a:gd name="T20" fmla="*/ 25 w 1868"/>
                <a:gd name="T21" fmla="*/ 589 h 1001"/>
                <a:gd name="T22" fmla="*/ 27 w 1868"/>
                <a:gd name="T23" fmla="*/ 580 h 1001"/>
                <a:gd name="T24" fmla="*/ 27 w 1868"/>
                <a:gd name="T25" fmla="*/ 572 h 1001"/>
                <a:gd name="T26" fmla="*/ 28 w 1868"/>
                <a:gd name="T27" fmla="*/ 563 h 1001"/>
                <a:gd name="T28" fmla="*/ 30 w 1868"/>
                <a:gd name="T29" fmla="*/ 553 h 1001"/>
                <a:gd name="T30" fmla="*/ 38 w 1868"/>
                <a:gd name="T31" fmla="*/ 542 h 1001"/>
                <a:gd name="T32" fmla="*/ 51 w 1868"/>
                <a:gd name="T33" fmla="*/ 527 h 1001"/>
                <a:gd name="T34" fmla="*/ 59 w 1868"/>
                <a:gd name="T35" fmla="*/ 519 h 1001"/>
                <a:gd name="T36" fmla="*/ 69 w 1868"/>
                <a:gd name="T37" fmla="*/ 512 h 1001"/>
                <a:gd name="T38" fmla="*/ 77 w 1868"/>
                <a:gd name="T39" fmla="*/ 502 h 1001"/>
                <a:gd name="T40" fmla="*/ 89 w 1868"/>
                <a:gd name="T41" fmla="*/ 493 h 1001"/>
                <a:gd name="T42" fmla="*/ 99 w 1868"/>
                <a:gd name="T43" fmla="*/ 484 h 1001"/>
                <a:gd name="T44" fmla="*/ 111 w 1868"/>
                <a:gd name="T45" fmla="*/ 475 h 1001"/>
                <a:gd name="T46" fmla="*/ 123 w 1868"/>
                <a:gd name="T47" fmla="*/ 467 h 1001"/>
                <a:gd name="T48" fmla="*/ 135 w 1868"/>
                <a:gd name="T49" fmla="*/ 458 h 1001"/>
                <a:gd name="T50" fmla="*/ 148 w 1868"/>
                <a:gd name="T51" fmla="*/ 448 h 1001"/>
                <a:gd name="T52" fmla="*/ 161 w 1868"/>
                <a:gd name="T53" fmla="*/ 440 h 1001"/>
                <a:gd name="T54" fmla="*/ 173 w 1868"/>
                <a:gd name="T55" fmla="*/ 430 h 1001"/>
                <a:gd name="T56" fmla="*/ 185 w 1868"/>
                <a:gd name="T57" fmla="*/ 420 h 1001"/>
                <a:gd name="T58" fmla="*/ 198 w 1868"/>
                <a:gd name="T59" fmla="*/ 413 h 1001"/>
                <a:gd name="T60" fmla="*/ 210 w 1868"/>
                <a:gd name="T61" fmla="*/ 404 h 1001"/>
                <a:gd name="T62" fmla="*/ 222 w 1868"/>
                <a:gd name="T63" fmla="*/ 396 h 1001"/>
                <a:gd name="T64" fmla="*/ 233 w 1868"/>
                <a:gd name="T65" fmla="*/ 389 h 1001"/>
                <a:gd name="T66" fmla="*/ 243 w 1868"/>
                <a:gd name="T67" fmla="*/ 381 h 1001"/>
                <a:gd name="T68" fmla="*/ 254 w 1868"/>
                <a:gd name="T69" fmla="*/ 375 h 1001"/>
                <a:gd name="T70" fmla="*/ 263 w 1868"/>
                <a:gd name="T71" fmla="*/ 369 h 1001"/>
                <a:gd name="T72" fmla="*/ 271 w 1868"/>
                <a:gd name="T73" fmla="*/ 364 h 1001"/>
                <a:gd name="T74" fmla="*/ 284 w 1868"/>
                <a:gd name="T75" fmla="*/ 355 h 1001"/>
                <a:gd name="T76" fmla="*/ 293 w 1868"/>
                <a:gd name="T77" fmla="*/ 348 h 1001"/>
                <a:gd name="T78" fmla="*/ 297 w 1868"/>
                <a:gd name="T79" fmla="*/ 347 h 1001"/>
                <a:gd name="T80" fmla="*/ 1276 w 1868"/>
                <a:gd name="T81" fmla="*/ 79 h 1001"/>
                <a:gd name="T82" fmla="*/ 1658 w 1868"/>
                <a:gd name="T83" fmla="*/ 654 h 1001"/>
                <a:gd name="T84" fmla="*/ 1147 w 1868"/>
                <a:gd name="T85" fmla="*/ 934 h 1001"/>
                <a:gd name="T86" fmla="*/ 937 w 1868"/>
                <a:gd name="T87" fmla="*/ 1001 h 1001"/>
                <a:gd name="T88" fmla="*/ 485 w 1868"/>
                <a:gd name="T89" fmla="*/ 864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6" name="Freeform 77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22 w 1182"/>
                <a:gd name="T1" fmla="*/ 274 h 495"/>
                <a:gd name="T2" fmla="*/ 65 w 1182"/>
                <a:gd name="T3" fmla="*/ 245 h 495"/>
                <a:gd name="T4" fmla="*/ 92 w 1182"/>
                <a:gd name="T5" fmla="*/ 225 h 495"/>
                <a:gd name="T6" fmla="*/ 121 w 1182"/>
                <a:gd name="T7" fmla="*/ 202 h 495"/>
                <a:gd name="T8" fmla="*/ 149 w 1182"/>
                <a:gd name="T9" fmla="*/ 177 h 495"/>
                <a:gd name="T10" fmla="*/ 179 w 1182"/>
                <a:gd name="T11" fmla="*/ 142 h 495"/>
                <a:gd name="T12" fmla="*/ 198 w 1182"/>
                <a:gd name="T13" fmla="*/ 113 h 495"/>
                <a:gd name="T14" fmla="*/ 229 w 1182"/>
                <a:gd name="T15" fmla="*/ 70 h 495"/>
                <a:gd name="T16" fmla="*/ 266 w 1182"/>
                <a:gd name="T17" fmla="*/ 33 h 495"/>
                <a:gd name="T18" fmla="*/ 301 w 1182"/>
                <a:gd name="T19" fmla="*/ 8 h 495"/>
                <a:gd name="T20" fmla="*/ 320 w 1182"/>
                <a:gd name="T21" fmla="*/ 7 h 495"/>
                <a:gd name="T22" fmla="*/ 313 w 1182"/>
                <a:gd name="T23" fmla="*/ 43 h 495"/>
                <a:gd name="T24" fmla="*/ 311 w 1182"/>
                <a:gd name="T25" fmla="*/ 75 h 495"/>
                <a:gd name="T26" fmla="*/ 308 w 1182"/>
                <a:gd name="T27" fmla="*/ 109 h 495"/>
                <a:gd name="T28" fmla="*/ 308 w 1182"/>
                <a:gd name="T29" fmla="*/ 147 h 495"/>
                <a:gd name="T30" fmla="*/ 312 w 1182"/>
                <a:gd name="T31" fmla="*/ 184 h 495"/>
                <a:gd name="T32" fmla="*/ 318 w 1182"/>
                <a:gd name="T33" fmla="*/ 219 h 495"/>
                <a:gd name="T34" fmla="*/ 330 w 1182"/>
                <a:gd name="T35" fmla="*/ 251 h 495"/>
                <a:gd name="T36" fmla="*/ 359 w 1182"/>
                <a:gd name="T37" fmla="*/ 297 h 495"/>
                <a:gd name="T38" fmla="*/ 397 w 1182"/>
                <a:gd name="T39" fmla="*/ 333 h 495"/>
                <a:gd name="T40" fmla="*/ 435 w 1182"/>
                <a:gd name="T41" fmla="*/ 356 h 495"/>
                <a:gd name="T42" fmla="*/ 465 w 1182"/>
                <a:gd name="T43" fmla="*/ 369 h 495"/>
                <a:gd name="T44" fmla="*/ 492 w 1182"/>
                <a:gd name="T45" fmla="*/ 375 h 495"/>
                <a:gd name="T46" fmla="*/ 524 w 1182"/>
                <a:gd name="T47" fmla="*/ 379 h 495"/>
                <a:gd name="T48" fmla="*/ 556 w 1182"/>
                <a:gd name="T49" fmla="*/ 380 h 495"/>
                <a:gd name="T50" fmla="*/ 591 w 1182"/>
                <a:gd name="T51" fmla="*/ 377 h 495"/>
                <a:gd name="T52" fmla="*/ 630 w 1182"/>
                <a:gd name="T53" fmla="*/ 369 h 495"/>
                <a:gd name="T54" fmla="*/ 669 w 1182"/>
                <a:gd name="T55" fmla="*/ 356 h 495"/>
                <a:gd name="T56" fmla="*/ 706 w 1182"/>
                <a:gd name="T57" fmla="*/ 335 h 495"/>
                <a:gd name="T58" fmla="*/ 743 w 1182"/>
                <a:gd name="T59" fmla="*/ 305 h 495"/>
                <a:gd name="T60" fmla="*/ 775 w 1182"/>
                <a:gd name="T61" fmla="*/ 270 h 495"/>
                <a:gd name="T62" fmla="*/ 802 w 1182"/>
                <a:gd name="T63" fmla="*/ 235 h 495"/>
                <a:gd name="T64" fmla="*/ 824 w 1182"/>
                <a:gd name="T65" fmla="*/ 197 h 495"/>
                <a:gd name="T66" fmla="*/ 842 w 1182"/>
                <a:gd name="T67" fmla="*/ 162 h 495"/>
                <a:gd name="T68" fmla="*/ 854 w 1182"/>
                <a:gd name="T69" fmla="*/ 129 h 495"/>
                <a:gd name="T70" fmla="*/ 866 w 1182"/>
                <a:gd name="T71" fmla="*/ 98 h 495"/>
                <a:gd name="T72" fmla="*/ 877 w 1182"/>
                <a:gd name="T73" fmla="*/ 66 h 495"/>
                <a:gd name="T74" fmla="*/ 906 w 1182"/>
                <a:gd name="T75" fmla="*/ 31 h 495"/>
                <a:gd name="T76" fmla="*/ 935 w 1182"/>
                <a:gd name="T77" fmla="*/ 45 h 495"/>
                <a:gd name="T78" fmla="*/ 969 w 1182"/>
                <a:gd name="T79" fmla="*/ 62 h 495"/>
                <a:gd name="T80" fmla="*/ 1010 w 1182"/>
                <a:gd name="T81" fmla="*/ 85 h 495"/>
                <a:gd name="T82" fmla="*/ 1053 w 1182"/>
                <a:gd name="T83" fmla="*/ 109 h 495"/>
                <a:gd name="T84" fmla="*/ 1097 w 1182"/>
                <a:gd name="T85" fmla="*/ 135 h 495"/>
                <a:gd name="T86" fmla="*/ 1137 w 1182"/>
                <a:gd name="T87" fmla="*/ 162 h 495"/>
                <a:gd name="T88" fmla="*/ 1173 w 1182"/>
                <a:gd name="T89" fmla="*/ 189 h 495"/>
                <a:gd name="T90" fmla="*/ 1166 w 1182"/>
                <a:gd name="T91" fmla="*/ 209 h 495"/>
                <a:gd name="T92" fmla="*/ 1136 w 1182"/>
                <a:gd name="T93" fmla="*/ 237 h 495"/>
                <a:gd name="T94" fmla="*/ 1089 w 1182"/>
                <a:gd name="T95" fmla="*/ 272 h 495"/>
                <a:gd name="T96" fmla="*/ 1029 w 1182"/>
                <a:gd name="T97" fmla="*/ 315 h 495"/>
                <a:gd name="T98" fmla="*/ 957 w 1182"/>
                <a:gd name="T99" fmla="*/ 359 h 495"/>
                <a:gd name="T100" fmla="*/ 876 w 1182"/>
                <a:gd name="T101" fmla="*/ 403 h 495"/>
                <a:gd name="T102" fmla="*/ 784 w 1182"/>
                <a:gd name="T103" fmla="*/ 441 h 495"/>
                <a:gd name="T104" fmla="*/ 687 w 1182"/>
                <a:gd name="T105" fmla="*/ 472 h 495"/>
                <a:gd name="T106" fmla="*/ 583 w 1182"/>
                <a:gd name="T107" fmla="*/ 490 h 495"/>
                <a:gd name="T108" fmla="*/ 482 w 1182"/>
                <a:gd name="T109" fmla="*/ 495 h 495"/>
                <a:gd name="T110" fmla="*/ 387 w 1182"/>
                <a:gd name="T111" fmla="*/ 488 h 495"/>
                <a:gd name="T112" fmla="*/ 301 w 1182"/>
                <a:gd name="T113" fmla="*/ 473 h 495"/>
                <a:gd name="T114" fmla="*/ 223 w 1182"/>
                <a:gd name="T115" fmla="*/ 452 h 495"/>
                <a:gd name="T116" fmla="*/ 158 w 1182"/>
                <a:gd name="T117" fmla="*/ 429 h 495"/>
                <a:gd name="T118" fmla="*/ 104 w 1182"/>
                <a:gd name="T119" fmla="*/ 407 h 495"/>
                <a:gd name="T120" fmla="*/ 64 w 1182"/>
                <a:gd name="T121" fmla="*/ 387 h 495"/>
                <a:gd name="T122" fmla="*/ 36 w 1182"/>
                <a:gd name="T123" fmla="*/ 372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7" name="Freeform 78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20 w 565"/>
                <a:gd name="T1" fmla="*/ 48 h 355"/>
                <a:gd name="T2" fmla="*/ 43 w 565"/>
                <a:gd name="T3" fmla="*/ 36 h 355"/>
                <a:gd name="T4" fmla="*/ 71 w 565"/>
                <a:gd name="T5" fmla="*/ 23 h 355"/>
                <a:gd name="T6" fmla="*/ 100 w 565"/>
                <a:gd name="T7" fmla="*/ 12 h 355"/>
                <a:gd name="T8" fmla="*/ 127 w 565"/>
                <a:gd name="T9" fmla="*/ 3 h 355"/>
                <a:gd name="T10" fmla="*/ 142 w 565"/>
                <a:gd name="T11" fmla="*/ 2 h 355"/>
                <a:gd name="T12" fmla="*/ 137 w 565"/>
                <a:gd name="T13" fmla="*/ 22 h 355"/>
                <a:gd name="T14" fmla="*/ 133 w 565"/>
                <a:gd name="T15" fmla="*/ 49 h 355"/>
                <a:gd name="T16" fmla="*/ 136 w 565"/>
                <a:gd name="T17" fmla="*/ 83 h 355"/>
                <a:gd name="T18" fmla="*/ 147 w 565"/>
                <a:gd name="T19" fmla="*/ 119 h 355"/>
                <a:gd name="T20" fmla="*/ 175 w 565"/>
                <a:gd name="T21" fmla="*/ 150 h 355"/>
                <a:gd name="T22" fmla="*/ 195 w 565"/>
                <a:gd name="T23" fmla="*/ 163 h 355"/>
                <a:gd name="T24" fmla="*/ 221 w 565"/>
                <a:gd name="T25" fmla="*/ 171 h 355"/>
                <a:gd name="T26" fmla="*/ 246 w 565"/>
                <a:gd name="T27" fmla="*/ 174 h 355"/>
                <a:gd name="T28" fmla="*/ 270 w 565"/>
                <a:gd name="T29" fmla="*/ 171 h 355"/>
                <a:gd name="T30" fmla="*/ 292 w 565"/>
                <a:gd name="T31" fmla="*/ 163 h 355"/>
                <a:gd name="T32" fmla="*/ 312 w 565"/>
                <a:gd name="T33" fmla="*/ 150 h 355"/>
                <a:gd name="T34" fmla="*/ 342 w 565"/>
                <a:gd name="T35" fmla="*/ 126 h 355"/>
                <a:gd name="T36" fmla="*/ 371 w 565"/>
                <a:gd name="T37" fmla="*/ 92 h 355"/>
                <a:gd name="T38" fmla="*/ 391 w 565"/>
                <a:gd name="T39" fmla="*/ 62 h 355"/>
                <a:gd name="T40" fmla="*/ 402 w 565"/>
                <a:gd name="T41" fmla="*/ 43 h 355"/>
                <a:gd name="T42" fmla="*/ 431 w 565"/>
                <a:gd name="T43" fmla="*/ 12 h 355"/>
                <a:gd name="T44" fmla="*/ 455 w 565"/>
                <a:gd name="T45" fmla="*/ 19 h 355"/>
                <a:gd name="T46" fmla="*/ 487 w 565"/>
                <a:gd name="T47" fmla="*/ 32 h 355"/>
                <a:gd name="T48" fmla="*/ 517 w 565"/>
                <a:gd name="T49" fmla="*/ 43 h 355"/>
                <a:gd name="T50" fmla="*/ 546 w 565"/>
                <a:gd name="T51" fmla="*/ 56 h 355"/>
                <a:gd name="T52" fmla="*/ 565 w 565"/>
                <a:gd name="T53" fmla="*/ 67 h 355"/>
                <a:gd name="T54" fmla="*/ 558 w 565"/>
                <a:gd name="T55" fmla="*/ 85 h 355"/>
                <a:gd name="T56" fmla="*/ 551 w 565"/>
                <a:gd name="T57" fmla="*/ 106 h 355"/>
                <a:gd name="T58" fmla="*/ 540 w 565"/>
                <a:gd name="T59" fmla="*/ 132 h 355"/>
                <a:gd name="T60" fmla="*/ 526 w 565"/>
                <a:gd name="T61" fmla="*/ 163 h 355"/>
                <a:gd name="T62" fmla="*/ 509 w 565"/>
                <a:gd name="T63" fmla="*/ 195 h 355"/>
                <a:gd name="T64" fmla="*/ 487 w 565"/>
                <a:gd name="T65" fmla="*/ 228 h 355"/>
                <a:gd name="T66" fmla="*/ 462 w 565"/>
                <a:gd name="T67" fmla="*/ 261 h 355"/>
                <a:gd name="T68" fmla="*/ 433 w 565"/>
                <a:gd name="T69" fmla="*/ 289 h 355"/>
                <a:gd name="T70" fmla="*/ 400 w 565"/>
                <a:gd name="T71" fmla="*/ 316 h 355"/>
                <a:gd name="T72" fmla="*/ 362 w 565"/>
                <a:gd name="T73" fmla="*/ 337 h 355"/>
                <a:gd name="T74" fmla="*/ 320 w 565"/>
                <a:gd name="T75" fmla="*/ 350 h 355"/>
                <a:gd name="T76" fmla="*/ 274 w 565"/>
                <a:gd name="T77" fmla="*/ 355 h 355"/>
                <a:gd name="T78" fmla="*/ 230 w 565"/>
                <a:gd name="T79" fmla="*/ 354 h 355"/>
                <a:gd name="T80" fmla="*/ 191 w 565"/>
                <a:gd name="T81" fmla="*/ 350 h 355"/>
                <a:gd name="T82" fmla="*/ 160 w 565"/>
                <a:gd name="T83" fmla="*/ 345 h 355"/>
                <a:gd name="T84" fmla="*/ 132 w 565"/>
                <a:gd name="T85" fmla="*/ 335 h 355"/>
                <a:gd name="T86" fmla="*/ 110 w 565"/>
                <a:gd name="T87" fmla="*/ 326 h 355"/>
                <a:gd name="T88" fmla="*/ 83 w 565"/>
                <a:gd name="T89" fmla="*/ 311 h 355"/>
                <a:gd name="T90" fmla="*/ 62 w 565"/>
                <a:gd name="T91" fmla="*/ 289 h 355"/>
                <a:gd name="T92" fmla="*/ 49 w 565"/>
                <a:gd name="T93" fmla="*/ 271 h 355"/>
                <a:gd name="T94" fmla="*/ 41 w 565"/>
                <a:gd name="T95" fmla="*/ 257 h 355"/>
                <a:gd name="T96" fmla="*/ 29 w 565"/>
                <a:gd name="T97" fmla="*/ 235 h 355"/>
                <a:gd name="T98" fmla="*/ 18 w 565"/>
                <a:gd name="T99" fmla="*/ 208 h 355"/>
                <a:gd name="T100" fmla="*/ 8 w 565"/>
                <a:gd name="T101" fmla="*/ 174 h 355"/>
                <a:gd name="T102" fmla="*/ 4 w 565"/>
                <a:gd name="T103" fmla="*/ 152 h 355"/>
                <a:gd name="T104" fmla="*/ 2 w 565"/>
                <a:gd name="T105" fmla="*/ 130 h 355"/>
                <a:gd name="T106" fmla="*/ 0 w 565"/>
                <a:gd name="T107" fmla="*/ 105 h 355"/>
                <a:gd name="T108" fmla="*/ 4 w 565"/>
                <a:gd name="T109" fmla="*/ 57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8" name="Freeform 79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4 w 564"/>
                <a:gd name="T1" fmla="*/ 67 h 190"/>
                <a:gd name="T2" fmla="*/ 13 w 564"/>
                <a:gd name="T3" fmla="*/ 59 h 190"/>
                <a:gd name="T4" fmla="*/ 28 w 564"/>
                <a:gd name="T5" fmla="*/ 50 h 190"/>
                <a:gd name="T6" fmla="*/ 47 w 564"/>
                <a:gd name="T7" fmla="*/ 39 h 190"/>
                <a:gd name="T8" fmla="*/ 63 w 564"/>
                <a:gd name="T9" fmla="*/ 33 h 190"/>
                <a:gd name="T10" fmla="*/ 76 w 564"/>
                <a:gd name="T11" fmla="*/ 26 h 190"/>
                <a:gd name="T12" fmla="*/ 89 w 564"/>
                <a:gd name="T13" fmla="*/ 21 h 190"/>
                <a:gd name="T14" fmla="*/ 104 w 564"/>
                <a:gd name="T15" fmla="*/ 16 h 190"/>
                <a:gd name="T16" fmla="*/ 119 w 564"/>
                <a:gd name="T17" fmla="*/ 11 h 190"/>
                <a:gd name="T18" fmla="*/ 136 w 564"/>
                <a:gd name="T19" fmla="*/ 8 h 190"/>
                <a:gd name="T20" fmla="*/ 155 w 564"/>
                <a:gd name="T21" fmla="*/ 5 h 190"/>
                <a:gd name="T22" fmla="*/ 172 w 564"/>
                <a:gd name="T23" fmla="*/ 1 h 190"/>
                <a:gd name="T24" fmla="*/ 191 w 564"/>
                <a:gd name="T25" fmla="*/ 0 h 190"/>
                <a:gd name="T26" fmla="*/ 212 w 564"/>
                <a:gd name="T27" fmla="*/ 0 h 190"/>
                <a:gd name="T28" fmla="*/ 234 w 564"/>
                <a:gd name="T29" fmla="*/ 1 h 190"/>
                <a:gd name="T30" fmla="*/ 255 w 564"/>
                <a:gd name="T31" fmla="*/ 4 h 190"/>
                <a:gd name="T32" fmla="*/ 278 w 564"/>
                <a:gd name="T33" fmla="*/ 6 h 190"/>
                <a:gd name="T34" fmla="*/ 299 w 564"/>
                <a:gd name="T35" fmla="*/ 9 h 190"/>
                <a:gd name="T36" fmla="*/ 320 w 564"/>
                <a:gd name="T37" fmla="*/ 14 h 190"/>
                <a:gd name="T38" fmla="*/ 342 w 564"/>
                <a:gd name="T39" fmla="*/ 18 h 190"/>
                <a:gd name="T40" fmla="*/ 362 w 564"/>
                <a:gd name="T41" fmla="*/ 23 h 190"/>
                <a:gd name="T42" fmla="*/ 382 w 564"/>
                <a:gd name="T43" fmla="*/ 28 h 190"/>
                <a:gd name="T44" fmla="*/ 402 w 564"/>
                <a:gd name="T45" fmla="*/ 33 h 190"/>
                <a:gd name="T46" fmla="*/ 421 w 564"/>
                <a:gd name="T47" fmla="*/ 38 h 190"/>
                <a:gd name="T48" fmla="*/ 438 w 564"/>
                <a:gd name="T49" fmla="*/ 43 h 190"/>
                <a:gd name="T50" fmla="*/ 455 w 564"/>
                <a:gd name="T51" fmla="*/ 48 h 190"/>
                <a:gd name="T52" fmla="*/ 472 w 564"/>
                <a:gd name="T53" fmla="*/ 54 h 190"/>
                <a:gd name="T54" fmla="*/ 486 w 564"/>
                <a:gd name="T55" fmla="*/ 59 h 190"/>
                <a:gd name="T56" fmla="*/ 500 w 564"/>
                <a:gd name="T57" fmla="*/ 64 h 190"/>
                <a:gd name="T58" fmla="*/ 512 w 564"/>
                <a:gd name="T59" fmla="*/ 68 h 190"/>
                <a:gd name="T60" fmla="*/ 525 w 564"/>
                <a:gd name="T61" fmla="*/ 73 h 190"/>
                <a:gd name="T62" fmla="*/ 542 w 564"/>
                <a:gd name="T63" fmla="*/ 80 h 190"/>
                <a:gd name="T64" fmla="*/ 556 w 564"/>
                <a:gd name="T65" fmla="*/ 87 h 190"/>
                <a:gd name="T66" fmla="*/ 551 w 564"/>
                <a:gd name="T67" fmla="*/ 190 h 190"/>
                <a:gd name="T68" fmla="*/ 542 w 564"/>
                <a:gd name="T69" fmla="*/ 184 h 190"/>
                <a:gd name="T70" fmla="*/ 529 w 564"/>
                <a:gd name="T71" fmla="*/ 176 h 190"/>
                <a:gd name="T72" fmla="*/ 515 w 564"/>
                <a:gd name="T73" fmla="*/ 168 h 190"/>
                <a:gd name="T74" fmla="*/ 498 w 564"/>
                <a:gd name="T75" fmla="*/ 160 h 190"/>
                <a:gd name="T76" fmla="*/ 477 w 564"/>
                <a:gd name="T77" fmla="*/ 150 h 190"/>
                <a:gd name="T78" fmla="*/ 455 w 564"/>
                <a:gd name="T79" fmla="*/ 140 h 190"/>
                <a:gd name="T80" fmla="*/ 429 w 564"/>
                <a:gd name="T81" fmla="*/ 129 h 190"/>
                <a:gd name="T82" fmla="*/ 403 w 564"/>
                <a:gd name="T83" fmla="*/ 121 h 190"/>
                <a:gd name="T84" fmla="*/ 374 w 564"/>
                <a:gd name="T85" fmla="*/ 111 h 190"/>
                <a:gd name="T86" fmla="*/ 344 w 564"/>
                <a:gd name="T87" fmla="*/ 103 h 190"/>
                <a:gd name="T88" fmla="*/ 311 w 564"/>
                <a:gd name="T89" fmla="*/ 96 h 190"/>
                <a:gd name="T90" fmla="*/ 279 w 564"/>
                <a:gd name="T91" fmla="*/ 90 h 190"/>
                <a:gd name="T92" fmla="*/ 245 w 564"/>
                <a:gd name="T93" fmla="*/ 87 h 190"/>
                <a:gd name="T94" fmla="*/ 210 w 564"/>
                <a:gd name="T95" fmla="*/ 85 h 190"/>
                <a:gd name="T96" fmla="*/ 175 w 564"/>
                <a:gd name="T97" fmla="*/ 87 h 190"/>
                <a:gd name="T98" fmla="*/ 140 w 564"/>
                <a:gd name="T99" fmla="*/ 92 h 190"/>
                <a:gd name="T100" fmla="*/ 104 w 564"/>
                <a:gd name="T101" fmla="*/ 99 h 190"/>
                <a:gd name="T102" fmla="*/ 69 w 564"/>
                <a:gd name="T103" fmla="*/ 112 h 190"/>
                <a:gd name="T104" fmla="*/ 34 w 564"/>
                <a:gd name="T105" fmla="*/ 128 h 190"/>
                <a:gd name="T106" fmla="*/ 1 w 564"/>
                <a:gd name="T107" fmla="*/ 15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9" name="Freeform 80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3 w 2075"/>
                <a:gd name="T1" fmla="*/ 603 h 644"/>
                <a:gd name="T2" fmla="*/ 0 w 2075"/>
                <a:gd name="T3" fmla="*/ 553 h 644"/>
                <a:gd name="T4" fmla="*/ 0 w 2075"/>
                <a:gd name="T5" fmla="*/ 492 h 644"/>
                <a:gd name="T6" fmla="*/ 10 w 2075"/>
                <a:gd name="T7" fmla="*/ 433 h 644"/>
                <a:gd name="T8" fmla="*/ 35 w 2075"/>
                <a:gd name="T9" fmla="*/ 384 h 644"/>
                <a:gd name="T10" fmla="*/ 99 w 2075"/>
                <a:gd name="T11" fmla="*/ 349 h 644"/>
                <a:gd name="T12" fmla="*/ 141 w 2075"/>
                <a:gd name="T13" fmla="*/ 345 h 644"/>
                <a:gd name="T14" fmla="*/ 201 w 2075"/>
                <a:gd name="T15" fmla="*/ 354 h 644"/>
                <a:gd name="T16" fmla="*/ 242 w 2075"/>
                <a:gd name="T17" fmla="*/ 360 h 644"/>
                <a:gd name="T18" fmla="*/ 289 w 2075"/>
                <a:gd name="T19" fmla="*/ 348 h 644"/>
                <a:gd name="T20" fmla="*/ 343 w 2075"/>
                <a:gd name="T21" fmla="*/ 323 h 644"/>
                <a:gd name="T22" fmla="*/ 404 w 2075"/>
                <a:gd name="T23" fmla="*/ 285 h 644"/>
                <a:gd name="T24" fmla="*/ 467 w 2075"/>
                <a:gd name="T25" fmla="*/ 228 h 644"/>
                <a:gd name="T26" fmla="*/ 527 w 2075"/>
                <a:gd name="T27" fmla="*/ 154 h 644"/>
                <a:gd name="T28" fmla="*/ 603 w 2075"/>
                <a:gd name="T29" fmla="*/ 90 h 644"/>
                <a:gd name="T30" fmla="*/ 692 w 2075"/>
                <a:gd name="T31" fmla="*/ 44 h 644"/>
                <a:gd name="T32" fmla="*/ 787 w 2075"/>
                <a:gd name="T33" fmla="*/ 15 h 644"/>
                <a:gd name="T34" fmla="*/ 881 w 2075"/>
                <a:gd name="T35" fmla="*/ 2 h 644"/>
                <a:gd name="T36" fmla="*/ 962 w 2075"/>
                <a:gd name="T37" fmla="*/ 1 h 644"/>
                <a:gd name="T38" fmla="*/ 1031 w 2075"/>
                <a:gd name="T39" fmla="*/ 15 h 644"/>
                <a:gd name="T40" fmla="*/ 1110 w 2075"/>
                <a:gd name="T41" fmla="*/ 38 h 644"/>
                <a:gd name="T42" fmla="*/ 1193 w 2075"/>
                <a:gd name="T43" fmla="*/ 69 h 644"/>
                <a:gd name="T44" fmla="*/ 1268 w 2075"/>
                <a:gd name="T45" fmla="*/ 98 h 644"/>
                <a:gd name="T46" fmla="*/ 1327 w 2075"/>
                <a:gd name="T47" fmla="*/ 121 h 644"/>
                <a:gd name="T48" fmla="*/ 1366 w 2075"/>
                <a:gd name="T49" fmla="*/ 139 h 644"/>
                <a:gd name="T50" fmla="*/ 1422 w 2075"/>
                <a:gd name="T51" fmla="*/ 169 h 644"/>
                <a:gd name="T52" fmla="*/ 1506 w 2075"/>
                <a:gd name="T53" fmla="*/ 212 h 644"/>
                <a:gd name="T54" fmla="*/ 1607 w 2075"/>
                <a:gd name="T55" fmla="*/ 256 h 644"/>
                <a:gd name="T56" fmla="*/ 1706 w 2075"/>
                <a:gd name="T57" fmla="*/ 292 h 644"/>
                <a:gd name="T58" fmla="*/ 1791 w 2075"/>
                <a:gd name="T59" fmla="*/ 311 h 644"/>
                <a:gd name="T60" fmla="*/ 1926 w 2075"/>
                <a:gd name="T61" fmla="*/ 291 h 644"/>
                <a:gd name="T62" fmla="*/ 1969 w 2075"/>
                <a:gd name="T63" fmla="*/ 318 h 644"/>
                <a:gd name="T64" fmla="*/ 2017 w 2075"/>
                <a:gd name="T65" fmla="*/ 354 h 644"/>
                <a:gd name="T66" fmla="*/ 2065 w 2075"/>
                <a:gd name="T67" fmla="*/ 409 h 644"/>
                <a:gd name="T68" fmla="*/ 2070 w 2075"/>
                <a:gd name="T69" fmla="*/ 460 h 644"/>
                <a:gd name="T70" fmla="*/ 2025 w 2075"/>
                <a:gd name="T71" fmla="*/ 505 h 644"/>
                <a:gd name="T72" fmla="*/ 1947 w 2075"/>
                <a:gd name="T73" fmla="*/ 550 h 644"/>
                <a:gd name="T74" fmla="*/ 1859 w 2075"/>
                <a:gd name="T75" fmla="*/ 592 h 644"/>
                <a:gd name="T76" fmla="*/ 1782 w 2075"/>
                <a:gd name="T77" fmla="*/ 624 h 644"/>
                <a:gd name="T78" fmla="*/ 1730 w 2075"/>
                <a:gd name="T79" fmla="*/ 643 h 644"/>
                <a:gd name="T80" fmla="*/ 1693 w 2075"/>
                <a:gd name="T81" fmla="*/ 598 h 644"/>
                <a:gd name="T82" fmla="*/ 1621 w 2075"/>
                <a:gd name="T83" fmla="*/ 514 h 644"/>
                <a:gd name="T84" fmla="*/ 1511 w 2075"/>
                <a:gd name="T85" fmla="*/ 408 h 644"/>
                <a:gd name="T86" fmla="*/ 1364 w 2075"/>
                <a:gd name="T87" fmla="*/ 297 h 644"/>
                <a:gd name="T88" fmla="*/ 1189 w 2075"/>
                <a:gd name="T89" fmla="*/ 202 h 644"/>
                <a:gd name="T90" fmla="*/ 993 w 2075"/>
                <a:gd name="T91" fmla="*/ 139 h 644"/>
                <a:gd name="T92" fmla="*/ 841 w 2075"/>
                <a:gd name="T93" fmla="*/ 118 h 644"/>
                <a:gd name="T94" fmla="*/ 736 w 2075"/>
                <a:gd name="T95" fmla="*/ 126 h 644"/>
                <a:gd name="T96" fmla="*/ 670 w 2075"/>
                <a:gd name="T97" fmla="*/ 154 h 644"/>
                <a:gd name="T98" fmla="*/ 625 w 2075"/>
                <a:gd name="T99" fmla="*/ 204 h 644"/>
                <a:gd name="T100" fmla="*/ 596 w 2075"/>
                <a:gd name="T101" fmla="*/ 247 h 644"/>
                <a:gd name="T102" fmla="*/ 549 w 2075"/>
                <a:gd name="T103" fmla="*/ 320 h 644"/>
                <a:gd name="T104" fmla="*/ 515 w 2075"/>
                <a:gd name="T105" fmla="*/ 388 h 644"/>
                <a:gd name="T106" fmla="*/ 457 w 2075"/>
                <a:gd name="T107" fmla="*/ 456 h 644"/>
                <a:gd name="T108" fmla="*/ 413 w 2075"/>
                <a:gd name="T109" fmla="*/ 494 h 644"/>
                <a:gd name="T110" fmla="*/ 368 w 2075"/>
                <a:gd name="T111" fmla="*/ 525 h 644"/>
                <a:gd name="T112" fmla="*/ 324 w 2075"/>
                <a:gd name="T113" fmla="*/ 553 h 644"/>
                <a:gd name="T114" fmla="*/ 275 w 2075"/>
                <a:gd name="T115" fmla="*/ 553 h 644"/>
                <a:gd name="T116" fmla="*/ 227 w 2075"/>
                <a:gd name="T117" fmla="*/ 576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0" name="Freeform 81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318 w 1740"/>
                <a:gd name="T1" fmla="*/ 350 h 446"/>
                <a:gd name="T2" fmla="*/ 344 w 1740"/>
                <a:gd name="T3" fmla="*/ 367 h 446"/>
                <a:gd name="T4" fmla="*/ 727 w 1740"/>
                <a:gd name="T5" fmla="*/ 446 h 446"/>
                <a:gd name="T6" fmla="*/ 754 w 1740"/>
                <a:gd name="T7" fmla="*/ 446 h 446"/>
                <a:gd name="T8" fmla="*/ 806 w 1740"/>
                <a:gd name="T9" fmla="*/ 445 h 446"/>
                <a:gd name="T10" fmla="*/ 875 w 1740"/>
                <a:gd name="T11" fmla="*/ 440 h 446"/>
                <a:gd name="T12" fmla="*/ 961 w 1740"/>
                <a:gd name="T13" fmla="*/ 430 h 446"/>
                <a:gd name="T14" fmla="*/ 1062 w 1740"/>
                <a:gd name="T15" fmla="*/ 413 h 446"/>
                <a:gd name="T16" fmla="*/ 1175 w 1740"/>
                <a:gd name="T17" fmla="*/ 388 h 446"/>
                <a:gd name="T18" fmla="*/ 1297 w 1740"/>
                <a:gd name="T19" fmla="*/ 352 h 446"/>
                <a:gd name="T20" fmla="*/ 1423 w 1740"/>
                <a:gd name="T21" fmla="*/ 305 h 446"/>
                <a:gd name="T22" fmla="*/ 1555 w 1740"/>
                <a:gd name="T23" fmla="*/ 242 h 446"/>
                <a:gd name="T24" fmla="*/ 1688 w 1740"/>
                <a:gd name="T25" fmla="*/ 167 h 446"/>
                <a:gd name="T26" fmla="*/ 1560 w 1740"/>
                <a:gd name="T27" fmla="*/ 3 h 446"/>
                <a:gd name="T28" fmla="*/ 1535 w 1740"/>
                <a:gd name="T29" fmla="*/ 19 h 446"/>
                <a:gd name="T30" fmla="*/ 1491 w 1740"/>
                <a:gd name="T31" fmla="*/ 45 h 446"/>
                <a:gd name="T32" fmla="*/ 1433 w 1740"/>
                <a:gd name="T33" fmla="*/ 75 h 446"/>
                <a:gd name="T34" fmla="*/ 1367 w 1740"/>
                <a:gd name="T35" fmla="*/ 109 h 446"/>
                <a:gd name="T36" fmla="*/ 1290 w 1740"/>
                <a:gd name="T37" fmla="*/ 145 h 446"/>
                <a:gd name="T38" fmla="*/ 1209 w 1740"/>
                <a:gd name="T39" fmla="*/ 179 h 446"/>
                <a:gd name="T40" fmla="*/ 1125 w 1740"/>
                <a:gd name="T41" fmla="*/ 210 h 446"/>
                <a:gd name="T42" fmla="*/ 1041 w 1740"/>
                <a:gd name="T43" fmla="*/ 233 h 446"/>
                <a:gd name="T44" fmla="*/ 959 w 1740"/>
                <a:gd name="T45" fmla="*/ 247 h 446"/>
                <a:gd name="T46" fmla="*/ 884 w 1740"/>
                <a:gd name="T47" fmla="*/ 251 h 446"/>
                <a:gd name="T48" fmla="*/ 812 w 1740"/>
                <a:gd name="T49" fmla="*/ 247 h 446"/>
                <a:gd name="T50" fmla="*/ 746 w 1740"/>
                <a:gd name="T51" fmla="*/ 244 h 446"/>
                <a:gd name="T52" fmla="*/ 683 w 1740"/>
                <a:gd name="T53" fmla="*/ 238 h 446"/>
                <a:gd name="T54" fmla="*/ 624 w 1740"/>
                <a:gd name="T55" fmla="*/ 233 h 446"/>
                <a:gd name="T56" fmla="*/ 571 w 1740"/>
                <a:gd name="T57" fmla="*/ 226 h 446"/>
                <a:gd name="T58" fmla="*/ 521 w 1740"/>
                <a:gd name="T59" fmla="*/ 216 h 446"/>
                <a:gd name="T60" fmla="*/ 474 w 1740"/>
                <a:gd name="T61" fmla="*/ 206 h 446"/>
                <a:gd name="T62" fmla="*/ 434 w 1740"/>
                <a:gd name="T63" fmla="*/ 193 h 446"/>
                <a:gd name="T64" fmla="*/ 398 w 1740"/>
                <a:gd name="T65" fmla="*/ 178 h 446"/>
                <a:gd name="T66" fmla="*/ 365 w 1740"/>
                <a:gd name="T67" fmla="*/ 161 h 446"/>
                <a:gd name="T68" fmla="*/ 343 w 1740"/>
                <a:gd name="T69" fmla="*/ 153 h 446"/>
                <a:gd name="T70" fmla="*/ 316 w 1740"/>
                <a:gd name="T71" fmla="*/ 159 h 446"/>
                <a:gd name="T72" fmla="*/ 281 w 1740"/>
                <a:gd name="T73" fmla="*/ 167 h 446"/>
                <a:gd name="T74" fmla="*/ 241 w 1740"/>
                <a:gd name="T75" fmla="*/ 169 h 446"/>
                <a:gd name="T76" fmla="*/ 207 w 1740"/>
                <a:gd name="T77" fmla="*/ 163 h 446"/>
                <a:gd name="T78" fmla="*/ 177 w 1740"/>
                <a:gd name="T79" fmla="*/ 137 h 446"/>
                <a:gd name="T80" fmla="*/ 147 w 1740"/>
                <a:gd name="T81" fmla="*/ 107 h 446"/>
                <a:gd name="T82" fmla="*/ 114 w 1740"/>
                <a:gd name="T83" fmla="*/ 104 h 446"/>
                <a:gd name="T84" fmla="*/ 85 w 1740"/>
                <a:gd name="T85" fmla="*/ 109 h 446"/>
                <a:gd name="T86" fmla="*/ 54 w 1740"/>
                <a:gd name="T87" fmla="*/ 119 h 446"/>
                <a:gd name="T88" fmla="*/ 23 w 1740"/>
                <a:gd name="T89" fmla="*/ 133 h 446"/>
                <a:gd name="T90" fmla="*/ 1 w 1740"/>
                <a:gd name="T91" fmla="*/ 154 h 446"/>
                <a:gd name="T92" fmla="*/ 5 w 1740"/>
                <a:gd name="T93" fmla="*/ 177 h 446"/>
                <a:gd name="T94" fmla="*/ 28 w 1740"/>
                <a:gd name="T95" fmla="*/ 194 h 446"/>
                <a:gd name="T96" fmla="*/ 49 w 1740"/>
                <a:gd name="T97" fmla="*/ 198 h 446"/>
                <a:gd name="T98" fmla="*/ 80 w 1740"/>
                <a:gd name="T99" fmla="*/ 206 h 446"/>
                <a:gd name="T100" fmla="*/ 105 w 1740"/>
                <a:gd name="T101" fmla="*/ 213 h 446"/>
                <a:gd name="T102" fmla="*/ 133 w 1740"/>
                <a:gd name="T103" fmla="*/ 222 h 446"/>
                <a:gd name="T104" fmla="*/ 162 w 1740"/>
                <a:gd name="T105" fmla="*/ 233 h 446"/>
                <a:gd name="T106" fmla="*/ 190 w 1740"/>
                <a:gd name="T107" fmla="*/ 246 h 446"/>
                <a:gd name="T108" fmla="*/ 215 w 1740"/>
                <a:gd name="T109" fmla="*/ 259 h 446"/>
                <a:gd name="T110" fmla="*/ 246 w 1740"/>
                <a:gd name="T111" fmla="*/ 284 h 446"/>
                <a:gd name="T112" fmla="*/ 276 w 1740"/>
                <a:gd name="T113" fmla="*/ 315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1" name="Freeform 82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88 w 836"/>
                <a:gd name="T1" fmla="*/ 159 h 218"/>
                <a:gd name="T2" fmla="*/ 95 w 836"/>
                <a:gd name="T3" fmla="*/ 158 h 218"/>
                <a:gd name="T4" fmla="*/ 106 w 836"/>
                <a:gd name="T5" fmla="*/ 157 h 218"/>
                <a:gd name="T6" fmla="*/ 114 w 836"/>
                <a:gd name="T7" fmla="*/ 156 h 218"/>
                <a:gd name="T8" fmla="*/ 126 w 836"/>
                <a:gd name="T9" fmla="*/ 154 h 218"/>
                <a:gd name="T10" fmla="*/ 138 w 836"/>
                <a:gd name="T11" fmla="*/ 153 h 218"/>
                <a:gd name="T12" fmla="*/ 153 w 836"/>
                <a:gd name="T13" fmla="*/ 152 h 218"/>
                <a:gd name="T14" fmla="*/ 168 w 836"/>
                <a:gd name="T15" fmla="*/ 149 h 218"/>
                <a:gd name="T16" fmla="*/ 186 w 836"/>
                <a:gd name="T17" fmla="*/ 148 h 218"/>
                <a:gd name="T18" fmla="*/ 203 w 836"/>
                <a:gd name="T19" fmla="*/ 144 h 218"/>
                <a:gd name="T20" fmla="*/ 222 w 836"/>
                <a:gd name="T21" fmla="*/ 142 h 218"/>
                <a:gd name="T22" fmla="*/ 244 w 836"/>
                <a:gd name="T23" fmla="*/ 139 h 218"/>
                <a:gd name="T24" fmla="*/ 265 w 836"/>
                <a:gd name="T25" fmla="*/ 136 h 218"/>
                <a:gd name="T26" fmla="*/ 288 w 836"/>
                <a:gd name="T27" fmla="*/ 133 h 218"/>
                <a:gd name="T28" fmla="*/ 310 w 836"/>
                <a:gd name="T29" fmla="*/ 128 h 218"/>
                <a:gd name="T30" fmla="*/ 334 w 836"/>
                <a:gd name="T31" fmla="*/ 123 h 218"/>
                <a:gd name="T32" fmla="*/ 359 w 836"/>
                <a:gd name="T33" fmla="*/ 118 h 218"/>
                <a:gd name="T34" fmla="*/ 385 w 836"/>
                <a:gd name="T35" fmla="*/ 113 h 218"/>
                <a:gd name="T36" fmla="*/ 412 w 836"/>
                <a:gd name="T37" fmla="*/ 108 h 218"/>
                <a:gd name="T38" fmla="*/ 438 w 836"/>
                <a:gd name="T39" fmla="*/ 102 h 218"/>
                <a:gd name="T40" fmla="*/ 466 w 836"/>
                <a:gd name="T41" fmla="*/ 95 h 218"/>
                <a:gd name="T42" fmla="*/ 493 w 836"/>
                <a:gd name="T43" fmla="*/ 88 h 218"/>
                <a:gd name="T44" fmla="*/ 522 w 836"/>
                <a:gd name="T45" fmla="*/ 81 h 218"/>
                <a:gd name="T46" fmla="*/ 550 w 836"/>
                <a:gd name="T47" fmla="*/ 73 h 218"/>
                <a:gd name="T48" fmla="*/ 579 w 836"/>
                <a:gd name="T49" fmla="*/ 63 h 218"/>
                <a:gd name="T50" fmla="*/ 608 w 836"/>
                <a:gd name="T51" fmla="*/ 55 h 218"/>
                <a:gd name="T52" fmla="*/ 636 w 836"/>
                <a:gd name="T53" fmla="*/ 45 h 218"/>
                <a:gd name="T54" fmla="*/ 665 w 836"/>
                <a:gd name="T55" fmla="*/ 35 h 218"/>
                <a:gd name="T56" fmla="*/ 694 w 836"/>
                <a:gd name="T57" fmla="*/ 24 h 218"/>
                <a:gd name="T58" fmla="*/ 722 w 836"/>
                <a:gd name="T59" fmla="*/ 12 h 218"/>
                <a:gd name="T60" fmla="*/ 836 w 836"/>
                <a:gd name="T61" fmla="*/ 0 h 218"/>
                <a:gd name="T62" fmla="*/ 812 w 836"/>
                <a:gd name="T63" fmla="*/ 11 h 218"/>
                <a:gd name="T64" fmla="*/ 802 w 836"/>
                <a:gd name="T65" fmla="*/ 17 h 218"/>
                <a:gd name="T66" fmla="*/ 790 w 836"/>
                <a:gd name="T67" fmla="*/ 22 h 218"/>
                <a:gd name="T68" fmla="*/ 777 w 836"/>
                <a:gd name="T69" fmla="*/ 30 h 218"/>
                <a:gd name="T70" fmla="*/ 762 w 836"/>
                <a:gd name="T71" fmla="*/ 36 h 218"/>
                <a:gd name="T72" fmla="*/ 747 w 836"/>
                <a:gd name="T73" fmla="*/ 44 h 218"/>
                <a:gd name="T74" fmla="*/ 729 w 836"/>
                <a:gd name="T75" fmla="*/ 53 h 218"/>
                <a:gd name="T76" fmla="*/ 712 w 836"/>
                <a:gd name="T77" fmla="*/ 61 h 218"/>
                <a:gd name="T78" fmla="*/ 692 w 836"/>
                <a:gd name="T79" fmla="*/ 70 h 218"/>
                <a:gd name="T80" fmla="*/ 673 w 836"/>
                <a:gd name="T81" fmla="*/ 79 h 218"/>
                <a:gd name="T82" fmla="*/ 653 w 836"/>
                <a:gd name="T83" fmla="*/ 89 h 218"/>
                <a:gd name="T84" fmla="*/ 633 w 836"/>
                <a:gd name="T85" fmla="*/ 99 h 218"/>
                <a:gd name="T86" fmla="*/ 610 w 836"/>
                <a:gd name="T87" fmla="*/ 108 h 218"/>
                <a:gd name="T88" fmla="*/ 588 w 836"/>
                <a:gd name="T89" fmla="*/ 118 h 218"/>
                <a:gd name="T90" fmla="*/ 565 w 836"/>
                <a:gd name="T91" fmla="*/ 127 h 218"/>
                <a:gd name="T92" fmla="*/ 542 w 836"/>
                <a:gd name="T93" fmla="*/ 137 h 218"/>
                <a:gd name="T94" fmla="*/ 518 w 836"/>
                <a:gd name="T95" fmla="*/ 146 h 218"/>
                <a:gd name="T96" fmla="*/ 496 w 836"/>
                <a:gd name="T97" fmla="*/ 156 h 218"/>
                <a:gd name="T98" fmla="*/ 472 w 836"/>
                <a:gd name="T99" fmla="*/ 163 h 218"/>
                <a:gd name="T100" fmla="*/ 449 w 836"/>
                <a:gd name="T101" fmla="*/ 172 h 218"/>
                <a:gd name="T102" fmla="*/ 426 w 836"/>
                <a:gd name="T103" fmla="*/ 179 h 218"/>
                <a:gd name="T104" fmla="*/ 403 w 836"/>
                <a:gd name="T105" fmla="*/ 187 h 218"/>
                <a:gd name="T106" fmla="*/ 379 w 836"/>
                <a:gd name="T107" fmla="*/ 193 h 218"/>
                <a:gd name="T108" fmla="*/ 358 w 836"/>
                <a:gd name="T109" fmla="*/ 201 h 218"/>
                <a:gd name="T110" fmla="*/ 336 w 836"/>
                <a:gd name="T111" fmla="*/ 206 h 218"/>
                <a:gd name="T112" fmla="*/ 315 w 836"/>
                <a:gd name="T113" fmla="*/ 211 h 218"/>
                <a:gd name="T114" fmla="*/ 295 w 836"/>
                <a:gd name="T115" fmla="*/ 215 h 218"/>
                <a:gd name="T116" fmla="*/ 276 w 836"/>
                <a:gd name="T117" fmla="*/ 218 h 218"/>
                <a:gd name="T118" fmla="*/ 88 w 836"/>
                <a:gd name="T119" fmla="*/ 159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2" name="Freeform 83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163 w 689"/>
                <a:gd name="T1" fmla="*/ 127 h 225"/>
                <a:gd name="T2" fmla="*/ 146 w 689"/>
                <a:gd name="T3" fmla="*/ 132 h 225"/>
                <a:gd name="T4" fmla="*/ 124 w 689"/>
                <a:gd name="T5" fmla="*/ 137 h 225"/>
                <a:gd name="T6" fmla="*/ 97 w 689"/>
                <a:gd name="T7" fmla="*/ 142 h 225"/>
                <a:gd name="T8" fmla="*/ 70 w 689"/>
                <a:gd name="T9" fmla="*/ 142 h 225"/>
                <a:gd name="T10" fmla="*/ 42 w 689"/>
                <a:gd name="T11" fmla="*/ 139 h 225"/>
                <a:gd name="T12" fmla="*/ 20 w 689"/>
                <a:gd name="T13" fmla="*/ 129 h 225"/>
                <a:gd name="T14" fmla="*/ 3 w 689"/>
                <a:gd name="T15" fmla="*/ 110 h 225"/>
                <a:gd name="T16" fmla="*/ 0 w 689"/>
                <a:gd name="T17" fmla="*/ 87 h 225"/>
                <a:gd name="T18" fmla="*/ 10 w 689"/>
                <a:gd name="T19" fmla="*/ 66 h 225"/>
                <a:gd name="T20" fmla="*/ 31 w 689"/>
                <a:gd name="T21" fmla="*/ 46 h 225"/>
                <a:gd name="T22" fmla="*/ 57 w 689"/>
                <a:gd name="T23" fmla="*/ 31 h 225"/>
                <a:gd name="T24" fmla="*/ 87 w 689"/>
                <a:gd name="T25" fmla="*/ 16 h 225"/>
                <a:gd name="T26" fmla="*/ 116 w 689"/>
                <a:gd name="T27" fmla="*/ 5 h 225"/>
                <a:gd name="T28" fmla="*/ 141 w 689"/>
                <a:gd name="T29" fmla="*/ 0 h 225"/>
                <a:gd name="T30" fmla="*/ 163 w 689"/>
                <a:gd name="T31" fmla="*/ 2 h 225"/>
                <a:gd name="T32" fmla="*/ 176 w 689"/>
                <a:gd name="T33" fmla="*/ 19 h 225"/>
                <a:gd name="T34" fmla="*/ 183 w 689"/>
                <a:gd name="T35" fmla="*/ 37 h 225"/>
                <a:gd name="T36" fmla="*/ 193 w 689"/>
                <a:gd name="T37" fmla="*/ 56 h 225"/>
                <a:gd name="T38" fmla="*/ 212 w 689"/>
                <a:gd name="T39" fmla="*/ 77 h 225"/>
                <a:gd name="T40" fmla="*/ 228 w 689"/>
                <a:gd name="T41" fmla="*/ 92 h 225"/>
                <a:gd name="T42" fmla="*/ 244 w 689"/>
                <a:gd name="T43" fmla="*/ 104 h 225"/>
                <a:gd name="T44" fmla="*/ 264 w 689"/>
                <a:gd name="T45" fmla="*/ 114 h 225"/>
                <a:gd name="T46" fmla="*/ 289 w 689"/>
                <a:gd name="T47" fmla="*/ 125 h 225"/>
                <a:gd name="T48" fmla="*/ 318 w 689"/>
                <a:gd name="T49" fmla="*/ 136 h 225"/>
                <a:gd name="T50" fmla="*/ 350 w 689"/>
                <a:gd name="T51" fmla="*/ 146 h 225"/>
                <a:gd name="T52" fmla="*/ 382 w 689"/>
                <a:gd name="T53" fmla="*/ 155 h 225"/>
                <a:gd name="T54" fmla="*/ 415 w 689"/>
                <a:gd name="T55" fmla="*/ 163 h 225"/>
                <a:gd name="T56" fmla="*/ 448 w 689"/>
                <a:gd name="T57" fmla="*/ 170 h 225"/>
                <a:gd name="T58" fmla="*/ 478 w 689"/>
                <a:gd name="T59" fmla="*/ 175 h 225"/>
                <a:gd name="T60" fmla="*/ 509 w 689"/>
                <a:gd name="T61" fmla="*/ 181 h 225"/>
                <a:gd name="T62" fmla="*/ 538 w 689"/>
                <a:gd name="T63" fmla="*/ 185 h 225"/>
                <a:gd name="T64" fmla="*/ 566 w 689"/>
                <a:gd name="T65" fmla="*/ 190 h 225"/>
                <a:gd name="T66" fmla="*/ 589 w 689"/>
                <a:gd name="T67" fmla="*/ 193 h 225"/>
                <a:gd name="T68" fmla="*/ 613 w 689"/>
                <a:gd name="T69" fmla="*/ 197 h 225"/>
                <a:gd name="T70" fmla="*/ 633 w 689"/>
                <a:gd name="T71" fmla="*/ 198 h 225"/>
                <a:gd name="T72" fmla="*/ 651 w 689"/>
                <a:gd name="T73" fmla="*/ 200 h 225"/>
                <a:gd name="T74" fmla="*/ 674 w 689"/>
                <a:gd name="T75" fmla="*/ 203 h 225"/>
                <a:gd name="T76" fmla="*/ 687 w 689"/>
                <a:gd name="T77" fmla="*/ 203 h 225"/>
                <a:gd name="T78" fmla="*/ 602 w 689"/>
                <a:gd name="T79" fmla="*/ 224 h 225"/>
                <a:gd name="T80" fmla="*/ 587 w 689"/>
                <a:gd name="T81" fmla="*/ 223 h 225"/>
                <a:gd name="T82" fmla="*/ 571 w 689"/>
                <a:gd name="T83" fmla="*/ 222 h 225"/>
                <a:gd name="T84" fmla="*/ 551 w 689"/>
                <a:gd name="T85" fmla="*/ 220 h 225"/>
                <a:gd name="T86" fmla="*/ 527 w 689"/>
                <a:gd name="T87" fmla="*/ 217 h 225"/>
                <a:gd name="T88" fmla="*/ 499 w 689"/>
                <a:gd name="T89" fmla="*/ 214 h 225"/>
                <a:gd name="T90" fmla="*/ 470 w 689"/>
                <a:gd name="T91" fmla="*/ 209 h 225"/>
                <a:gd name="T92" fmla="*/ 439 w 689"/>
                <a:gd name="T93" fmla="*/ 204 h 225"/>
                <a:gd name="T94" fmla="*/ 405 w 689"/>
                <a:gd name="T95" fmla="*/ 198 h 225"/>
                <a:gd name="T96" fmla="*/ 371 w 689"/>
                <a:gd name="T97" fmla="*/ 191 h 225"/>
                <a:gd name="T98" fmla="*/ 337 w 689"/>
                <a:gd name="T99" fmla="*/ 183 h 225"/>
                <a:gd name="T100" fmla="*/ 302 w 689"/>
                <a:gd name="T101" fmla="*/ 174 h 225"/>
                <a:gd name="T102" fmla="*/ 268 w 689"/>
                <a:gd name="T103" fmla="*/ 164 h 225"/>
                <a:gd name="T104" fmla="*/ 235 w 689"/>
                <a:gd name="T105" fmla="*/ 153 h 225"/>
                <a:gd name="T106" fmla="*/ 205 w 689"/>
                <a:gd name="T107" fmla="*/ 139 h 225"/>
                <a:gd name="T108" fmla="*/ 173 w 689"/>
                <a:gd name="T109" fmla="*/ 125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3" name="Freeform 84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17 w 1327"/>
                <a:gd name="T1" fmla="*/ 398 h 432"/>
                <a:gd name="T2" fmla="*/ 49 w 1327"/>
                <a:gd name="T3" fmla="*/ 372 h 432"/>
                <a:gd name="T4" fmla="*/ 91 w 1327"/>
                <a:gd name="T5" fmla="*/ 332 h 432"/>
                <a:gd name="T6" fmla="*/ 116 w 1327"/>
                <a:gd name="T7" fmla="*/ 305 h 432"/>
                <a:gd name="T8" fmla="*/ 137 w 1327"/>
                <a:gd name="T9" fmla="*/ 279 h 432"/>
                <a:gd name="T10" fmla="*/ 155 w 1327"/>
                <a:gd name="T11" fmla="*/ 252 h 432"/>
                <a:gd name="T12" fmla="*/ 170 w 1327"/>
                <a:gd name="T13" fmla="*/ 225 h 432"/>
                <a:gd name="T14" fmla="*/ 183 w 1327"/>
                <a:gd name="T15" fmla="*/ 195 h 432"/>
                <a:gd name="T16" fmla="*/ 201 w 1327"/>
                <a:gd name="T17" fmla="*/ 162 h 432"/>
                <a:gd name="T18" fmla="*/ 226 w 1327"/>
                <a:gd name="T19" fmla="*/ 128 h 432"/>
                <a:gd name="T20" fmla="*/ 254 w 1327"/>
                <a:gd name="T21" fmla="*/ 95 h 432"/>
                <a:gd name="T22" fmla="*/ 289 w 1327"/>
                <a:gd name="T23" fmla="*/ 64 h 432"/>
                <a:gd name="T24" fmla="*/ 330 w 1327"/>
                <a:gd name="T25" fmla="*/ 39 h 432"/>
                <a:gd name="T26" fmla="*/ 379 w 1327"/>
                <a:gd name="T27" fmla="*/ 17 h 432"/>
                <a:gd name="T28" fmla="*/ 433 w 1327"/>
                <a:gd name="T29" fmla="*/ 4 h 432"/>
                <a:gd name="T30" fmla="*/ 496 w 1327"/>
                <a:gd name="T31" fmla="*/ 0 h 432"/>
                <a:gd name="T32" fmla="*/ 568 w 1327"/>
                <a:gd name="T33" fmla="*/ 5 h 432"/>
                <a:gd name="T34" fmla="*/ 645 w 1327"/>
                <a:gd name="T35" fmla="*/ 24 h 432"/>
                <a:gd name="T36" fmla="*/ 723 w 1327"/>
                <a:gd name="T37" fmla="*/ 48 h 432"/>
                <a:gd name="T38" fmla="*/ 793 w 1327"/>
                <a:gd name="T39" fmla="*/ 73 h 432"/>
                <a:gd name="T40" fmla="*/ 860 w 1327"/>
                <a:gd name="T41" fmla="*/ 100 h 432"/>
                <a:gd name="T42" fmla="*/ 923 w 1327"/>
                <a:gd name="T43" fmla="*/ 129 h 432"/>
                <a:gd name="T44" fmla="*/ 982 w 1327"/>
                <a:gd name="T45" fmla="*/ 162 h 432"/>
                <a:gd name="T46" fmla="*/ 1037 w 1327"/>
                <a:gd name="T47" fmla="*/ 196 h 432"/>
                <a:gd name="T48" fmla="*/ 1092 w 1327"/>
                <a:gd name="T49" fmla="*/ 232 h 432"/>
                <a:gd name="T50" fmla="*/ 1146 w 1327"/>
                <a:gd name="T51" fmla="*/ 271 h 432"/>
                <a:gd name="T52" fmla="*/ 1199 w 1327"/>
                <a:gd name="T53" fmla="*/ 312 h 432"/>
                <a:gd name="T54" fmla="*/ 1253 w 1327"/>
                <a:gd name="T55" fmla="*/ 356 h 432"/>
                <a:gd name="T56" fmla="*/ 1263 w 1327"/>
                <a:gd name="T57" fmla="*/ 431 h 432"/>
                <a:gd name="T58" fmla="*/ 1238 w 1327"/>
                <a:gd name="T59" fmla="*/ 410 h 432"/>
                <a:gd name="T60" fmla="*/ 1210 w 1327"/>
                <a:gd name="T61" fmla="*/ 387 h 432"/>
                <a:gd name="T62" fmla="*/ 1179 w 1327"/>
                <a:gd name="T63" fmla="*/ 364 h 432"/>
                <a:gd name="T64" fmla="*/ 1142 w 1327"/>
                <a:gd name="T65" fmla="*/ 337 h 432"/>
                <a:gd name="T66" fmla="*/ 1100 w 1327"/>
                <a:gd name="T67" fmla="*/ 308 h 432"/>
                <a:gd name="T68" fmla="*/ 1056 w 1327"/>
                <a:gd name="T69" fmla="*/ 279 h 432"/>
                <a:gd name="T70" fmla="*/ 1008 w 1327"/>
                <a:gd name="T71" fmla="*/ 250 h 432"/>
                <a:gd name="T72" fmla="*/ 959 w 1327"/>
                <a:gd name="T73" fmla="*/ 225 h 432"/>
                <a:gd name="T74" fmla="*/ 910 w 1327"/>
                <a:gd name="T75" fmla="*/ 202 h 432"/>
                <a:gd name="T76" fmla="*/ 883 w 1327"/>
                <a:gd name="T77" fmla="*/ 190 h 432"/>
                <a:gd name="T78" fmla="*/ 851 w 1327"/>
                <a:gd name="T79" fmla="*/ 175 h 432"/>
                <a:gd name="T80" fmla="*/ 807 w 1327"/>
                <a:gd name="T81" fmla="*/ 157 h 432"/>
                <a:gd name="T82" fmla="*/ 753 w 1327"/>
                <a:gd name="T83" fmla="*/ 139 h 432"/>
                <a:gd name="T84" fmla="*/ 692 w 1327"/>
                <a:gd name="T85" fmla="*/ 123 h 432"/>
                <a:gd name="T86" fmla="*/ 625 w 1327"/>
                <a:gd name="T87" fmla="*/ 109 h 432"/>
                <a:gd name="T88" fmla="*/ 556 w 1327"/>
                <a:gd name="T89" fmla="*/ 102 h 432"/>
                <a:gd name="T90" fmla="*/ 486 w 1327"/>
                <a:gd name="T91" fmla="*/ 102 h 432"/>
                <a:gd name="T92" fmla="*/ 417 w 1327"/>
                <a:gd name="T93" fmla="*/ 113 h 432"/>
                <a:gd name="T94" fmla="*/ 353 w 1327"/>
                <a:gd name="T95" fmla="*/ 138 h 432"/>
                <a:gd name="T96" fmla="*/ 322 w 1327"/>
                <a:gd name="T97" fmla="*/ 157 h 432"/>
                <a:gd name="T98" fmla="*/ 293 w 1327"/>
                <a:gd name="T99" fmla="*/ 181 h 432"/>
                <a:gd name="T100" fmla="*/ 256 w 1327"/>
                <a:gd name="T101" fmla="*/ 213 h 432"/>
                <a:gd name="T102" fmla="*/ 219 w 1327"/>
                <a:gd name="T103" fmla="*/ 254 h 432"/>
                <a:gd name="T104" fmla="*/ 194 w 1327"/>
                <a:gd name="T105" fmla="*/ 288 h 432"/>
                <a:gd name="T106" fmla="*/ 162 w 1327"/>
                <a:gd name="T107" fmla="*/ 328 h 432"/>
                <a:gd name="T108" fmla="*/ 122 w 1327"/>
                <a:gd name="T109" fmla="*/ 366 h 432"/>
                <a:gd name="T110" fmla="*/ 81 w 1327"/>
                <a:gd name="T111" fmla="*/ 396 h 432"/>
                <a:gd name="T112" fmla="*/ 45 w 1327"/>
                <a:gd name="T113" fmla="*/ 417 h 432"/>
                <a:gd name="T114" fmla="*/ 24 w 1327"/>
                <a:gd name="T115" fmla="*/ 43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4" name="Freeform 85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1 w 241"/>
                <a:gd name="T1" fmla="*/ 40 h 89"/>
                <a:gd name="T2" fmla="*/ 10 w 241"/>
                <a:gd name="T3" fmla="*/ 39 h 89"/>
                <a:gd name="T4" fmla="*/ 19 w 241"/>
                <a:gd name="T5" fmla="*/ 37 h 89"/>
                <a:gd name="T6" fmla="*/ 32 w 241"/>
                <a:gd name="T7" fmla="*/ 35 h 89"/>
                <a:gd name="T8" fmla="*/ 42 w 241"/>
                <a:gd name="T9" fmla="*/ 34 h 89"/>
                <a:gd name="T10" fmla="*/ 49 w 241"/>
                <a:gd name="T11" fmla="*/ 34 h 89"/>
                <a:gd name="T12" fmla="*/ 57 w 241"/>
                <a:gd name="T13" fmla="*/ 32 h 89"/>
                <a:gd name="T14" fmla="*/ 64 w 241"/>
                <a:gd name="T15" fmla="*/ 31 h 89"/>
                <a:gd name="T16" fmla="*/ 73 w 241"/>
                <a:gd name="T17" fmla="*/ 31 h 89"/>
                <a:gd name="T18" fmla="*/ 82 w 241"/>
                <a:gd name="T19" fmla="*/ 29 h 89"/>
                <a:gd name="T20" fmla="*/ 91 w 241"/>
                <a:gd name="T21" fmla="*/ 27 h 89"/>
                <a:gd name="T22" fmla="*/ 99 w 241"/>
                <a:gd name="T23" fmla="*/ 26 h 89"/>
                <a:gd name="T24" fmla="*/ 108 w 241"/>
                <a:gd name="T25" fmla="*/ 24 h 89"/>
                <a:gd name="T26" fmla="*/ 117 w 241"/>
                <a:gd name="T27" fmla="*/ 22 h 89"/>
                <a:gd name="T28" fmla="*/ 126 w 241"/>
                <a:gd name="T29" fmla="*/ 21 h 89"/>
                <a:gd name="T30" fmla="*/ 134 w 241"/>
                <a:gd name="T31" fmla="*/ 20 h 89"/>
                <a:gd name="T32" fmla="*/ 142 w 241"/>
                <a:gd name="T33" fmla="*/ 17 h 89"/>
                <a:gd name="T34" fmla="*/ 151 w 241"/>
                <a:gd name="T35" fmla="*/ 16 h 89"/>
                <a:gd name="T36" fmla="*/ 163 w 241"/>
                <a:gd name="T37" fmla="*/ 15 h 89"/>
                <a:gd name="T38" fmla="*/ 178 w 241"/>
                <a:gd name="T39" fmla="*/ 10 h 89"/>
                <a:gd name="T40" fmla="*/ 191 w 241"/>
                <a:gd name="T41" fmla="*/ 6 h 89"/>
                <a:gd name="T42" fmla="*/ 202 w 241"/>
                <a:gd name="T43" fmla="*/ 1 h 89"/>
                <a:gd name="T44" fmla="*/ 241 w 241"/>
                <a:gd name="T45" fmla="*/ 6 h 89"/>
                <a:gd name="T46" fmla="*/ 237 w 241"/>
                <a:gd name="T47" fmla="*/ 10 h 89"/>
                <a:gd name="T48" fmla="*/ 225 w 241"/>
                <a:gd name="T49" fmla="*/ 20 h 89"/>
                <a:gd name="T50" fmla="*/ 216 w 241"/>
                <a:gd name="T51" fmla="*/ 26 h 89"/>
                <a:gd name="T52" fmla="*/ 206 w 241"/>
                <a:gd name="T53" fmla="*/ 34 h 89"/>
                <a:gd name="T54" fmla="*/ 193 w 241"/>
                <a:gd name="T55" fmla="*/ 42 h 89"/>
                <a:gd name="T56" fmla="*/ 181 w 241"/>
                <a:gd name="T57" fmla="*/ 51 h 89"/>
                <a:gd name="T58" fmla="*/ 166 w 241"/>
                <a:gd name="T59" fmla="*/ 59 h 89"/>
                <a:gd name="T60" fmla="*/ 158 w 241"/>
                <a:gd name="T61" fmla="*/ 62 h 89"/>
                <a:gd name="T62" fmla="*/ 150 w 241"/>
                <a:gd name="T63" fmla="*/ 66 h 89"/>
                <a:gd name="T64" fmla="*/ 142 w 241"/>
                <a:gd name="T65" fmla="*/ 70 h 89"/>
                <a:gd name="T66" fmla="*/ 133 w 241"/>
                <a:gd name="T67" fmla="*/ 73 h 89"/>
                <a:gd name="T68" fmla="*/ 124 w 241"/>
                <a:gd name="T69" fmla="*/ 76 h 89"/>
                <a:gd name="T70" fmla="*/ 116 w 241"/>
                <a:gd name="T71" fmla="*/ 80 h 89"/>
                <a:gd name="T72" fmla="*/ 106 w 241"/>
                <a:gd name="T73" fmla="*/ 83 h 89"/>
                <a:gd name="T74" fmla="*/ 96 w 241"/>
                <a:gd name="T75" fmla="*/ 84 h 89"/>
                <a:gd name="T76" fmla="*/ 86 w 241"/>
                <a:gd name="T77" fmla="*/ 85 h 89"/>
                <a:gd name="T78" fmla="*/ 77 w 241"/>
                <a:gd name="T79" fmla="*/ 88 h 89"/>
                <a:gd name="T80" fmla="*/ 67 w 241"/>
                <a:gd name="T81" fmla="*/ 89 h 89"/>
                <a:gd name="T82" fmla="*/ 55 w 241"/>
                <a:gd name="T83" fmla="*/ 89 h 89"/>
                <a:gd name="T84" fmla="*/ 45 w 241"/>
                <a:gd name="T85" fmla="*/ 89 h 89"/>
                <a:gd name="T86" fmla="*/ 35 w 241"/>
                <a:gd name="T87" fmla="*/ 89 h 89"/>
                <a:gd name="T88" fmla="*/ 0 w 241"/>
                <a:gd name="T89" fmla="*/ 4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5" name="Freeform 86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10 w 678"/>
                <a:gd name="T1" fmla="*/ 268 h 295"/>
                <a:gd name="T2" fmla="*/ 17 w 678"/>
                <a:gd name="T3" fmla="*/ 268 h 295"/>
                <a:gd name="T4" fmla="*/ 27 w 678"/>
                <a:gd name="T5" fmla="*/ 267 h 295"/>
                <a:gd name="T6" fmla="*/ 34 w 678"/>
                <a:gd name="T7" fmla="*/ 265 h 295"/>
                <a:gd name="T8" fmla="*/ 44 w 678"/>
                <a:gd name="T9" fmla="*/ 264 h 295"/>
                <a:gd name="T10" fmla="*/ 56 w 678"/>
                <a:gd name="T11" fmla="*/ 263 h 295"/>
                <a:gd name="T12" fmla="*/ 67 w 678"/>
                <a:gd name="T13" fmla="*/ 260 h 295"/>
                <a:gd name="T14" fmla="*/ 81 w 678"/>
                <a:gd name="T15" fmla="*/ 258 h 295"/>
                <a:gd name="T16" fmla="*/ 96 w 678"/>
                <a:gd name="T17" fmla="*/ 254 h 295"/>
                <a:gd name="T18" fmla="*/ 112 w 678"/>
                <a:gd name="T19" fmla="*/ 250 h 295"/>
                <a:gd name="T20" fmla="*/ 130 w 678"/>
                <a:gd name="T21" fmla="*/ 246 h 295"/>
                <a:gd name="T22" fmla="*/ 147 w 678"/>
                <a:gd name="T23" fmla="*/ 241 h 295"/>
                <a:gd name="T24" fmla="*/ 166 w 678"/>
                <a:gd name="T25" fmla="*/ 236 h 295"/>
                <a:gd name="T26" fmla="*/ 187 w 678"/>
                <a:gd name="T27" fmla="*/ 230 h 295"/>
                <a:gd name="T28" fmla="*/ 208 w 678"/>
                <a:gd name="T29" fmla="*/ 224 h 295"/>
                <a:gd name="T30" fmla="*/ 229 w 678"/>
                <a:gd name="T31" fmla="*/ 215 h 295"/>
                <a:gd name="T32" fmla="*/ 250 w 678"/>
                <a:gd name="T33" fmla="*/ 207 h 295"/>
                <a:gd name="T34" fmla="*/ 274 w 678"/>
                <a:gd name="T35" fmla="*/ 197 h 295"/>
                <a:gd name="T36" fmla="*/ 297 w 678"/>
                <a:gd name="T37" fmla="*/ 187 h 295"/>
                <a:gd name="T38" fmla="*/ 322 w 678"/>
                <a:gd name="T39" fmla="*/ 177 h 295"/>
                <a:gd name="T40" fmla="*/ 346 w 678"/>
                <a:gd name="T41" fmla="*/ 166 h 295"/>
                <a:gd name="T42" fmla="*/ 372 w 678"/>
                <a:gd name="T43" fmla="*/ 153 h 295"/>
                <a:gd name="T44" fmla="*/ 396 w 678"/>
                <a:gd name="T45" fmla="*/ 138 h 295"/>
                <a:gd name="T46" fmla="*/ 422 w 678"/>
                <a:gd name="T47" fmla="*/ 125 h 295"/>
                <a:gd name="T48" fmla="*/ 447 w 678"/>
                <a:gd name="T49" fmla="*/ 108 h 295"/>
                <a:gd name="T50" fmla="*/ 474 w 678"/>
                <a:gd name="T51" fmla="*/ 92 h 295"/>
                <a:gd name="T52" fmla="*/ 500 w 678"/>
                <a:gd name="T53" fmla="*/ 73 h 295"/>
                <a:gd name="T54" fmla="*/ 525 w 678"/>
                <a:gd name="T55" fmla="*/ 53 h 295"/>
                <a:gd name="T56" fmla="*/ 551 w 678"/>
                <a:gd name="T57" fmla="*/ 33 h 295"/>
                <a:gd name="T58" fmla="*/ 578 w 678"/>
                <a:gd name="T59" fmla="*/ 10 h 295"/>
                <a:gd name="T60" fmla="*/ 678 w 678"/>
                <a:gd name="T61" fmla="*/ 55 h 295"/>
                <a:gd name="T62" fmla="*/ 674 w 678"/>
                <a:gd name="T63" fmla="*/ 58 h 295"/>
                <a:gd name="T64" fmla="*/ 664 w 678"/>
                <a:gd name="T65" fmla="*/ 65 h 295"/>
                <a:gd name="T66" fmla="*/ 656 w 678"/>
                <a:gd name="T67" fmla="*/ 70 h 295"/>
                <a:gd name="T68" fmla="*/ 647 w 678"/>
                <a:gd name="T69" fmla="*/ 77 h 295"/>
                <a:gd name="T70" fmla="*/ 636 w 678"/>
                <a:gd name="T71" fmla="*/ 84 h 295"/>
                <a:gd name="T72" fmla="*/ 624 w 678"/>
                <a:gd name="T73" fmla="*/ 93 h 295"/>
                <a:gd name="T74" fmla="*/ 609 w 678"/>
                <a:gd name="T75" fmla="*/ 102 h 295"/>
                <a:gd name="T76" fmla="*/ 595 w 678"/>
                <a:gd name="T77" fmla="*/ 111 h 295"/>
                <a:gd name="T78" fmla="*/ 579 w 678"/>
                <a:gd name="T79" fmla="*/ 121 h 295"/>
                <a:gd name="T80" fmla="*/ 561 w 678"/>
                <a:gd name="T81" fmla="*/ 131 h 295"/>
                <a:gd name="T82" fmla="*/ 543 w 678"/>
                <a:gd name="T83" fmla="*/ 142 h 295"/>
                <a:gd name="T84" fmla="*/ 523 w 678"/>
                <a:gd name="T85" fmla="*/ 152 h 295"/>
                <a:gd name="T86" fmla="*/ 501 w 678"/>
                <a:gd name="T87" fmla="*/ 163 h 295"/>
                <a:gd name="T88" fmla="*/ 480 w 678"/>
                <a:gd name="T89" fmla="*/ 176 h 295"/>
                <a:gd name="T90" fmla="*/ 456 w 678"/>
                <a:gd name="T91" fmla="*/ 186 h 295"/>
                <a:gd name="T92" fmla="*/ 431 w 678"/>
                <a:gd name="T93" fmla="*/ 197 h 295"/>
                <a:gd name="T94" fmla="*/ 405 w 678"/>
                <a:gd name="T95" fmla="*/ 209 h 295"/>
                <a:gd name="T96" fmla="*/ 378 w 678"/>
                <a:gd name="T97" fmla="*/ 220 h 295"/>
                <a:gd name="T98" fmla="*/ 351 w 678"/>
                <a:gd name="T99" fmla="*/ 230 h 295"/>
                <a:gd name="T100" fmla="*/ 323 w 678"/>
                <a:gd name="T101" fmla="*/ 240 h 295"/>
                <a:gd name="T102" fmla="*/ 293 w 678"/>
                <a:gd name="T103" fmla="*/ 249 h 295"/>
                <a:gd name="T104" fmla="*/ 264 w 678"/>
                <a:gd name="T105" fmla="*/ 258 h 295"/>
                <a:gd name="T106" fmla="*/ 233 w 678"/>
                <a:gd name="T107" fmla="*/ 265 h 295"/>
                <a:gd name="T108" fmla="*/ 201 w 678"/>
                <a:gd name="T109" fmla="*/ 273 h 295"/>
                <a:gd name="T110" fmla="*/ 169 w 678"/>
                <a:gd name="T111" fmla="*/ 279 h 295"/>
                <a:gd name="T112" fmla="*/ 136 w 678"/>
                <a:gd name="T113" fmla="*/ 285 h 295"/>
                <a:gd name="T114" fmla="*/ 102 w 678"/>
                <a:gd name="T115" fmla="*/ 288 h 295"/>
                <a:gd name="T116" fmla="*/ 69 w 678"/>
                <a:gd name="T117" fmla="*/ 292 h 295"/>
                <a:gd name="T118" fmla="*/ 34 w 678"/>
                <a:gd name="T119" fmla="*/ 293 h 295"/>
                <a:gd name="T120" fmla="*/ 0 w 678"/>
                <a:gd name="T121" fmla="*/ 295 h 295"/>
                <a:gd name="T122" fmla="*/ 10 w 678"/>
                <a:gd name="T123" fmla="*/ 269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6" name="Freeform 87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32 w 596"/>
                <a:gd name="T1" fmla="*/ 14 h 358"/>
                <a:gd name="T2" fmla="*/ 29 w 596"/>
                <a:gd name="T3" fmla="*/ 35 h 358"/>
                <a:gd name="T4" fmla="*/ 25 w 596"/>
                <a:gd name="T5" fmla="*/ 62 h 358"/>
                <a:gd name="T6" fmla="*/ 25 w 596"/>
                <a:gd name="T7" fmla="*/ 94 h 358"/>
                <a:gd name="T8" fmla="*/ 25 w 596"/>
                <a:gd name="T9" fmla="*/ 128 h 358"/>
                <a:gd name="T10" fmla="*/ 31 w 596"/>
                <a:gd name="T11" fmla="*/ 166 h 358"/>
                <a:gd name="T12" fmla="*/ 42 w 596"/>
                <a:gd name="T13" fmla="*/ 201 h 358"/>
                <a:gd name="T14" fmla="*/ 61 w 596"/>
                <a:gd name="T15" fmla="*/ 236 h 358"/>
                <a:gd name="T16" fmla="*/ 86 w 596"/>
                <a:gd name="T17" fmla="*/ 268 h 358"/>
                <a:gd name="T18" fmla="*/ 121 w 596"/>
                <a:gd name="T19" fmla="*/ 295 h 358"/>
                <a:gd name="T20" fmla="*/ 168 w 596"/>
                <a:gd name="T21" fmla="*/ 317 h 358"/>
                <a:gd name="T22" fmla="*/ 226 w 596"/>
                <a:gd name="T23" fmla="*/ 331 h 358"/>
                <a:gd name="T24" fmla="*/ 285 w 596"/>
                <a:gd name="T25" fmla="*/ 331 h 358"/>
                <a:gd name="T26" fmla="*/ 339 w 596"/>
                <a:gd name="T27" fmla="*/ 322 h 358"/>
                <a:gd name="T28" fmla="*/ 385 w 596"/>
                <a:gd name="T29" fmla="*/ 303 h 358"/>
                <a:gd name="T30" fmla="*/ 426 w 596"/>
                <a:gd name="T31" fmla="*/ 277 h 358"/>
                <a:gd name="T32" fmla="*/ 460 w 596"/>
                <a:gd name="T33" fmla="*/ 243 h 358"/>
                <a:gd name="T34" fmla="*/ 489 w 596"/>
                <a:gd name="T35" fmla="*/ 206 h 358"/>
                <a:gd name="T36" fmla="*/ 513 w 596"/>
                <a:gd name="T37" fmla="*/ 169 h 358"/>
                <a:gd name="T38" fmla="*/ 533 w 596"/>
                <a:gd name="T39" fmla="*/ 132 h 358"/>
                <a:gd name="T40" fmla="*/ 548 w 596"/>
                <a:gd name="T41" fmla="*/ 97 h 358"/>
                <a:gd name="T42" fmla="*/ 559 w 596"/>
                <a:gd name="T43" fmla="*/ 67 h 358"/>
                <a:gd name="T44" fmla="*/ 566 w 596"/>
                <a:gd name="T45" fmla="*/ 44 h 358"/>
                <a:gd name="T46" fmla="*/ 572 w 596"/>
                <a:gd name="T47" fmla="*/ 26 h 358"/>
                <a:gd name="T48" fmla="*/ 592 w 596"/>
                <a:gd name="T49" fmla="*/ 47 h 358"/>
                <a:gd name="T50" fmla="*/ 586 w 596"/>
                <a:gd name="T51" fmla="*/ 65 h 358"/>
                <a:gd name="T52" fmla="*/ 578 w 596"/>
                <a:gd name="T53" fmla="*/ 91 h 358"/>
                <a:gd name="T54" fmla="*/ 566 w 596"/>
                <a:gd name="T55" fmla="*/ 122 h 358"/>
                <a:gd name="T56" fmla="*/ 551 w 596"/>
                <a:gd name="T57" fmla="*/ 156 h 358"/>
                <a:gd name="T58" fmla="*/ 532 w 596"/>
                <a:gd name="T59" fmla="*/ 191 h 358"/>
                <a:gd name="T60" fmla="*/ 508 w 596"/>
                <a:gd name="T61" fmla="*/ 228 h 358"/>
                <a:gd name="T62" fmla="*/ 479 w 596"/>
                <a:gd name="T63" fmla="*/ 262 h 358"/>
                <a:gd name="T64" fmla="*/ 446 w 596"/>
                <a:gd name="T65" fmla="*/ 294 h 358"/>
                <a:gd name="T66" fmla="*/ 405 w 596"/>
                <a:gd name="T67" fmla="*/ 321 h 358"/>
                <a:gd name="T68" fmla="*/ 361 w 596"/>
                <a:gd name="T69" fmla="*/ 342 h 358"/>
                <a:gd name="T70" fmla="*/ 310 w 596"/>
                <a:gd name="T71" fmla="*/ 355 h 358"/>
                <a:gd name="T72" fmla="*/ 257 w 596"/>
                <a:gd name="T73" fmla="*/ 358 h 358"/>
                <a:gd name="T74" fmla="*/ 209 w 596"/>
                <a:gd name="T75" fmla="*/ 355 h 358"/>
                <a:gd name="T76" fmla="*/ 168 w 596"/>
                <a:gd name="T77" fmla="*/ 344 h 358"/>
                <a:gd name="T78" fmla="*/ 130 w 596"/>
                <a:gd name="T79" fmla="*/ 331 h 358"/>
                <a:gd name="T80" fmla="*/ 101 w 596"/>
                <a:gd name="T81" fmla="*/ 313 h 358"/>
                <a:gd name="T82" fmla="*/ 74 w 596"/>
                <a:gd name="T83" fmla="*/ 290 h 358"/>
                <a:gd name="T84" fmla="*/ 54 w 596"/>
                <a:gd name="T85" fmla="*/ 268 h 358"/>
                <a:gd name="T86" fmla="*/ 35 w 596"/>
                <a:gd name="T87" fmla="*/ 244 h 358"/>
                <a:gd name="T88" fmla="*/ 22 w 596"/>
                <a:gd name="T89" fmla="*/ 220 h 358"/>
                <a:gd name="T90" fmla="*/ 12 w 596"/>
                <a:gd name="T91" fmla="*/ 197 h 358"/>
                <a:gd name="T92" fmla="*/ 6 w 596"/>
                <a:gd name="T93" fmla="*/ 177 h 358"/>
                <a:gd name="T94" fmla="*/ 1 w 596"/>
                <a:gd name="T95" fmla="*/ 153 h 358"/>
                <a:gd name="T96" fmla="*/ 0 w 596"/>
                <a:gd name="T97" fmla="*/ 133 h 358"/>
                <a:gd name="T98" fmla="*/ 0 w 596"/>
                <a:gd name="T99" fmla="*/ 107 h 358"/>
                <a:gd name="T100" fmla="*/ 0 w 596"/>
                <a:gd name="T101" fmla="*/ 81 h 358"/>
                <a:gd name="T102" fmla="*/ 0 w 596"/>
                <a:gd name="T103" fmla="*/ 55 h 358"/>
                <a:gd name="T104" fmla="*/ 1 w 596"/>
                <a:gd name="T105" fmla="*/ 37 h 358"/>
                <a:gd name="T106" fmla="*/ 1 w 596"/>
                <a:gd name="T107" fmla="*/ 23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7" name="Freeform 88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11 w 1516"/>
                <a:gd name="T1" fmla="*/ 328 h 389"/>
                <a:gd name="T2" fmla="*/ 36 w 1516"/>
                <a:gd name="T3" fmla="*/ 299 h 389"/>
                <a:gd name="T4" fmla="*/ 69 w 1516"/>
                <a:gd name="T5" fmla="*/ 257 h 389"/>
                <a:gd name="T6" fmla="*/ 113 w 1516"/>
                <a:gd name="T7" fmla="*/ 210 h 389"/>
                <a:gd name="T8" fmla="*/ 159 w 1516"/>
                <a:gd name="T9" fmla="*/ 160 h 389"/>
                <a:gd name="T10" fmla="*/ 209 w 1516"/>
                <a:gd name="T11" fmla="*/ 112 h 389"/>
                <a:gd name="T12" fmla="*/ 258 w 1516"/>
                <a:gd name="T13" fmla="*/ 68 h 389"/>
                <a:gd name="T14" fmla="*/ 306 w 1516"/>
                <a:gd name="T15" fmla="*/ 37 h 389"/>
                <a:gd name="T16" fmla="*/ 348 w 1516"/>
                <a:gd name="T17" fmla="*/ 20 h 389"/>
                <a:gd name="T18" fmla="*/ 393 w 1516"/>
                <a:gd name="T19" fmla="*/ 10 h 389"/>
                <a:gd name="T20" fmla="*/ 444 w 1516"/>
                <a:gd name="T21" fmla="*/ 4 h 389"/>
                <a:gd name="T22" fmla="*/ 501 w 1516"/>
                <a:gd name="T23" fmla="*/ 1 h 389"/>
                <a:gd name="T24" fmla="*/ 556 w 1516"/>
                <a:gd name="T25" fmla="*/ 0 h 389"/>
                <a:gd name="T26" fmla="*/ 610 w 1516"/>
                <a:gd name="T27" fmla="*/ 1 h 389"/>
                <a:gd name="T28" fmla="*/ 656 w 1516"/>
                <a:gd name="T29" fmla="*/ 1 h 389"/>
                <a:gd name="T30" fmla="*/ 694 w 1516"/>
                <a:gd name="T31" fmla="*/ 4 h 389"/>
                <a:gd name="T32" fmla="*/ 722 w 1516"/>
                <a:gd name="T33" fmla="*/ 6 h 389"/>
                <a:gd name="T34" fmla="*/ 739 w 1516"/>
                <a:gd name="T35" fmla="*/ 10 h 389"/>
                <a:gd name="T36" fmla="*/ 777 w 1516"/>
                <a:gd name="T37" fmla="*/ 22 h 389"/>
                <a:gd name="T38" fmla="*/ 838 w 1516"/>
                <a:gd name="T39" fmla="*/ 40 h 389"/>
                <a:gd name="T40" fmla="*/ 919 w 1516"/>
                <a:gd name="T41" fmla="*/ 68 h 389"/>
                <a:gd name="T42" fmla="*/ 1017 w 1516"/>
                <a:gd name="T43" fmla="*/ 102 h 389"/>
                <a:gd name="T44" fmla="*/ 1125 w 1516"/>
                <a:gd name="T45" fmla="*/ 145 h 389"/>
                <a:gd name="T46" fmla="*/ 1241 w 1516"/>
                <a:gd name="T47" fmla="*/ 194 h 389"/>
                <a:gd name="T48" fmla="*/ 1362 w 1516"/>
                <a:gd name="T49" fmla="*/ 249 h 389"/>
                <a:gd name="T50" fmla="*/ 1481 w 1516"/>
                <a:gd name="T51" fmla="*/ 311 h 389"/>
                <a:gd name="T52" fmla="*/ 1500 w 1516"/>
                <a:gd name="T53" fmla="*/ 341 h 389"/>
                <a:gd name="T54" fmla="*/ 1468 w 1516"/>
                <a:gd name="T55" fmla="*/ 361 h 389"/>
                <a:gd name="T56" fmla="*/ 1431 w 1516"/>
                <a:gd name="T57" fmla="*/ 377 h 389"/>
                <a:gd name="T58" fmla="*/ 1384 w 1516"/>
                <a:gd name="T59" fmla="*/ 389 h 389"/>
                <a:gd name="T60" fmla="*/ 1358 w 1516"/>
                <a:gd name="T61" fmla="*/ 382 h 389"/>
                <a:gd name="T62" fmla="*/ 1324 w 1516"/>
                <a:gd name="T63" fmla="*/ 376 h 389"/>
                <a:gd name="T64" fmla="*/ 1286 w 1516"/>
                <a:gd name="T65" fmla="*/ 366 h 389"/>
                <a:gd name="T66" fmla="*/ 1241 w 1516"/>
                <a:gd name="T67" fmla="*/ 353 h 389"/>
                <a:gd name="T68" fmla="*/ 1191 w 1516"/>
                <a:gd name="T69" fmla="*/ 334 h 389"/>
                <a:gd name="T70" fmla="*/ 1138 w 1516"/>
                <a:gd name="T71" fmla="*/ 314 h 389"/>
                <a:gd name="T72" fmla="*/ 1083 w 1516"/>
                <a:gd name="T73" fmla="*/ 289 h 389"/>
                <a:gd name="T74" fmla="*/ 1028 w 1516"/>
                <a:gd name="T75" fmla="*/ 262 h 389"/>
                <a:gd name="T76" fmla="*/ 969 w 1516"/>
                <a:gd name="T77" fmla="*/ 229 h 389"/>
                <a:gd name="T78" fmla="*/ 907 w 1516"/>
                <a:gd name="T79" fmla="*/ 200 h 389"/>
                <a:gd name="T80" fmla="*/ 842 w 1516"/>
                <a:gd name="T81" fmla="*/ 171 h 389"/>
                <a:gd name="T82" fmla="*/ 777 w 1516"/>
                <a:gd name="T83" fmla="*/ 146 h 389"/>
                <a:gd name="T84" fmla="*/ 713 w 1516"/>
                <a:gd name="T85" fmla="*/ 123 h 389"/>
                <a:gd name="T86" fmla="*/ 653 w 1516"/>
                <a:gd name="T87" fmla="*/ 106 h 389"/>
                <a:gd name="T88" fmla="*/ 595 w 1516"/>
                <a:gd name="T89" fmla="*/ 93 h 389"/>
                <a:gd name="T90" fmla="*/ 545 w 1516"/>
                <a:gd name="T91" fmla="*/ 86 h 389"/>
                <a:gd name="T92" fmla="*/ 502 w 1516"/>
                <a:gd name="T93" fmla="*/ 84 h 389"/>
                <a:gd name="T94" fmla="*/ 466 w 1516"/>
                <a:gd name="T95" fmla="*/ 88 h 389"/>
                <a:gd name="T96" fmla="*/ 432 w 1516"/>
                <a:gd name="T97" fmla="*/ 94 h 389"/>
                <a:gd name="T98" fmla="*/ 399 w 1516"/>
                <a:gd name="T99" fmla="*/ 101 h 389"/>
                <a:gd name="T100" fmla="*/ 369 w 1516"/>
                <a:gd name="T101" fmla="*/ 109 h 389"/>
                <a:gd name="T102" fmla="*/ 340 w 1516"/>
                <a:gd name="T103" fmla="*/ 121 h 389"/>
                <a:gd name="T104" fmla="*/ 304 w 1516"/>
                <a:gd name="T105" fmla="*/ 137 h 389"/>
                <a:gd name="T106" fmla="*/ 258 w 1516"/>
                <a:gd name="T107" fmla="*/ 165 h 389"/>
                <a:gd name="T108" fmla="*/ 213 w 1516"/>
                <a:gd name="T109" fmla="*/ 199 h 389"/>
                <a:gd name="T110" fmla="*/ 181 w 1516"/>
                <a:gd name="T111" fmla="*/ 223 h 389"/>
                <a:gd name="T112" fmla="*/ 152 w 1516"/>
                <a:gd name="T113" fmla="*/ 245 h 389"/>
                <a:gd name="T114" fmla="*/ 123 w 1516"/>
                <a:gd name="T115" fmla="*/ 269 h 389"/>
                <a:gd name="T116" fmla="*/ 94 w 1516"/>
                <a:gd name="T117" fmla="*/ 291 h 389"/>
                <a:gd name="T118" fmla="*/ 51 w 1516"/>
                <a:gd name="T119" fmla="*/ 324 h 389"/>
                <a:gd name="T120" fmla="*/ 29 w 1516"/>
                <a:gd name="T121" fmla="*/ 342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8" name="Freeform 89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56 h 68"/>
                <a:gd name="T2" fmla="*/ 31 w 95"/>
                <a:gd name="T3" fmla="*/ 35 h 68"/>
                <a:gd name="T4" fmla="*/ 91 w 95"/>
                <a:gd name="T5" fmla="*/ 0 h 68"/>
                <a:gd name="T6" fmla="*/ 95 w 95"/>
                <a:gd name="T7" fmla="*/ 17 h 68"/>
                <a:gd name="T8" fmla="*/ 0 w 95"/>
                <a:gd name="T9" fmla="*/ 68 h 68"/>
                <a:gd name="T10" fmla="*/ 0 w 95"/>
                <a:gd name="T11" fmla="*/ 56 h 68"/>
                <a:gd name="T12" fmla="*/ 0 w 95"/>
                <a:gd name="T13" fmla="*/ 5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9" name="Freeform 90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79 w 95"/>
                <a:gd name="T1" fmla="*/ 0 h 118"/>
                <a:gd name="T2" fmla="*/ 95 w 95"/>
                <a:gd name="T3" fmla="*/ 15 h 118"/>
                <a:gd name="T4" fmla="*/ 7 w 95"/>
                <a:gd name="T5" fmla="*/ 118 h 118"/>
                <a:gd name="T6" fmla="*/ 0 w 95"/>
                <a:gd name="T7" fmla="*/ 113 h 118"/>
                <a:gd name="T8" fmla="*/ 74 w 95"/>
                <a:gd name="T9" fmla="*/ 8 h 118"/>
                <a:gd name="T10" fmla="*/ 79 w 95"/>
                <a:gd name="T11" fmla="*/ 0 h 118"/>
                <a:gd name="T12" fmla="*/ 79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0" name="Freeform 91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55 w 74"/>
                <a:gd name="T1" fmla="*/ 0 h 137"/>
                <a:gd name="T2" fmla="*/ 74 w 74"/>
                <a:gd name="T3" fmla="*/ 8 h 137"/>
                <a:gd name="T4" fmla="*/ 6 w 74"/>
                <a:gd name="T5" fmla="*/ 137 h 137"/>
                <a:gd name="T6" fmla="*/ 0 w 74"/>
                <a:gd name="T7" fmla="*/ 130 h 137"/>
                <a:gd name="T8" fmla="*/ 52 w 74"/>
                <a:gd name="T9" fmla="*/ 12 h 137"/>
                <a:gd name="T10" fmla="*/ 55 w 74"/>
                <a:gd name="T11" fmla="*/ 0 h 137"/>
                <a:gd name="T12" fmla="*/ 55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1" name="Freeform 92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20 w 91"/>
                <a:gd name="T1" fmla="*/ 0 h 99"/>
                <a:gd name="T2" fmla="*/ 39 w 91"/>
                <a:gd name="T3" fmla="*/ 21 h 99"/>
                <a:gd name="T4" fmla="*/ 91 w 91"/>
                <a:gd name="T5" fmla="*/ 80 h 99"/>
                <a:gd name="T6" fmla="*/ 86 w 91"/>
                <a:gd name="T7" fmla="*/ 99 h 99"/>
                <a:gd name="T8" fmla="*/ 0 w 91"/>
                <a:gd name="T9" fmla="*/ 14 h 99"/>
                <a:gd name="T10" fmla="*/ 20 w 91"/>
                <a:gd name="T11" fmla="*/ 0 h 99"/>
                <a:gd name="T12" fmla="*/ 2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2" name="Freeform 93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9 w 70"/>
                <a:gd name="T1" fmla="*/ 0 h 68"/>
                <a:gd name="T2" fmla="*/ 30 w 70"/>
                <a:gd name="T3" fmla="*/ 18 h 68"/>
                <a:gd name="T4" fmla="*/ 70 w 70"/>
                <a:gd name="T5" fmla="*/ 49 h 68"/>
                <a:gd name="T6" fmla="*/ 70 w 70"/>
                <a:gd name="T7" fmla="*/ 68 h 68"/>
                <a:gd name="T8" fmla="*/ 0 w 70"/>
                <a:gd name="T9" fmla="*/ 19 h 68"/>
                <a:gd name="T10" fmla="*/ 9 w 70"/>
                <a:gd name="T11" fmla="*/ 0 h 68"/>
                <a:gd name="T12" fmla="*/ 9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3" name="Freeform 94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7 h 141"/>
                <a:gd name="T2" fmla="*/ 20 w 21"/>
                <a:gd name="T3" fmla="*/ 0 h 141"/>
                <a:gd name="T4" fmla="*/ 21 w 21"/>
                <a:gd name="T5" fmla="*/ 135 h 141"/>
                <a:gd name="T6" fmla="*/ 16 w 21"/>
                <a:gd name="T7" fmla="*/ 141 h 141"/>
                <a:gd name="T8" fmla="*/ 4 w 21"/>
                <a:gd name="T9" fmla="*/ 19 h 141"/>
                <a:gd name="T10" fmla="*/ 0 w 21"/>
                <a:gd name="T11" fmla="*/ 7 h 141"/>
                <a:gd name="T12" fmla="*/ 0 w 21"/>
                <a:gd name="T13" fmla="*/ 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4" name="Freeform 95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14 w 299"/>
                <a:gd name="T1" fmla="*/ 9 h 199"/>
                <a:gd name="T2" fmla="*/ 26 w 299"/>
                <a:gd name="T3" fmla="*/ 7 h 199"/>
                <a:gd name="T4" fmla="*/ 40 w 299"/>
                <a:gd name="T5" fmla="*/ 5 h 199"/>
                <a:gd name="T6" fmla="*/ 54 w 299"/>
                <a:gd name="T7" fmla="*/ 3 h 199"/>
                <a:gd name="T8" fmla="*/ 70 w 299"/>
                <a:gd name="T9" fmla="*/ 2 h 199"/>
                <a:gd name="T10" fmla="*/ 87 w 299"/>
                <a:gd name="T11" fmla="*/ 0 h 199"/>
                <a:gd name="T12" fmla="*/ 104 w 299"/>
                <a:gd name="T13" fmla="*/ 0 h 199"/>
                <a:gd name="T14" fmla="*/ 119 w 299"/>
                <a:gd name="T15" fmla="*/ 0 h 199"/>
                <a:gd name="T16" fmla="*/ 136 w 299"/>
                <a:gd name="T17" fmla="*/ 3 h 199"/>
                <a:gd name="T18" fmla="*/ 131 w 299"/>
                <a:gd name="T19" fmla="*/ 83 h 199"/>
                <a:gd name="T20" fmla="*/ 196 w 299"/>
                <a:gd name="T21" fmla="*/ 15 h 199"/>
                <a:gd name="T22" fmla="*/ 208 w 299"/>
                <a:gd name="T23" fmla="*/ 17 h 199"/>
                <a:gd name="T24" fmla="*/ 222 w 299"/>
                <a:gd name="T25" fmla="*/ 20 h 199"/>
                <a:gd name="T26" fmla="*/ 235 w 299"/>
                <a:gd name="T27" fmla="*/ 23 h 199"/>
                <a:gd name="T28" fmla="*/ 247 w 299"/>
                <a:gd name="T29" fmla="*/ 27 h 199"/>
                <a:gd name="T30" fmla="*/ 261 w 299"/>
                <a:gd name="T31" fmla="*/ 32 h 199"/>
                <a:gd name="T32" fmla="*/ 274 w 299"/>
                <a:gd name="T33" fmla="*/ 37 h 199"/>
                <a:gd name="T34" fmla="*/ 286 w 299"/>
                <a:gd name="T35" fmla="*/ 44 h 199"/>
                <a:gd name="T36" fmla="*/ 299 w 299"/>
                <a:gd name="T37" fmla="*/ 52 h 199"/>
                <a:gd name="T38" fmla="*/ 293 w 299"/>
                <a:gd name="T39" fmla="*/ 63 h 199"/>
                <a:gd name="T40" fmla="*/ 286 w 299"/>
                <a:gd name="T41" fmla="*/ 80 h 199"/>
                <a:gd name="T42" fmla="*/ 275 w 299"/>
                <a:gd name="T43" fmla="*/ 98 h 199"/>
                <a:gd name="T44" fmla="*/ 261 w 299"/>
                <a:gd name="T45" fmla="*/ 121 h 199"/>
                <a:gd name="T46" fmla="*/ 254 w 299"/>
                <a:gd name="T47" fmla="*/ 134 h 199"/>
                <a:gd name="T48" fmla="*/ 237 w 299"/>
                <a:gd name="T49" fmla="*/ 151 h 199"/>
                <a:gd name="T50" fmla="*/ 220 w 299"/>
                <a:gd name="T51" fmla="*/ 169 h 199"/>
                <a:gd name="T52" fmla="*/ 206 w 299"/>
                <a:gd name="T53" fmla="*/ 178 h 199"/>
                <a:gd name="T54" fmla="*/ 193 w 299"/>
                <a:gd name="T55" fmla="*/ 185 h 199"/>
                <a:gd name="T56" fmla="*/ 180 w 299"/>
                <a:gd name="T57" fmla="*/ 191 h 199"/>
                <a:gd name="T58" fmla="*/ 164 w 299"/>
                <a:gd name="T59" fmla="*/ 195 h 199"/>
                <a:gd name="T60" fmla="*/ 148 w 299"/>
                <a:gd name="T61" fmla="*/ 199 h 199"/>
                <a:gd name="T62" fmla="*/ 131 w 299"/>
                <a:gd name="T63" fmla="*/ 199 h 199"/>
                <a:gd name="T64" fmla="*/ 113 w 299"/>
                <a:gd name="T65" fmla="*/ 196 h 199"/>
                <a:gd name="T66" fmla="*/ 93 w 299"/>
                <a:gd name="T67" fmla="*/ 191 h 199"/>
                <a:gd name="T68" fmla="*/ 75 w 299"/>
                <a:gd name="T69" fmla="*/ 185 h 199"/>
                <a:gd name="T70" fmla="*/ 60 w 299"/>
                <a:gd name="T71" fmla="*/ 178 h 199"/>
                <a:gd name="T72" fmla="*/ 47 w 299"/>
                <a:gd name="T73" fmla="*/ 169 h 199"/>
                <a:gd name="T74" fmla="*/ 31 w 299"/>
                <a:gd name="T75" fmla="*/ 156 h 199"/>
                <a:gd name="T76" fmla="*/ 20 w 299"/>
                <a:gd name="T77" fmla="*/ 141 h 199"/>
                <a:gd name="T78" fmla="*/ 11 w 299"/>
                <a:gd name="T79" fmla="*/ 126 h 199"/>
                <a:gd name="T80" fmla="*/ 6 w 299"/>
                <a:gd name="T81" fmla="*/ 111 h 199"/>
                <a:gd name="T82" fmla="*/ 3 w 299"/>
                <a:gd name="T83" fmla="*/ 96 h 199"/>
                <a:gd name="T84" fmla="*/ 1 w 299"/>
                <a:gd name="T85" fmla="*/ 80 h 199"/>
                <a:gd name="T86" fmla="*/ 0 w 299"/>
                <a:gd name="T87" fmla="*/ 64 h 199"/>
                <a:gd name="T88" fmla="*/ 1 w 299"/>
                <a:gd name="T89" fmla="*/ 44 h 199"/>
                <a:gd name="T90" fmla="*/ 4 w 299"/>
                <a:gd name="T91" fmla="*/ 28 h 199"/>
                <a:gd name="T92" fmla="*/ 8 w 299"/>
                <a:gd name="T93" fmla="*/ 17 h 199"/>
                <a:gd name="T94" fmla="*/ 10 w 299"/>
                <a:gd name="T95" fmla="*/ 1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5" name="Freeform 96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157 w 172"/>
                <a:gd name="T1" fmla="*/ 0 h 105"/>
                <a:gd name="T2" fmla="*/ 172 w 172"/>
                <a:gd name="T3" fmla="*/ 64 h 105"/>
                <a:gd name="T4" fmla="*/ 170 w 172"/>
                <a:gd name="T5" fmla="*/ 64 h 105"/>
                <a:gd name="T6" fmla="*/ 166 w 172"/>
                <a:gd name="T7" fmla="*/ 65 h 105"/>
                <a:gd name="T8" fmla="*/ 162 w 172"/>
                <a:gd name="T9" fmla="*/ 66 h 105"/>
                <a:gd name="T10" fmla="*/ 160 w 172"/>
                <a:gd name="T11" fmla="*/ 68 h 105"/>
                <a:gd name="T12" fmla="*/ 156 w 172"/>
                <a:gd name="T13" fmla="*/ 70 h 105"/>
                <a:gd name="T14" fmla="*/ 152 w 172"/>
                <a:gd name="T15" fmla="*/ 71 h 105"/>
                <a:gd name="T16" fmla="*/ 146 w 172"/>
                <a:gd name="T17" fmla="*/ 74 h 105"/>
                <a:gd name="T18" fmla="*/ 141 w 172"/>
                <a:gd name="T19" fmla="*/ 75 h 105"/>
                <a:gd name="T20" fmla="*/ 136 w 172"/>
                <a:gd name="T21" fmla="*/ 78 h 105"/>
                <a:gd name="T22" fmla="*/ 130 w 172"/>
                <a:gd name="T23" fmla="*/ 80 h 105"/>
                <a:gd name="T24" fmla="*/ 123 w 172"/>
                <a:gd name="T25" fmla="*/ 81 h 105"/>
                <a:gd name="T26" fmla="*/ 116 w 172"/>
                <a:gd name="T27" fmla="*/ 84 h 105"/>
                <a:gd name="T28" fmla="*/ 109 w 172"/>
                <a:gd name="T29" fmla="*/ 86 h 105"/>
                <a:gd name="T30" fmla="*/ 103 w 172"/>
                <a:gd name="T31" fmla="*/ 89 h 105"/>
                <a:gd name="T32" fmla="*/ 96 w 172"/>
                <a:gd name="T33" fmla="*/ 90 h 105"/>
                <a:gd name="T34" fmla="*/ 89 w 172"/>
                <a:gd name="T35" fmla="*/ 93 h 105"/>
                <a:gd name="T36" fmla="*/ 82 w 172"/>
                <a:gd name="T37" fmla="*/ 94 h 105"/>
                <a:gd name="T38" fmla="*/ 76 w 172"/>
                <a:gd name="T39" fmla="*/ 97 h 105"/>
                <a:gd name="T40" fmla="*/ 68 w 172"/>
                <a:gd name="T41" fmla="*/ 98 h 105"/>
                <a:gd name="T42" fmla="*/ 62 w 172"/>
                <a:gd name="T43" fmla="*/ 100 h 105"/>
                <a:gd name="T44" fmla="*/ 56 w 172"/>
                <a:gd name="T45" fmla="*/ 102 h 105"/>
                <a:gd name="T46" fmla="*/ 49 w 172"/>
                <a:gd name="T47" fmla="*/ 103 h 105"/>
                <a:gd name="T48" fmla="*/ 43 w 172"/>
                <a:gd name="T49" fmla="*/ 104 h 105"/>
                <a:gd name="T50" fmla="*/ 37 w 172"/>
                <a:gd name="T51" fmla="*/ 104 h 105"/>
                <a:gd name="T52" fmla="*/ 30 w 172"/>
                <a:gd name="T53" fmla="*/ 105 h 105"/>
                <a:gd name="T54" fmla="*/ 25 w 172"/>
                <a:gd name="T55" fmla="*/ 105 h 105"/>
                <a:gd name="T56" fmla="*/ 20 w 172"/>
                <a:gd name="T57" fmla="*/ 105 h 105"/>
                <a:gd name="T58" fmla="*/ 17 w 172"/>
                <a:gd name="T59" fmla="*/ 105 h 105"/>
                <a:gd name="T60" fmla="*/ 12 w 172"/>
                <a:gd name="T61" fmla="*/ 104 h 105"/>
                <a:gd name="T62" fmla="*/ 9 w 172"/>
                <a:gd name="T63" fmla="*/ 104 h 105"/>
                <a:gd name="T64" fmla="*/ 3 w 172"/>
                <a:gd name="T65" fmla="*/ 99 h 105"/>
                <a:gd name="T66" fmla="*/ 0 w 172"/>
                <a:gd name="T67" fmla="*/ 97 h 105"/>
                <a:gd name="T68" fmla="*/ 0 w 172"/>
                <a:gd name="T69" fmla="*/ 90 h 105"/>
                <a:gd name="T70" fmla="*/ 3 w 172"/>
                <a:gd name="T71" fmla="*/ 85 h 105"/>
                <a:gd name="T72" fmla="*/ 7 w 172"/>
                <a:gd name="T73" fmla="*/ 79 h 105"/>
                <a:gd name="T74" fmla="*/ 13 w 172"/>
                <a:gd name="T75" fmla="*/ 73 h 105"/>
                <a:gd name="T76" fmla="*/ 19 w 172"/>
                <a:gd name="T77" fmla="*/ 66 h 105"/>
                <a:gd name="T78" fmla="*/ 27 w 172"/>
                <a:gd name="T79" fmla="*/ 60 h 105"/>
                <a:gd name="T80" fmla="*/ 34 w 172"/>
                <a:gd name="T81" fmla="*/ 54 h 105"/>
                <a:gd name="T82" fmla="*/ 42 w 172"/>
                <a:gd name="T83" fmla="*/ 47 h 105"/>
                <a:gd name="T84" fmla="*/ 45 w 172"/>
                <a:gd name="T85" fmla="*/ 45 h 105"/>
                <a:gd name="T86" fmla="*/ 49 w 172"/>
                <a:gd name="T87" fmla="*/ 42 h 105"/>
                <a:gd name="T88" fmla="*/ 53 w 172"/>
                <a:gd name="T89" fmla="*/ 40 h 105"/>
                <a:gd name="T90" fmla="*/ 57 w 172"/>
                <a:gd name="T91" fmla="*/ 37 h 105"/>
                <a:gd name="T92" fmla="*/ 63 w 172"/>
                <a:gd name="T93" fmla="*/ 32 h 105"/>
                <a:gd name="T94" fmla="*/ 68 w 172"/>
                <a:gd name="T95" fmla="*/ 30 h 105"/>
                <a:gd name="T96" fmla="*/ 71 w 172"/>
                <a:gd name="T97" fmla="*/ 27 h 105"/>
                <a:gd name="T98" fmla="*/ 73 w 172"/>
                <a:gd name="T99" fmla="*/ 27 h 105"/>
                <a:gd name="T100" fmla="*/ 118 w 172"/>
                <a:gd name="T101" fmla="*/ 7 h 105"/>
                <a:gd name="T102" fmla="*/ 157 w 172"/>
                <a:gd name="T103" fmla="*/ 0 h 105"/>
                <a:gd name="T104" fmla="*/ 157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6" name="Freeform 97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77 h 91"/>
                <a:gd name="T2" fmla="*/ 59 w 180"/>
                <a:gd name="T3" fmla="*/ 47 h 91"/>
                <a:gd name="T4" fmla="*/ 143 w 180"/>
                <a:gd name="T5" fmla="*/ 0 h 91"/>
                <a:gd name="T6" fmla="*/ 180 w 180"/>
                <a:gd name="T7" fmla="*/ 26 h 91"/>
                <a:gd name="T8" fmla="*/ 58 w 180"/>
                <a:gd name="T9" fmla="*/ 91 h 91"/>
                <a:gd name="T10" fmla="*/ 0 w 180"/>
                <a:gd name="T11" fmla="*/ 77 h 91"/>
                <a:gd name="T12" fmla="*/ 0 w 180"/>
                <a:gd name="T13" fmla="*/ 7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cxnSp>
        <p:nvCxnSpPr>
          <p:cNvPr id="4105" name="Straight Connector 30"/>
          <p:cNvCxnSpPr>
            <a:cxnSpLocks noChangeShapeType="1"/>
          </p:cNvCxnSpPr>
          <p:nvPr/>
        </p:nvCxnSpPr>
        <p:spPr bwMode="auto">
          <a:xfrm>
            <a:off x="2971800" y="3505200"/>
            <a:ext cx="70866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3" name="Straight Connector 32"/>
          <p:cNvCxnSpPr>
            <a:cxnSpLocks noChangeShapeType="1"/>
          </p:cNvCxnSpPr>
          <p:nvPr/>
        </p:nvCxnSpPr>
        <p:spPr bwMode="auto">
          <a:xfrm flipV="1">
            <a:off x="2971800" y="2286000"/>
            <a:ext cx="5257800" cy="12192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grpSp>
        <p:nvGrpSpPr>
          <p:cNvPr id="27" name="Group 48"/>
          <p:cNvGrpSpPr>
            <a:grpSpLocks/>
          </p:cNvGrpSpPr>
          <p:nvPr/>
        </p:nvGrpSpPr>
        <p:grpSpPr bwMode="auto">
          <a:xfrm>
            <a:off x="5105400" y="1600200"/>
            <a:ext cx="774700" cy="1905000"/>
            <a:chOff x="3581400" y="1600200"/>
            <a:chExt cx="774571" cy="1905000"/>
          </a:xfrm>
        </p:grpSpPr>
        <p:cxnSp>
          <p:nvCxnSpPr>
            <p:cNvPr id="4123" name="Straight Connector 37"/>
            <p:cNvCxnSpPr>
              <a:cxnSpLocks noChangeShapeType="1"/>
            </p:cNvCxnSpPr>
            <p:nvPr/>
          </p:nvCxnSpPr>
          <p:spPr bwMode="auto">
            <a:xfrm rot="5400000">
              <a:off x="3239294" y="2781300"/>
              <a:ext cx="1447006" cy="79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124" name="TextBox 38"/>
            <p:cNvSpPr txBox="1">
              <a:spLocks noChangeArrowheads="1"/>
            </p:cNvSpPr>
            <p:nvPr/>
          </p:nvSpPr>
          <p:spPr bwMode="auto">
            <a:xfrm>
              <a:off x="3581400" y="1600200"/>
              <a:ext cx="774571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screen</a:t>
              </a:r>
            </a:p>
          </p:txBody>
        </p:sp>
      </p:grpSp>
      <p:sp>
        <p:nvSpPr>
          <p:cNvPr id="4108" name="TextBox 41"/>
          <p:cNvSpPr txBox="1">
            <a:spLocks noChangeArrowheads="1"/>
          </p:cNvSpPr>
          <p:nvPr/>
        </p:nvSpPr>
        <p:spPr bwMode="auto">
          <a:xfrm>
            <a:off x="10058400" y="3276600"/>
            <a:ext cx="3635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-z</a:t>
            </a:r>
          </a:p>
        </p:txBody>
      </p:sp>
      <p:cxnSp>
        <p:nvCxnSpPr>
          <p:cNvPr id="4109" name="Straight Arrow Connector 43"/>
          <p:cNvCxnSpPr>
            <a:cxnSpLocks noChangeShapeType="1"/>
          </p:cNvCxnSpPr>
          <p:nvPr/>
        </p:nvCxnSpPr>
        <p:spPr bwMode="auto">
          <a:xfrm rot="5400000" flipH="1" flipV="1">
            <a:off x="2400301" y="2933701"/>
            <a:ext cx="1143000" cy="31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4110" name="TextBox 44"/>
          <p:cNvSpPr txBox="1">
            <a:spLocks noChangeArrowheads="1"/>
          </p:cNvSpPr>
          <p:nvPr/>
        </p:nvSpPr>
        <p:spPr bwMode="auto">
          <a:xfrm>
            <a:off x="2819400" y="1981200"/>
            <a:ext cx="2873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</a:p>
        </p:txBody>
      </p:sp>
      <p:grpSp>
        <p:nvGrpSpPr>
          <p:cNvPr id="28" name="Group 53"/>
          <p:cNvGrpSpPr>
            <a:grpSpLocks/>
          </p:cNvGrpSpPr>
          <p:nvPr/>
        </p:nvGrpSpPr>
        <p:grpSpPr bwMode="auto">
          <a:xfrm>
            <a:off x="7959726" y="2287588"/>
            <a:ext cx="574675" cy="1587500"/>
            <a:chOff x="6436204" y="2286794"/>
            <a:chExt cx="574196" cy="1587738"/>
          </a:xfrm>
        </p:grpSpPr>
        <p:cxnSp>
          <p:nvCxnSpPr>
            <p:cNvPr id="4121" name="Straight Connector 35"/>
            <p:cNvCxnSpPr>
              <a:cxnSpLocks noChangeShapeType="1"/>
            </p:cNvCxnSpPr>
            <p:nvPr/>
          </p:nvCxnSpPr>
          <p:spPr bwMode="auto">
            <a:xfrm rot="5400000">
              <a:off x="6058694" y="2933700"/>
              <a:ext cx="1294606" cy="79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122" name="TextBox 45"/>
            <p:cNvSpPr txBox="1">
              <a:spLocks noChangeArrowheads="1"/>
            </p:cNvSpPr>
            <p:nvPr/>
          </p:nvSpPr>
          <p:spPr bwMode="auto">
            <a:xfrm>
              <a:off x="6436204" y="3505200"/>
              <a:ext cx="57419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z</a:t>
              </a:r>
              <a:r>
                <a:rPr lang="en-US" baseline="-25000">
                  <a:latin typeface="Times New Roman" pitchFamily="18" charset="0"/>
                </a:rPr>
                <a:t>view</a:t>
              </a:r>
            </a:p>
          </p:txBody>
        </p:sp>
      </p:grpSp>
      <p:grpSp>
        <p:nvGrpSpPr>
          <p:cNvPr id="29" name="Group 50"/>
          <p:cNvGrpSpPr>
            <a:grpSpLocks/>
          </p:cNvGrpSpPr>
          <p:nvPr/>
        </p:nvGrpSpPr>
        <p:grpSpPr bwMode="auto">
          <a:xfrm>
            <a:off x="8229600" y="2057400"/>
            <a:ext cx="762000" cy="369888"/>
            <a:chOff x="6705600" y="2057400"/>
            <a:chExt cx="762000" cy="369332"/>
          </a:xfrm>
        </p:grpSpPr>
        <p:sp>
          <p:nvSpPr>
            <p:cNvPr id="4119" name="TextBox 49"/>
            <p:cNvSpPr txBox="1">
              <a:spLocks noChangeArrowheads="1"/>
            </p:cNvSpPr>
            <p:nvPr/>
          </p:nvSpPr>
          <p:spPr bwMode="auto">
            <a:xfrm>
              <a:off x="6880580" y="2057400"/>
              <a:ext cx="58702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y</a:t>
              </a:r>
              <a:r>
                <a:rPr lang="en-US" baseline="-25000">
                  <a:latin typeface="Times New Roman" pitchFamily="18" charset="0"/>
                </a:rPr>
                <a:t>view</a:t>
              </a:r>
            </a:p>
          </p:txBody>
        </p:sp>
        <p:cxnSp>
          <p:nvCxnSpPr>
            <p:cNvPr id="4120" name="Straight Connector 51"/>
            <p:cNvCxnSpPr>
              <a:cxnSpLocks noChangeShapeType="1"/>
            </p:cNvCxnSpPr>
            <p:nvPr/>
          </p:nvCxnSpPr>
          <p:spPr bwMode="auto">
            <a:xfrm>
              <a:off x="6705600" y="2286000"/>
              <a:ext cx="1524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30" name="Group 47"/>
          <p:cNvGrpSpPr>
            <a:grpSpLocks/>
          </p:cNvGrpSpPr>
          <p:nvPr/>
        </p:nvGrpSpPr>
        <p:grpSpPr bwMode="auto">
          <a:xfrm>
            <a:off x="2971800" y="3581400"/>
            <a:ext cx="2514600" cy="522288"/>
            <a:chOff x="1447800" y="3581400"/>
            <a:chExt cx="2514600" cy="521732"/>
          </a:xfrm>
        </p:grpSpPr>
        <p:sp>
          <p:nvSpPr>
            <p:cNvPr id="4117" name="Right Brace 52"/>
            <p:cNvSpPr>
              <a:spLocks/>
            </p:cNvSpPr>
            <p:nvPr/>
          </p:nvSpPr>
          <p:spPr bwMode="auto">
            <a:xfrm rot="5400000">
              <a:off x="2628900" y="2400300"/>
              <a:ext cx="152400" cy="2514600"/>
            </a:xfrm>
            <a:prstGeom prst="rightBrace">
              <a:avLst>
                <a:gd name="adj1" fmla="val 8326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118" name="TextBox 54"/>
            <p:cNvSpPr txBox="1">
              <a:spLocks noChangeArrowheads="1"/>
            </p:cNvSpPr>
            <p:nvPr/>
          </p:nvSpPr>
          <p:spPr bwMode="auto">
            <a:xfrm>
              <a:off x="2514600" y="3733800"/>
              <a:ext cx="30008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d</a:t>
              </a:r>
            </a:p>
          </p:txBody>
        </p:sp>
      </p:grpSp>
      <p:graphicFrame>
        <p:nvGraphicFramePr>
          <p:cNvPr id="149507" name="Object 3"/>
          <p:cNvGraphicFramePr>
            <a:graphicFrameLocks noChangeAspect="1"/>
          </p:cNvGraphicFramePr>
          <p:nvPr>
            <p:extLst/>
          </p:nvPr>
        </p:nvGraphicFramePr>
        <p:xfrm>
          <a:off x="6796088" y="4111454"/>
          <a:ext cx="1509713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5" imgW="1511280" imgH="723600" progId="Equation.DSMT4">
                  <p:embed/>
                </p:oleObj>
              </mc:Choice>
              <mc:Fallback>
                <p:oleObj name="Equation" r:id="rId5" imgW="1511280" imgH="723600" progId="Equation.DSMT4">
                  <p:embed/>
                  <p:pic>
                    <p:nvPicPr>
                      <p:cNvPr id="1495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088" y="4111454"/>
                        <a:ext cx="1509713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79" name="Object 3"/>
          <p:cNvGraphicFramePr>
            <a:graphicFrameLocks noChangeAspect="1"/>
          </p:cNvGraphicFramePr>
          <p:nvPr>
            <p:extLst/>
          </p:nvPr>
        </p:nvGraphicFramePr>
        <p:xfrm>
          <a:off x="6400801" y="5248275"/>
          <a:ext cx="293052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7" imgW="2933640" imgH="685800" progId="Equation.3">
                  <p:embed/>
                </p:oleObj>
              </mc:Choice>
              <mc:Fallback>
                <p:oleObj name="Equation" r:id="rId7" imgW="2933640" imgH="685800" progId="Equation.3">
                  <p:embed/>
                  <p:pic>
                    <p:nvPicPr>
                      <p:cNvPr id="1525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1" y="5248275"/>
                        <a:ext cx="2930525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46"/>
          <p:cNvGrpSpPr>
            <a:grpSpLocks/>
          </p:cNvGrpSpPr>
          <p:nvPr/>
        </p:nvGrpSpPr>
        <p:grpSpPr bwMode="auto">
          <a:xfrm>
            <a:off x="5446713" y="2792413"/>
            <a:ext cx="533400" cy="368300"/>
            <a:chOff x="3922776" y="2791968"/>
            <a:chExt cx="533400" cy="369332"/>
          </a:xfrm>
        </p:grpSpPr>
        <p:sp>
          <p:nvSpPr>
            <p:cNvPr id="4115" name="Oval 61"/>
            <p:cNvSpPr>
              <a:spLocks noChangeArrowheads="1"/>
            </p:cNvSpPr>
            <p:nvPr/>
          </p:nvSpPr>
          <p:spPr bwMode="auto">
            <a:xfrm>
              <a:off x="3922776" y="2886456"/>
              <a:ext cx="76200" cy="7620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116" name="TextBox 62"/>
            <p:cNvSpPr txBox="1">
              <a:spLocks noChangeArrowheads="1"/>
            </p:cNvSpPr>
            <p:nvPr/>
          </p:nvSpPr>
          <p:spPr bwMode="auto">
            <a:xfrm>
              <a:off x="3936482" y="2791968"/>
              <a:ext cx="51969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y</a:t>
              </a:r>
              <a:r>
                <a:rPr lang="en-US" baseline="-25000">
                  <a:latin typeface="Times New Roman" pitchFamily="18" charset="0"/>
                </a:rPr>
                <a:t>clip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672281" y="3918826"/>
            <a:ext cx="4979773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ye is at origin (0,0,0)</a:t>
            </a:r>
          </a:p>
          <a:p>
            <a:r>
              <a:rPr lang="en-US" dirty="0"/>
              <a:t>Screen is distance d from the eye.</a:t>
            </a:r>
          </a:p>
          <a:p>
            <a:r>
              <a:rPr lang="en-US" dirty="0"/>
              <a:t>Looking down negative z-axis.</a:t>
            </a:r>
          </a:p>
          <a:p>
            <a:endParaRPr lang="en-US" dirty="0"/>
          </a:p>
          <a:p>
            <a:r>
              <a:rPr lang="en-US" dirty="0"/>
              <a:t>The two triangles are </a:t>
            </a:r>
            <a:r>
              <a:rPr lang="en-US" i="1" dirty="0"/>
              <a:t>similar</a:t>
            </a:r>
            <a:r>
              <a:rPr lang="en-US" dirty="0"/>
              <a:t> </a:t>
            </a:r>
            <a:br>
              <a:rPr lang="en-US" dirty="0"/>
            </a:br>
            <a:r>
              <a:rPr lang="en-US" dirty="0"/>
              <a:t>(two angles are obviously congruent)</a:t>
            </a:r>
          </a:p>
          <a:p>
            <a:endParaRPr lang="en-US" dirty="0"/>
          </a:p>
          <a:p>
            <a:r>
              <a:rPr lang="en-US" dirty="0"/>
              <a:t>This means corresponding sides</a:t>
            </a:r>
            <a:br>
              <a:rPr lang="en-US" dirty="0"/>
            </a:br>
            <a:r>
              <a:rPr lang="en-US" dirty="0"/>
              <a:t>are in the same proportions</a:t>
            </a:r>
          </a:p>
        </p:txBody>
      </p:sp>
    </p:spTree>
    <p:extLst>
      <p:ext uri="{BB962C8B-B14F-4D97-AF65-F5344CB8AC3E}">
        <p14:creationId xmlns:p14="http://schemas.microsoft.com/office/powerpoint/2010/main" val="3129691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14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15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40000" contrast="-40000"/>
          </a:blip>
          <a:srcRect l="13631" t="35336" r="24677" b="7637"/>
          <a:stretch>
            <a:fillRect/>
          </a:stretch>
        </p:blipFill>
        <p:spPr bwMode="auto">
          <a:xfrm>
            <a:off x="6400800" y="2171700"/>
            <a:ext cx="304800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" name="Freeform 55"/>
          <p:cNvSpPr/>
          <p:nvPr/>
        </p:nvSpPr>
        <p:spPr bwMode="auto">
          <a:xfrm>
            <a:off x="2959101" y="2295526"/>
            <a:ext cx="5267325" cy="1216025"/>
          </a:xfrm>
          <a:custGeom>
            <a:avLst/>
            <a:gdLst>
              <a:gd name="connsiteX0" fmla="*/ 0 w 5266944"/>
              <a:gd name="connsiteY0" fmla="*/ 1216152 h 1216152"/>
              <a:gd name="connsiteX1" fmla="*/ 5266944 w 5266944"/>
              <a:gd name="connsiteY1" fmla="*/ 1207008 h 1216152"/>
              <a:gd name="connsiteX2" fmla="*/ 5266944 w 5266944"/>
              <a:gd name="connsiteY2" fmla="*/ 0 h 1216152"/>
              <a:gd name="connsiteX3" fmla="*/ 0 w 5266944"/>
              <a:gd name="connsiteY3" fmla="*/ 1216152 h 12161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66944" h="1216152">
                <a:moveTo>
                  <a:pt x="0" y="1216152"/>
                </a:moveTo>
                <a:lnTo>
                  <a:pt x="5266944" y="1207008"/>
                </a:lnTo>
                <a:lnTo>
                  <a:pt x="5266944" y="0"/>
                </a:lnTo>
                <a:lnTo>
                  <a:pt x="0" y="1216152"/>
                </a:lnTo>
                <a:close/>
              </a:path>
            </a:pathLst>
          </a:cu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7" name="Freeform 56"/>
          <p:cNvSpPr/>
          <p:nvPr/>
        </p:nvSpPr>
        <p:spPr bwMode="auto">
          <a:xfrm>
            <a:off x="2971800" y="2908301"/>
            <a:ext cx="2520950" cy="593725"/>
          </a:xfrm>
          <a:custGeom>
            <a:avLst/>
            <a:gdLst>
              <a:gd name="connsiteX0" fmla="*/ 0 w 5266944"/>
              <a:gd name="connsiteY0" fmla="*/ 1216152 h 1216152"/>
              <a:gd name="connsiteX1" fmla="*/ 5266944 w 5266944"/>
              <a:gd name="connsiteY1" fmla="*/ 1207008 h 1216152"/>
              <a:gd name="connsiteX2" fmla="*/ 5266944 w 5266944"/>
              <a:gd name="connsiteY2" fmla="*/ 0 h 1216152"/>
              <a:gd name="connsiteX3" fmla="*/ 0 w 5266944"/>
              <a:gd name="connsiteY3" fmla="*/ 1216152 h 12161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66944" h="1216152">
                <a:moveTo>
                  <a:pt x="0" y="1216152"/>
                </a:moveTo>
                <a:lnTo>
                  <a:pt x="5266944" y="1207008"/>
                </a:lnTo>
                <a:lnTo>
                  <a:pt x="5266944" y="0"/>
                </a:lnTo>
                <a:lnTo>
                  <a:pt x="0" y="1216152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4103" name="Title 1"/>
          <p:cNvSpPr>
            <a:spLocks noGrp="1"/>
          </p:cNvSpPr>
          <p:nvPr>
            <p:ph type="title"/>
          </p:nvPr>
        </p:nvSpPr>
        <p:spPr>
          <a:xfrm>
            <a:off x="1524001" y="316075"/>
            <a:ext cx="8913813" cy="914400"/>
          </a:xfrm>
        </p:spPr>
        <p:txBody>
          <a:bodyPr/>
          <a:lstStyle/>
          <a:p>
            <a:r>
              <a:rPr lang="en-US" dirty="0"/>
              <a:t>Simple Perspective</a:t>
            </a:r>
          </a:p>
        </p:txBody>
      </p:sp>
      <p:grpSp>
        <p:nvGrpSpPr>
          <p:cNvPr id="4104" name="Group 75"/>
          <p:cNvGrpSpPr>
            <a:grpSpLocks/>
          </p:cNvGrpSpPr>
          <p:nvPr/>
        </p:nvGrpSpPr>
        <p:grpSpPr bwMode="auto">
          <a:xfrm flipH="1">
            <a:off x="1905000" y="3200400"/>
            <a:ext cx="960438" cy="477838"/>
            <a:chOff x="2976" y="2897"/>
            <a:chExt cx="702" cy="359"/>
          </a:xfrm>
        </p:grpSpPr>
        <p:sp>
          <p:nvSpPr>
            <p:cNvPr id="4125" name="Freeform 76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264 w 1868"/>
                <a:gd name="T1" fmla="*/ 773 h 1001"/>
                <a:gd name="T2" fmla="*/ 0 w 1868"/>
                <a:gd name="T3" fmla="*/ 661 h 1001"/>
                <a:gd name="T4" fmla="*/ 0 w 1868"/>
                <a:gd name="T5" fmla="*/ 658 h 1001"/>
                <a:gd name="T6" fmla="*/ 3 w 1868"/>
                <a:gd name="T7" fmla="*/ 651 h 1001"/>
                <a:gd name="T8" fmla="*/ 8 w 1868"/>
                <a:gd name="T9" fmla="*/ 641 h 1001"/>
                <a:gd name="T10" fmla="*/ 13 w 1868"/>
                <a:gd name="T11" fmla="*/ 629 h 1001"/>
                <a:gd name="T12" fmla="*/ 16 w 1868"/>
                <a:gd name="T13" fmla="*/ 620 h 1001"/>
                <a:gd name="T14" fmla="*/ 18 w 1868"/>
                <a:gd name="T15" fmla="*/ 612 h 1001"/>
                <a:gd name="T16" fmla="*/ 21 w 1868"/>
                <a:gd name="T17" fmla="*/ 604 h 1001"/>
                <a:gd name="T18" fmla="*/ 23 w 1868"/>
                <a:gd name="T19" fmla="*/ 596 h 1001"/>
                <a:gd name="T20" fmla="*/ 25 w 1868"/>
                <a:gd name="T21" fmla="*/ 589 h 1001"/>
                <a:gd name="T22" fmla="*/ 27 w 1868"/>
                <a:gd name="T23" fmla="*/ 580 h 1001"/>
                <a:gd name="T24" fmla="*/ 27 w 1868"/>
                <a:gd name="T25" fmla="*/ 572 h 1001"/>
                <a:gd name="T26" fmla="*/ 28 w 1868"/>
                <a:gd name="T27" fmla="*/ 563 h 1001"/>
                <a:gd name="T28" fmla="*/ 30 w 1868"/>
                <a:gd name="T29" fmla="*/ 553 h 1001"/>
                <a:gd name="T30" fmla="*/ 38 w 1868"/>
                <a:gd name="T31" fmla="*/ 542 h 1001"/>
                <a:gd name="T32" fmla="*/ 51 w 1868"/>
                <a:gd name="T33" fmla="*/ 527 h 1001"/>
                <a:gd name="T34" fmla="*/ 59 w 1868"/>
                <a:gd name="T35" fmla="*/ 519 h 1001"/>
                <a:gd name="T36" fmla="*/ 69 w 1868"/>
                <a:gd name="T37" fmla="*/ 512 h 1001"/>
                <a:gd name="T38" fmla="*/ 77 w 1868"/>
                <a:gd name="T39" fmla="*/ 502 h 1001"/>
                <a:gd name="T40" fmla="*/ 89 w 1868"/>
                <a:gd name="T41" fmla="*/ 493 h 1001"/>
                <a:gd name="T42" fmla="*/ 99 w 1868"/>
                <a:gd name="T43" fmla="*/ 484 h 1001"/>
                <a:gd name="T44" fmla="*/ 111 w 1868"/>
                <a:gd name="T45" fmla="*/ 475 h 1001"/>
                <a:gd name="T46" fmla="*/ 123 w 1868"/>
                <a:gd name="T47" fmla="*/ 467 h 1001"/>
                <a:gd name="T48" fmla="*/ 135 w 1868"/>
                <a:gd name="T49" fmla="*/ 458 h 1001"/>
                <a:gd name="T50" fmla="*/ 148 w 1868"/>
                <a:gd name="T51" fmla="*/ 448 h 1001"/>
                <a:gd name="T52" fmla="*/ 161 w 1868"/>
                <a:gd name="T53" fmla="*/ 440 h 1001"/>
                <a:gd name="T54" fmla="*/ 173 w 1868"/>
                <a:gd name="T55" fmla="*/ 430 h 1001"/>
                <a:gd name="T56" fmla="*/ 185 w 1868"/>
                <a:gd name="T57" fmla="*/ 420 h 1001"/>
                <a:gd name="T58" fmla="*/ 198 w 1868"/>
                <a:gd name="T59" fmla="*/ 413 h 1001"/>
                <a:gd name="T60" fmla="*/ 210 w 1868"/>
                <a:gd name="T61" fmla="*/ 404 h 1001"/>
                <a:gd name="T62" fmla="*/ 222 w 1868"/>
                <a:gd name="T63" fmla="*/ 396 h 1001"/>
                <a:gd name="T64" fmla="*/ 233 w 1868"/>
                <a:gd name="T65" fmla="*/ 389 h 1001"/>
                <a:gd name="T66" fmla="*/ 243 w 1868"/>
                <a:gd name="T67" fmla="*/ 381 h 1001"/>
                <a:gd name="T68" fmla="*/ 254 w 1868"/>
                <a:gd name="T69" fmla="*/ 375 h 1001"/>
                <a:gd name="T70" fmla="*/ 263 w 1868"/>
                <a:gd name="T71" fmla="*/ 369 h 1001"/>
                <a:gd name="T72" fmla="*/ 271 w 1868"/>
                <a:gd name="T73" fmla="*/ 364 h 1001"/>
                <a:gd name="T74" fmla="*/ 284 w 1868"/>
                <a:gd name="T75" fmla="*/ 355 h 1001"/>
                <a:gd name="T76" fmla="*/ 293 w 1868"/>
                <a:gd name="T77" fmla="*/ 348 h 1001"/>
                <a:gd name="T78" fmla="*/ 297 w 1868"/>
                <a:gd name="T79" fmla="*/ 347 h 1001"/>
                <a:gd name="T80" fmla="*/ 1276 w 1868"/>
                <a:gd name="T81" fmla="*/ 79 h 1001"/>
                <a:gd name="T82" fmla="*/ 1658 w 1868"/>
                <a:gd name="T83" fmla="*/ 654 h 1001"/>
                <a:gd name="T84" fmla="*/ 1147 w 1868"/>
                <a:gd name="T85" fmla="*/ 934 h 1001"/>
                <a:gd name="T86" fmla="*/ 937 w 1868"/>
                <a:gd name="T87" fmla="*/ 1001 h 1001"/>
                <a:gd name="T88" fmla="*/ 485 w 1868"/>
                <a:gd name="T89" fmla="*/ 864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6" name="Freeform 77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22 w 1182"/>
                <a:gd name="T1" fmla="*/ 274 h 495"/>
                <a:gd name="T2" fmla="*/ 65 w 1182"/>
                <a:gd name="T3" fmla="*/ 245 h 495"/>
                <a:gd name="T4" fmla="*/ 92 w 1182"/>
                <a:gd name="T5" fmla="*/ 225 h 495"/>
                <a:gd name="T6" fmla="*/ 121 w 1182"/>
                <a:gd name="T7" fmla="*/ 202 h 495"/>
                <a:gd name="T8" fmla="*/ 149 w 1182"/>
                <a:gd name="T9" fmla="*/ 177 h 495"/>
                <a:gd name="T10" fmla="*/ 179 w 1182"/>
                <a:gd name="T11" fmla="*/ 142 h 495"/>
                <a:gd name="T12" fmla="*/ 198 w 1182"/>
                <a:gd name="T13" fmla="*/ 113 h 495"/>
                <a:gd name="T14" fmla="*/ 229 w 1182"/>
                <a:gd name="T15" fmla="*/ 70 h 495"/>
                <a:gd name="T16" fmla="*/ 266 w 1182"/>
                <a:gd name="T17" fmla="*/ 33 h 495"/>
                <a:gd name="T18" fmla="*/ 301 w 1182"/>
                <a:gd name="T19" fmla="*/ 8 h 495"/>
                <a:gd name="T20" fmla="*/ 320 w 1182"/>
                <a:gd name="T21" fmla="*/ 7 h 495"/>
                <a:gd name="T22" fmla="*/ 313 w 1182"/>
                <a:gd name="T23" fmla="*/ 43 h 495"/>
                <a:gd name="T24" fmla="*/ 311 w 1182"/>
                <a:gd name="T25" fmla="*/ 75 h 495"/>
                <a:gd name="T26" fmla="*/ 308 w 1182"/>
                <a:gd name="T27" fmla="*/ 109 h 495"/>
                <a:gd name="T28" fmla="*/ 308 w 1182"/>
                <a:gd name="T29" fmla="*/ 147 h 495"/>
                <a:gd name="T30" fmla="*/ 312 w 1182"/>
                <a:gd name="T31" fmla="*/ 184 h 495"/>
                <a:gd name="T32" fmla="*/ 318 w 1182"/>
                <a:gd name="T33" fmla="*/ 219 h 495"/>
                <a:gd name="T34" fmla="*/ 330 w 1182"/>
                <a:gd name="T35" fmla="*/ 251 h 495"/>
                <a:gd name="T36" fmla="*/ 359 w 1182"/>
                <a:gd name="T37" fmla="*/ 297 h 495"/>
                <a:gd name="T38" fmla="*/ 397 w 1182"/>
                <a:gd name="T39" fmla="*/ 333 h 495"/>
                <a:gd name="T40" fmla="*/ 435 w 1182"/>
                <a:gd name="T41" fmla="*/ 356 h 495"/>
                <a:gd name="T42" fmla="*/ 465 w 1182"/>
                <a:gd name="T43" fmla="*/ 369 h 495"/>
                <a:gd name="T44" fmla="*/ 492 w 1182"/>
                <a:gd name="T45" fmla="*/ 375 h 495"/>
                <a:gd name="T46" fmla="*/ 524 w 1182"/>
                <a:gd name="T47" fmla="*/ 379 h 495"/>
                <a:gd name="T48" fmla="*/ 556 w 1182"/>
                <a:gd name="T49" fmla="*/ 380 h 495"/>
                <a:gd name="T50" fmla="*/ 591 w 1182"/>
                <a:gd name="T51" fmla="*/ 377 h 495"/>
                <a:gd name="T52" fmla="*/ 630 w 1182"/>
                <a:gd name="T53" fmla="*/ 369 h 495"/>
                <a:gd name="T54" fmla="*/ 669 w 1182"/>
                <a:gd name="T55" fmla="*/ 356 h 495"/>
                <a:gd name="T56" fmla="*/ 706 w 1182"/>
                <a:gd name="T57" fmla="*/ 335 h 495"/>
                <a:gd name="T58" fmla="*/ 743 w 1182"/>
                <a:gd name="T59" fmla="*/ 305 h 495"/>
                <a:gd name="T60" fmla="*/ 775 w 1182"/>
                <a:gd name="T61" fmla="*/ 270 h 495"/>
                <a:gd name="T62" fmla="*/ 802 w 1182"/>
                <a:gd name="T63" fmla="*/ 235 h 495"/>
                <a:gd name="T64" fmla="*/ 824 w 1182"/>
                <a:gd name="T65" fmla="*/ 197 h 495"/>
                <a:gd name="T66" fmla="*/ 842 w 1182"/>
                <a:gd name="T67" fmla="*/ 162 h 495"/>
                <a:gd name="T68" fmla="*/ 854 w 1182"/>
                <a:gd name="T69" fmla="*/ 129 h 495"/>
                <a:gd name="T70" fmla="*/ 866 w 1182"/>
                <a:gd name="T71" fmla="*/ 98 h 495"/>
                <a:gd name="T72" fmla="*/ 877 w 1182"/>
                <a:gd name="T73" fmla="*/ 66 h 495"/>
                <a:gd name="T74" fmla="*/ 906 w 1182"/>
                <a:gd name="T75" fmla="*/ 31 h 495"/>
                <a:gd name="T76" fmla="*/ 935 w 1182"/>
                <a:gd name="T77" fmla="*/ 45 h 495"/>
                <a:gd name="T78" fmla="*/ 969 w 1182"/>
                <a:gd name="T79" fmla="*/ 62 h 495"/>
                <a:gd name="T80" fmla="*/ 1010 w 1182"/>
                <a:gd name="T81" fmla="*/ 85 h 495"/>
                <a:gd name="T82" fmla="*/ 1053 w 1182"/>
                <a:gd name="T83" fmla="*/ 109 h 495"/>
                <a:gd name="T84" fmla="*/ 1097 w 1182"/>
                <a:gd name="T85" fmla="*/ 135 h 495"/>
                <a:gd name="T86" fmla="*/ 1137 w 1182"/>
                <a:gd name="T87" fmla="*/ 162 h 495"/>
                <a:gd name="T88" fmla="*/ 1173 w 1182"/>
                <a:gd name="T89" fmla="*/ 189 h 495"/>
                <a:gd name="T90" fmla="*/ 1166 w 1182"/>
                <a:gd name="T91" fmla="*/ 209 h 495"/>
                <a:gd name="T92" fmla="*/ 1136 w 1182"/>
                <a:gd name="T93" fmla="*/ 237 h 495"/>
                <a:gd name="T94" fmla="*/ 1089 w 1182"/>
                <a:gd name="T95" fmla="*/ 272 h 495"/>
                <a:gd name="T96" fmla="*/ 1029 w 1182"/>
                <a:gd name="T97" fmla="*/ 315 h 495"/>
                <a:gd name="T98" fmla="*/ 957 w 1182"/>
                <a:gd name="T99" fmla="*/ 359 h 495"/>
                <a:gd name="T100" fmla="*/ 876 w 1182"/>
                <a:gd name="T101" fmla="*/ 403 h 495"/>
                <a:gd name="T102" fmla="*/ 784 w 1182"/>
                <a:gd name="T103" fmla="*/ 441 h 495"/>
                <a:gd name="T104" fmla="*/ 687 w 1182"/>
                <a:gd name="T105" fmla="*/ 472 h 495"/>
                <a:gd name="T106" fmla="*/ 583 w 1182"/>
                <a:gd name="T107" fmla="*/ 490 h 495"/>
                <a:gd name="T108" fmla="*/ 482 w 1182"/>
                <a:gd name="T109" fmla="*/ 495 h 495"/>
                <a:gd name="T110" fmla="*/ 387 w 1182"/>
                <a:gd name="T111" fmla="*/ 488 h 495"/>
                <a:gd name="T112" fmla="*/ 301 w 1182"/>
                <a:gd name="T113" fmla="*/ 473 h 495"/>
                <a:gd name="T114" fmla="*/ 223 w 1182"/>
                <a:gd name="T115" fmla="*/ 452 h 495"/>
                <a:gd name="T116" fmla="*/ 158 w 1182"/>
                <a:gd name="T117" fmla="*/ 429 h 495"/>
                <a:gd name="T118" fmla="*/ 104 w 1182"/>
                <a:gd name="T119" fmla="*/ 407 h 495"/>
                <a:gd name="T120" fmla="*/ 64 w 1182"/>
                <a:gd name="T121" fmla="*/ 387 h 495"/>
                <a:gd name="T122" fmla="*/ 36 w 1182"/>
                <a:gd name="T123" fmla="*/ 372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7" name="Freeform 78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20 w 565"/>
                <a:gd name="T1" fmla="*/ 48 h 355"/>
                <a:gd name="T2" fmla="*/ 43 w 565"/>
                <a:gd name="T3" fmla="*/ 36 h 355"/>
                <a:gd name="T4" fmla="*/ 71 w 565"/>
                <a:gd name="T5" fmla="*/ 23 h 355"/>
                <a:gd name="T6" fmla="*/ 100 w 565"/>
                <a:gd name="T7" fmla="*/ 12 h 355"/>
                <a:gd name="T8" fmla="*/ 127 w 565"/>
                <a:gd name="T9" fmla="*/ 3 h 355"/>
                <a:gd name="T10" fmla="*/ 142 w 565"/>
                <a:gd name="T11" fmla="*/ 2 h 355"/>
                <a:gd name="T12" fmla="*/ 137 w 565"/>
                <a:gd name="T13" fmla="*/ 22 h 355"/>
                <a:gd name="T14" fmla="*/ 133 w 565"/>
                <a:gd name="T15" fmla="*/ 49 h 355"/>
                <a:gd name="T16" fmla="*/ 136 w 565"/>
                <a:gd name="T17" fmla="*/ 83 h 355"/>
                <a:gd name="T18" fmla="*/ 147 w 565"/>
                <a:gd name="T19" fmla="*/ 119 h 355"/>
                <a:gd name="T20" fmla="*/ 175 w 565"/>
                <a:gd name="T21" fmla="*/ 150 h 355"/>
                <a:gd name="T22" fmla="*/ 195 w 565"/>
                <a:gd name="T23" fmla="*/ 163 h 355"/>
                <a:gd name="T24" fmla="*/ 221 w 565"/>
                <a:gd name="T25" fmla="*/ 171 h 355"/>
                <a:gd name="T26" fmla="*/ 246 w 565"/>
                <a:gd name="T27" fmla="*/ 174 h 355"/>
                <a:gd name="T28" fmla="*/ 270 w 565"/>
                <a:gd name="T29" fmla="*/ 171 h 355"/>
                <a:gd name="T30" fmla="*/ 292 w 565"/>
                <a:gd name="T31" fmla="*/ 163 h 355"/>
                <a:gd name="T32" fmla="*/ 312 w 565"/>
                <a:gd name="T33" fmla="*/ 150 h 355"/>
                <a:gd name="T34" fmla="*/ 342 w 565"/>
                <a:gd name="T35" fmla="*/ 126 h 355"/>
                <a:gd name="T36" fmla="*/ 371 w 565"/>
                <a:gd name="T37" fmla="*/ 92 h 355"/>
                <a:gd name="T38" fmla="*/ 391 w 565"/>
                <a:gd name="T39" fmla="*/ 62 h 355"/>
                <a:gd name="T40" fmla="*/ 402 w 565"/>
                <a:gd name="T41" fmla="*/ 43 h 355"/>
                <a:gd name="T42" fmla="*/ 431 w 565"/>
                <a:gd name="T43" fmla="*/ 12 h 355"/>
                <a:gd name="T44" fmla="*/ 455 w 565"/>
                <a:gd name="T45" fmla="*/ 19 h 355"/>
                <a:gd name="T46" fmla="*/ 487 w 565"/>
                <a:gd name="T47" fmla="*/ 32 h 355"/>
                <a:gd name="T48" fmla="*/ 517 w 565"/>
                <a:gd name="T49" fmla="*/ 43 h 355"/>
                <a:gd name="T50" fmla="*/ 546 w 565"/>
                <a:gd name="T51" fmla="*/ 56 h 355"/>
                <a:gd name="T52" fmla="*/ 565 w 565"/>
                <a:gd name="T53" fmla="*/ 67 h 355"/>
                <a:gd name="T54" fmla="*/ 558 w 565"/>
                <a:gd name="T55" fmla="*/ 85 h 355"/>
                <a:gd name="T56" fmla="*/ 551 w 565"/>
                <a:gd name="T57" fmla="*/ 106 h 355"/>
                <a:gd name="T58" fmla="*/ 540 w 565"/>
                <a:gd name="T59" fmla="*/ 132 h 355"/>
                <a:gd name="T60" fmla="*/ 526 w 565"/>
                <a:gd name="T61" fmla="*/ 163 h 355"/>
                <a:gd name="T62" fmla="*/ 509 w 565"/>
                <a:gd name="T63" fmla="*/ 195 h 355"/>
                <a:gd name="T64" fmla="*/ 487 w 565"/>
                <a:gd name="T65" fmla="*/ 228 h 355"/>
                <a:gd name="T66" fmla="*/ 462 w 565"/>
                <a:gd name="T67" fmla="*/ 261 h 355"/>
                <a:gd name="T68" fmla="*/ 433 w 565"/>
                <a:gd name="T69" fmla="*/ 289 h 355"/>
                <a:gd name="T70" fmla="*/ 400 w 565"/>
                <a:gd name="T71" fmla="*/ 316 h 355"/>
                <a:gd name="T72" fmla="*/ 362 w 565"/>
                <a:gd name="T73" fmla="*/ 337 h 355"/>
                <a:gd name="T74" fmla="*/ 320 w 565"/>
                <a:gd name="T75" fmla="*/ 350 h 355"/>
                <a:gd name="T76" fmla="*/ 274 w 565"/>
                <a:gd name="T77" fmla="*/ 355 h 355"/>
                <a:gd name="T78" fmla="*/ 230 w 565"/>
                <a:gd name="T79" fmla="*/ 354 h 355"/>
                <a:gd name="T80" fmla="*/ 191 w 565"/>
                <a:gd name="T81" fmla="*/ 350 h 355"/>
                <a:gd name="T82" fmla="*/ 160 w 565"/>
                <a:gd name="T83" fmla="*/ 345 h 355"/>
                <a:gd name="T84" fmla="*/ 132 w 565"/>
                <a:gd name="T85" fmla="*/ 335 h 355"/>
                <a:gd name="T86" fmla="*/ 110 w 565"/>
                <a:gd name="T87" fmla="*/ 326 h 355"/>
                <a:gd name="T88" fmla="*/ 83 w 565"/>
                <a:gd name="T89" fmla="*/ 311 h 355"/>
                <a:gd name="T90" fmla="*/ 62 w 565"/>
                <a:gd name="T91" fmla="*/ 289 h 355"/>
                <a:gd name="T92" fmla="*/ 49 w 565"/>
                <a:gd name="T93" fmla="*/ 271 h 355"/>
                <a:gd name="T94" fmla="*/ 41 w 565"/>
                <a:gd name="T95" fmla="*/ 257 h 355"/>
                <a:gd name="T96" fmla="*/ 29 w 565"/>
                <a:gd name="T97" fmla="*/ 235 h 355"/>
                <a:gd name="T98" fmla="*/ 18 w 565"/>
                <a:gd name="T99" fmla="*/ 208 h 355"/>
                <a:gd name="T100" fmla="*/ 8 w 565"/>
                <a:gd name="T101" fmla="*/ 174 h 355"/>
                <a:gd name="T102" fmla="*/ 4 w 565"/>
                <a:gd name="T103" fmla="*/ 152 h 355"/>
                <a:gd name="T104" fmla="*/ 2 w 565"/>
                <a:gd name="T105" fmla="*/ 130 h 355"/>
                <a:gd name="T106" fmla="*/ 0 w 565"/>
                <a:gd name="T107" fmla="*/ 105 h 355"/>
                <a:gd name="T108" fmla="*/ 4 w 565"/>
                <a:gd name="T109" fmla="*/ 57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8" name="Freeform 79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4 w 564"/>
                <a:gd name="T1" fmla="*/ 67 h 190"/>
                <a:gd name="T2" fmla="*/ 13 w 564"/>
                <a:gd name="T3" fmla="*/ 59 h 190"/>
                <a:gd name="T4" fmla="*/ 28 w 564"/>
                <a:gd name="T5" fmla="*/ 50 h 190"/>
                <a:gd name="T6" fmla="*/ 47 w 564"/>
                <a:gd name="T7" fmla="*/ 39 h 190"/>
                <a:gd name="T8" fmla="*/ 63 w 564"/>
                <a:gd name="T9" fmla="*/ 33 h 190"/>
                <a:gd name="T10" fmla="*/ 76 w 564"/>
                <a:gd name="T11" fmla="*/ 26 h 190"/>
                <a:gd name="T12" fmla="*/ 89 w 564"/>
                <a:gd name="T13" fmla="*/ 21 h 190"/>
                <a:gd name="T14" fmla="*/ 104 w 564"/>
                <a:gd name="T15" fmla="*/ 16 h 190"/>
                <a:gd name="T16" fmla="*/ 119 w 564"/>
                <a:gd name="T17" fmla="*/ 11 h 190"/>
                <a:gd name="T18" fmla="*/ 136 w 564"/>
                <a:gd name="T19" fmla="*/ 8 h 190"/>
                <a:gd name="T20" fmla="*/ 155 w 564"/>
                <a:gd name="T21" fmla="*/ 5 h 190"/>
                <a:gd name="T22" fmla="*/ 172 w 564"/>
                <a:gd name="T23" fmla="*/ 1 h 190"/>
                <a:gd name="T24" fmla="*/ 191 w 564"/>
                <a:gd name="T25" fmla="*/ 0 h 190"/>
                <a:gd name="T26" fmla="*/ 212 w 564"/>
                <a:gd name="T27" fmla="*/ 0 h 190"/>
                <a:gd name="T28" fmla="*/ 234 w 564"/>
                <a:gd name="T29" fmla="*/ 1 h 190"/>
                <a:gd name="T30" fmla="*/ 255 w 564"/>
                <a:gd name="T31" fmla="*/ 4 h 190"/>
                <a:gd name="T32" fmla="*/ 278 w 564"/>
                <a:gd name="T33" fmla="*/ 6 h 190"/>
                <a:gd name="T34" fmla="*/ 299 w 564"/>
                <a:gd name="T35" fmla="*/ 9 h 190"/>
                <a:gd name="T36" fmla="*/ 320 w 564"/>
                <a:gd name="T37" fmla="*/ 14 h 190"/>
                <a:gd name="T38" fmla="*/ 342 w 564"/>
                <a:gd name="T39" fmla="*/ 18 h 190"/>
                <a:gd name="T40" fmla="*/ 362 w 564"/>
                <a:gd name="T41" fmla="*/ 23 h 190"/>
                <a:gd name="T42" fmla="*/ 382 w 564"/>
                <a:gd name="T43" fmla="*/ 28 h 190"/>
                <a:gd name="T44" fmla="*/ 402 w 564"/>
                <a:gd name="T45" fmla="*/ 33 h 190"/>
                <a:gd name="T46" fmla="*/ 421 w 564"/>
                <a:gd name="T47" fmla="*/ 38 h 190"/>
                <a:gd name="T48" fmla="*/ 438 w 564"/>
                <a:gd name="T49" fmla="*/ 43 h 190"/>
                <a:gd name="T50" fmla="*/ 455 w 564"/>
                <a:gd name="T51" fmla="*/ 48 h 190"/>
                <a:gd name="T52" fmla="*/ 472 w 564"/>
                <a:gd name="T53" fmla="*/ 54 h 190"/>
                <a:gd name="T54" fmla="*/ 486 w 564"/>
                <a:gd name="T55" fmla="*/ 59 h 190"/>
                <a:gd name="T56" fmla="*/ 500 w 564"/>
                <a:gd name="T57" fmla="*/ 64 h 190"/>
                <a:gd name="T58" fmla="*/ 512 w 564"/>
                <a:gd name="T59" fmla="*/ 68 h 190"/>
                <a:gd name="T60" fmla="*/ 525 w 564"/>
                <a:gd name="T61" fmla="*/ 73 h 190"/>
                <a:gd name="T62" fmla="*/ 542 w 564"/>
                <a:gd name="T63" fmla="*/ 80 h 190"/>
                <a:gd name="T64" fmla="*/ 556 w 564"/>
                <a:gd name="T65" fmla="*/ 87 h 190"/>
                <a:gd name="T66" fmla="*/ 551 w 564"/>
                <a:gd name="T67" fmla="*/ 190 h 190"/>
                <a:gd name="T68" fmla="*/ 542 w 564"/>
                <a:gd name="T69" fmla="*/ 184 h 190"/>
                <a:gd name="T70" fmla="*/ 529 w 564"/>
                <a:gd name="T71" fmla="*/ 176 h 190"/>
                <a:gd name="T72" fmla="*/ 515 w 564"/>
                <a:gd name="T73" fmla="*/ 168 h 190"/>
                <a:gd name="T74" fmla="*/ 498 w 564"/>
                <a:gd name="T75" fmla="*/ 160 h 190"/>
                <a:gd name="T76" fmla="*/ 477 w 564"/>
                <a:gd name="T77" fmla="*/ 150 h 190"/>
                <a:gd name="T78" fmla="*/ 455 w 564"/>
                <a:gd name="T79" fmla="*/ 140 h 190"/>
                <a:gd name="T80" fmla="*/ 429 w 564"/>
                <a:gd name="T81" fmla="*/ 129 h 190"/>
                <a:gd name="T82" fmla="*/ 403 w 564"/>
                <a:gd name="T83" fmla="*/ 121 h 190"/>
                <a:gd name="T84" fmla="*/ 374 w 564"/>
                <a:gd name="T85" fmla="*/ 111 h 190"/>
                <a:gd name="T86" fmla="*/ 344 w 564"/>
                <a:gd name="T87" fmla="*/ 103 h 190"/>
                <a:gd name="T88" fmla="*/ 311 w 564"/>
                <a:gd name="T89" fmla="*/ 96 h 190"/>
                <a:gd name="T90" fmla="*/ 279 w 564"/>
                <a:gd name="T91" fmla="*/ 90 h 190"/>
                <a:gd name="T92" fmla="*/ 245 w 564"/>
                <a:gd name="T93" fmla="*/ 87 h 190"/>
                <a:gd name="T94" fmla="*/ 210 w 564"/>
                <a:gd name="T95" fmla="*/ 85 h 190"/>
                <a:gd name="T96" fmla="*/ 175 w 564"/>
                <a:gd name="T97" fmla="*/ 87 h 190"/>
                <a:gd name="T98" fmla="*/ 140 w 564"/>
                <a:gd name="T99" fmla="*/ 92 h 190"/>
                <a:gd name="T100" fmla="*/ 104 w 564"/>
                <a:gd name="T101" fmla="*/ 99 h 190"/>
                <a:gd name="T102" fmla="*/ 69 w 564"/>
                <a:gd name="T103" fmla="*/ 112 h 190"/>
                <a:gd name="T104" fmla="*/ 34 w 564"/>
                <a:gd name="T105" fmla="*/ 128 h 190"/>
                <a:gd name="T106" fmla="*/ 1 w 564"/>
                <a:gd name="T107" fmla="*/ 15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9" name="Freeform 80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3 w 2075"/>
                <a:gd name="T1" fmla="*/ 603 h 644"/>
                <a:gd name="T2" fmla="*/ 0 w 2075"/>
                <a:gd name="T3" fmla="*/ 553 h 644"/>
                <a:gd name="T4" fmla="*/ 0 w 2075"/>
                <a:gd name="T5" fmla="*/ 492 h 644"/>
                <a:gd name="T6" fmla="*/ 10 w 2075"/>
                <a:gd name="T7" fmla="*/ 433 h 644"/>
                <a:gd name="T8" fmla="*/ 35 w 2075"/>
                <a:gd name="T9" fmla="*/ 384 h 644"/>
                <a:gd name="T10" fmla="*/ 99 w 2075"/>
                <a:gd name="T11" fmla="*/ 349 h 644"/>
                <a:gd name="T12" fmla="*/ 141 w 2075"/>
                <a:gd name="T13" fmla="*/ 345 h 644"/>
                <a:gd name="T14" fmla="*/ 201 w 2075"/>
                <a:gd name="T15" fmla="*/ 354 h 644"/>
                <a:gd name="T16" fmla="*/ 242 w 2075"/>
                <a:gd name="T17" fmla="*/ 360 h 644"/>
                <a:gd name="T18" fmla="*/ 289 w 2075"/>
                <a:gd name="T19" fmla="*/ 348 h 644"/>
                <a:gd name="T20" fmla="*/ 343 w 2075"/>
                <a:gd name="T21" fmla="*/ 323 h 644"/>
                <a:gd name="T22" fmla="*/ 404 w 2075"/>
                <a:gd name="T23" fmla="*/ 285 h 644"/>
                <a:gd name="T24" fmla="*/ 467 w 2075"/>
                <a:gd name="T25" fmla="*/ 228 h 644"/>
                <a:gd name="T26" fmla="*/ 527 w 2075"/>
                <a:gd name="T27" fmla="*/ 154 h 644"/>
                <a:gd name="T28" fmla="*/ 603 w 2075"/>
                <a:gd name="T29" fmla="*/ 90 h 644"/>
                <a:gd name="T30" fmla="*/ 692 w 2075"/>
                <a:gd name="T31" fmla="*/ 44 h 644"/>
                <a:gd name="T32" fmla="*/ 787 w 2075"/>
                <a:gd name="T33" fmla="*/ 15 h 644"/>
                <a:gd name="T34" fmla="*/ 881 w 2075"/>
                <a:gd name="T35" fmla="*/ 2 h 644"/>
                <a:gd name="T36" fmla="*/ 962 w 2075"/>
                <a:gd name="T37" fmla="*/ 1 h 644"/>
                <a:gd name="T38" fmla="*/ 1031 w 2075"/>
                <a:gd name="T39" fmla="*/ 15 h 644"/>
                <a:gd name="T40" fmla="*/ 1110 w 2075"/>
                <a:gd name="T41" fmla="*/ 38 h 644"/>
                <a:gd name="T42" fmla="*/ 1193 w 2075"/>
                <a:gd name="T43" fmla="*/ 69 h 644"/>
                <a:gd name="T44" fmla="*/ 1268 w 2075"/>
                <a:gd name="T45" fmla="*/ 98 h 644"/>
                <a:gd name="T46" fmla="*/ 1327 w 2075"/>
                <a:gd name="T47" fmla="*/ 121 h 644"/>
                <a:gd name="T48" fmla="*/ 1366 w 2075"/>
                <a:gd name="T49" fmla="*/ 139 h 644"/>
                <a:gd name="T50" fmla="*/ 1422 w 2075"/>
                <a:gd name="T51" fmla="*/ 169 h 644"/>
                <a:gd name="T52" fmla="*/ 1506 w 2075"/>
                <a:gd name="T53" fmla="*/ 212 h 644"/>
                <a:gd name="T54" fmla="*/ 1607 w 2075"/>
                <a:gd name="T55" fmla="*/ 256 h 644"/>
                <a:gd name="T56" fmla="*/ 1706 w 2075"/>
                <a:gd name="T57" fmla="*/ 292 h 644"/>
                <a:gd name="T58" fmla="*/ 1791 w 2075"/>
                <a:gd name="T59" fmla="*/ 311 h 644"/>
                <a:gd name="T60" fmla="*/ 1926 w 2075"/>
                <a:gd name="T61" fmla="*/ 291 h 644"/>
                <a:gd name="T62" fmla="*/ 1969 w 2075"/>
                <a:gd name="T63" fmla="*/ 318 h 644"/>
                <a:gd name="T64" fmla="*/ 2017 w 2075"/>
                <a:gd name="T65" fmla="*/ 354 h 644"/>
                <a:gd name="T66" fmla="*/ 2065 w 2075"/>
                <a:gd name="T67" fmla="*/ 409 h 644"/>
                <a:gd name="T68" fmla="*/ 2070 w 2075"/>
                <a:gd name="T69" fmla="*/ 460 h 644"/>
                <a:gd name="T70" fmla="*/ 2025 w 2075"/>
                <a:gd name="T71" fmla="*/ 505 h 644"/>
                <a:gd name="T72" fmla="*/ 1947 w 2075"/>
                <a:gd name="T73" fmla="*/ 550 h 644"/>
                <a:gd name="T74" fmla="*/ 1859 w 2075"/>
                <a:gd name="T75" fmla="*/ 592 h 644"/>
                <a:gd name="T76" fmla="*/ 1782 w 2075"/>
                <a:gd name="T77" fmla="*/ 624 h 644"/>
                <a:gd name="T78" fmla="*/ 1730 w 2075"/>
                <a:gd name="T79" fmla="*/ 643 h 644"/>
                <a:gd name="T80" fmla="*/ 1693 w 2075"/>
                <a:gd name="T81" fmla="*/ 598 h 644"/>
                <a:gd name="T82" fmla="*/ 1621 w 2075"/>
                <a:gd name="T83" fmla="*/ 514 h 644"/>
                <a:gd name="T84" fmla="*/ 1511 w 2075"/>
                <a:gd name="T85" fmla="*/ 408 h 644"/>
                <a:gd name="T86" fmla="*/ 1364 w 2075"/>
                <a:gd name="T87" fmla="*/ 297 h 644"/>
                <a:gd name="T88" fmla="*/ 1189 w 2075"/>
                <a:gd name="T89" fmla="*/ 202 h 644"/>
                <a:gd name="T90" fmla="*/ 993 w 2075"/>
                <a:gd name="T91" fmla="*/ 139 h 644"/>
                <a:gd name="T92" fmla="*/ 841 w 2075"/>
                <a:gd name="T93" fmla="*/ 118 h 644"/>
                <a:gd name="T94" fmla="*/ 736 w 2075"/>
                <a:gd name="T95" fmla="*/ 126 h 644"/>
                <a:gd name="T96" fmla="*/ 670 w 2075"/>
                <a:gd name="T97" fmla="*/ 154 h 644"/>
                <a:gd name="T98" fmla="*/ 625 w 2075"/>
                <a:gd name="T99" fmla="*/ 204 h 644"/>
                <a:gd name="T100" fmla="*/ 596 w 2075"/>
                <a:gd name="T101" fmla="*/ 247 h 644"/>
                <a:gd name="T102" fmla="*/ 549 w 2075"/>
                <a:gd name="T103" fmla="*/ 320 h 644"/>
                <a:gd name="T104" fmla="*/ 515 w 2075"/>
                <a:gd name="T105" fmla="*/ 388 h 644"/>
                <a:gd name="T106" fmla="*/ 457 w 2075"/>
                <a:gd name="T107" fmla="*/ 456 h 644"/>
                <a:gd name="T108" fmla="*/ 413 w 2075"/>
                <a:gd name="T109" fmla="*/ 494 h 644"/>
                <a:gd name="T110" fmla="*/ 368 w 2075"/>
                <a:gd name="T111" fmla="*/ 525 h 644"/>
                <a:gd name="T112" fmla="*/ 324 w 2075"/>
                <a:gd name="T113" fmla="*/ 553 h 644"/>
                <a:gd name="T114" fmla="*/ 275 w 2075"/>
                <a:gd name="T115" fmla="*/ 553 h 644"/>
                <a:gd name="T116" fmla="*/ 227 w 2075"/>
                <a:gd name="T117" fmla="*/ 576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0" name="Freeform 81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318 w 1740"/>
                <a:gd name="T1" fmla="*/ 350 h 446"/>
                <a:gd name="T2" fmla="*/ 344 w 1740"/>
                <a:gd name="T3" fmla="*/ 367 h 446"/>
                <a:gd name="T4" fmla="*/ 727 w 1740"/>
                <a:gd name="T5" fmla="*/ 446 h 446"/>
                <a:gd name="T6" fmla="*/ 754 w 1740"/>
                <a:gd name="T7" fmla="*/ 446 h 446"/>
                <a:gd name="T8" fmla="*/ 806 w 1740"/>
                <a:gd name="T9" fmla="*/ 445 h 446"/>
                <a:gd name="T10" fmla="*/ 875 w 1740"/>
                <a:gd name="T11" fmla="*/ 440 h 446"/>
                <a:gd name="T12" fmla="*/ 961 w 1740"/>
                <a:gd name="T13" fmla="*/ 430 h 446"/>
                <a:gd name="T14" fmla="*/ 1062 w 1740"/>
                <a:gd name="T15" fmla="*/ 413 h 446"/>
                <a:gd name="T16" fmla="*/ 1175 w 1740"/>
                <a:gd name="T17" fmla="*/ 388 h 446"/>
                <a:gd name="T18" fmla="*/ 1297 w 1740"/>
                <a:gd name="T19" fmla="*/ 352 h 446"/>
                <a:gd name="T20" fmla="*/ 1423 w 1740"/>
                <a:gd name="T21" fmla="*/ 305 h 446"/>
                <a:gd name="T22" fmla="*/ 1555 w 1740"/>
                <a:gd name="T23" fmla="*/ 242 h 446"/>
                <a:gd name="T24" fmla="*/ 1688 w 1740"/>
                <a:gd name="T25" fmla="*/ 167 h 446"/>
                <a:gd name="T26" fmla="*/ 1560 w 1740"/>
                <a:gd name="T27" fmla="*/ 3 h 446"/>
                <a:gd name="T28" fmla="*/ 1535 w 1740"/>
                <a:gd name="T29" fmla="*/ 19 h 446"/>
                <a:gd name="T30" fmla="*/ 1491 w 1740"/>
                <a:gd name="T31" fmla="*/ 45 h 446"/>
                <a:gd name="T32" fmla="*/ 1433 w 1740"/>
                <a:gd name="T33" fmla="*/ 75 h 446"/>
                <a:gd name="T34" fmla="*/ 1367 w 1740"/>
                <a:gd name="T35" fmla="*/ 109 h 446"/>
                <a:gd name="T36" fmla="*/ 1290 w 1740"/>
                <a:gd name="T37" fmla="*/ 145 h 446"/>
                <a:gd name="T38" fmla="*/ 1209 w 1740"/>
                <a:gd name="T39" fmla="*/ 179 h 446"/>
                <a:gd name="T40" fmla="*/ 1125 w 1740"/>
                <a:gd name="T41" fmla="*/ 210 h 446"/>
                <a:gd name="T42" fmla="*/ 1041 w 1740"/>
                <a:gd name="T43" fmla="*/ 233 h 446"/>
                <a:gd name="T44" fmla="*/ 959 w 1740"/>
                <a:gd name="T45" fmla="*/ 247 h 446"/>
                <a:gd name="T46" fmla="*/ 884 w 1740"/>
                <a:gd name="T47" fmla="*/ 251 h 446"/>
                <a:gd name="T48" fmla="*/ 812 w 1740"/>
                <a:gd name="T49" fmla="*/ 247 h 446"/>
                <a:gd name="T50" fmla="*/ 746 w 1740"/>
                <a:gd name="T51" fmla="*/ 244 h 446"/>
                <a:gd name="T52" fmla="*/ 683 w 1740"/>
                <a:gd name="T53" fmla="*/ 238 h 446"/>
                <a:gd name="T54" fmla="*/ 624 w 1740"/>
                <a:gd name="T55" fmla="*/ 233 h 446"/>
                <a:gd name="T56" fmla="*/ 571 w 1740"/>
                <a:gd name="T57" fmla="*/ 226 h 446"/>
                <a:gd name="T58" fmla="*/ 521 w 1740"/>
                <a:gd name="T59" fmla="*/ 216 h 446"/>
                <a:gd name="T60" fmla="*/ 474 w 1740"/>
                <a:gd name="T61" fmla="*/ 206 h 446"/>
                <a:gd name="T62" fmla="*/ 434 w 1740"/>
                <a:gd name="T63" fmla="*/ 193 h 446"/>
                <a:gd name="T64" fmla="*/ 398 w 1740"/>
                <a:gd name="T65" fmla="*/ 178 h 446"/>
                <a:gd name="T66" fmla="*/ 365 w 1740"/>
                <a:gd name="T67" fmla="*/ 161 h 446"/>
                <a:gd name="T68" fmla="*/ 343 w 1740"/>
                <a:gd name="T69" fmla="*/ 153 h 446"/>
                <a:gd name="T70" fmla="*/ 316 w 1740"/>
                <a:gd name="T71" fmla="*/ 159 h 446"/>
                <a:gd name="T72" fmla="*/ 281 w 1740"/>
                <a:gd name="T73" fmla="*/ 167 h 446"/>
                <a:gd name="T74" fmla="*/ 241 w 1740"/>
                <a:gd name="T75" fmla="*/ 169 h 446"/>
                <a:gd name="T76" fmla="*/ 207 w 1740"/>
                <a:gd name="T77" fmla="*/ 163 h 446"/>
                <a:gd name="T78" fmla="*/ 177 w 1740"/>
                <a:gd name="T79" fmla="*/ 137 h 446"/>
                <a:gd name="T80" fmla="*/ 147 w 1740"/>
                <a:gd name="T81" fmla="*/ 107 h 446"/>
                <a:gd name="T82" fmla="*/ 114 w 1740"/>
                <a:gd name="T83" fmla="*/ 104 h 446"/>
                <a:gd name="T84" fmla="*/ 85 w 1740"/>
                <a:gd name="T85" fmla="*/ 109 h 446"/>
                <a:gd name="T86" fmla="*/ 54 w 1740"/>
                <a:gd name="T87" fmla="*/ 119 h 446"/>
                <a:gd name="T88" fmla="*/ 23 w 1740"/>
                <a:gd name="T89" fmla="*/ 133 h 446"/>
                <a:gd name="T90" fmla="*/ 1 w 1740"/>
                <a:gd name="T91" fmla="*/ 154 h 446"/>
                <a:gd name="T92" fmla="*/ 5 w 1740"/>
                <a:gd name="T93" fmla="*/ 177 h 446"/>
                <a:gd name="T94" fmla="*/ 28 w 1740"/>
                <a:gd name="T95" fmla="*/ 194 h 446"/>
                <a:gd name="T96" fmla="*/ 49 w 1740"/>
                <a:gd name="T97" fmla="*/ 198 h 446"/>
                <a:gd name="T98" fmla="*/ 80 w 1740"/>
                <a:gd name="T99" fmla="*/ 206 h 446"/>
                <a:gd name="T100" fmla="*/ 105 w 1740"/>
                <a:gd name="T101" fmla="*/ 213 h 446"/>
                <a:gd name="T102" fmla="*/ 133 w 1740"/>
                <a:gd name="T103" fmla="*/ 222 h 446"/>
                <a:gd name="T104" fmla="*/ 162 w 1740"/>
                <a:gd name="T105" fmla="*/ 233 h 446"/>
                <a:gd name="T106" fmla="*/ 190 w 1740"/>
                <a:gd name="T107" fmla="*/ 246 h 446"/>
                <a:gd name="T108" fmla="*/ 215 w 1740"/>
                <a:gd name="T109" fmla="*/ 259 h 446"/>
                <a:gd name="T110" fmla="*/ 246 w 1740"/>
                <a:gd name="T111" fmla="*/ 284 h 446"/>
                <a:gd name="T112" fmla="*/ 276 w 1740"/>
                <a:gd name="T113" fmla="*/ 315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1" name="Freeform 82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88 w 836"/>
                <a:gd name="T1" fmla="*/ 159 h 218"/>
                <a:gd name="T2" fmla="*/ 95 w 836"/>
                <a:gd name="T3" fmla="*/ 158 h 218"/>
                <a:gd name="T4" fmla="*/ 106 w 836"/>
                <a:gd name="T5" fmla="*/ 157 h 218"/>
                <a:gd name="T6" fmla="*/ 114 w 836"/>
                <a:gd name="T7" fmla="*/ 156 h 218"/>
                <a:gd name="T8" fmla="*/ 126 w 836"/>
                <a:gd name="T9" fmla="*/ 154 h 218"/>
                <a:gd name="T10" fmla="*/ 138 w 836"/>
                <a:gd name="T11" fmla="*/ 153 h 218"/>
                <a:gd name="T12" fmla="*/ 153 w 836"/>
                <a:gd name="T13" fmla="*/ 152 h 218"/>
                <a:gd name="T14" fmla="*/ 168 w 836"/>
                <a:gd name="T15" fmla="*/ 149 h 218"/>
                <a:gd name="T16" fmla="*/ 186 w 836"/>
                <a:gd name="T17" fmla="*/ 148 h 218"/>
                <a:gd name="T18" fmla="*/ 203 w 836"/>
                <a:gd name="T19" fmla="*/ 144 h 218"/>
                <a:gd name="T20" fmla="*/ 222 w 836"/>
                <a:gd name="T21" fmla="*/ 142 h 218"/>
                <a:gd name="T22" fmla="*/ 244 w 836"/>
                <a:gd name="T23" fmla="*/ 139 h 218"/>
                <a:gd name="T24" fmla="*/ 265 w 836"/>
                <a:gd name="T25" fmla="*/ 136 h 218"/>
                <a:gd name="T26" fmla="*/ 288 w 836"/>
                <a:gd name="T27" fmla="*/ 133 h 218"/>
                <a:gd name="T28" fmla="*/ 310 w 836"/>
                <a:gd name="T29" fmla="*/ 128 h 218"/>
                <a:gd name="T30" fmla="*/ 334 w 836"/>
                <a:gd name="T31" fmla="*/ 123 h 218"/>
                <a:gd name="T32" fmla="*/ 359 w 836"/>
                <a:gd name="T33" fmla="*/ 118 h 218"/>
                <a:gd name="T34" fmla="*/ 385 w 836"/>
                <a:gd name="T35" fmla="*/ 113 h 218"/>
                <a:gd name="T36" fmla="*/ 412 w 836"/>
                <a:gd name="T37" fmla="*/ 108 h 218"/>
                <a:gd name="T38" fmla="*/ 438 w 836"/>
                <a:gd name="T39" fmla="*/ 102 h 218"/>
                <a:gd name="T40" fmla="*/ 466 w 836"/>
                <a:gd name="T41" fmla="*/ 95 h 218"/>
                <a:gd name="T42" fmla="*/ 493 w 836"/>
                <a:gd name="T43" fmla="*/ 88 h 218"/>
                <a:gd name="T44" fmla="*/ 522 w 836"/>
                <a:gd name="T45" fmla="*/ 81 h 218"/>
                <a:gd name="T46" fmla="*/ 550 w 836"/>
                <a:gd name="T47" fmla="*/ 73 h 218"/>
                <a:gd name="T48" fmla="*/ 579 w 836"/>
                <a:gd name="T49" fmla="*/ 63 h 218"/>
                <a:gd name="T50" fmla="*/ 608 w 836"/>
                <a:gd name="T51" fmla="*/ 55 h 218"/>
                <a:gd name="T52" fmla="*/ 636 w 836"/>
                <a:gd name="T53" fmla="*/ 45 h 218"/>
                <a:gd name="T54" fmla="*/ 665 w 836"/>
                <a:gd name="T55" fmla="*/ 35 h 218"/>
                <a:gd name="T56" fmla="*/ 694 w 836"/>
                <a:gd name="T57" fmla="*/ 24 h 218"/>
                <a:gd name="T58" fmla="*/ 722 w 836"/>
                <a:gd name="T59" fmla="*/ 12 h 218"/>
                <a:gd name="T60" fmla="*/ 836 w 836"/>
                <a:gd name="T61" fmla="*/ 0 h 218"/>
                <a:gd name="T62" fmla="*/ 812 w 836"/>
                <a:gd name="T63" fmla="*/ 11 h 218"/>
                <a:gd name="T64" fmla="*/ 802 w 836"/>
                <a:gd name="T65" fmla="*/ 17 h 218"/>
                <a:gd name="T66" fmla="*/ 790 w 836"/>
                <a:gd name="T67" fmla="*/ 22 h 218"/>
                <a:gd name="T68" fmla="*/ 777 w 836"/>
                <a:gd name="T69" fmla="*/ 30 h 218"/>
                <a:gd name="T70" fmla="*/ 762 w 836"/>
                <a:gd name="T71" fmla="*/ 36 h 218"/>
                <a:gd name="T72" fmla="*/ 747 w 836"/>
                <a:gd name="T73" fmla="*/ 44 h 218"/>
                <a:gd name="T74" fmla="*/ 729 w 836"/>
                <a:gd name="T75" fmla="*/ 53 h 218"/>
                <a:gd name="T76" fmla="*/ 712 w 836"/>
                <a:gd name="T77" fmla="*/ 61 h 218"/>
                <a:gd name="T78" fmla="*/ 692 w 836"/>
                <a:gd name="T79" fmla="*/ 70 h 218"/>
                <a:gd name="T80" fmla="*/ 673 w 836"/>
                <a:gd name="T81" fmla="*/ 79 h 218"/>
                <a:gd name="T82" fmla="*/ 653 w 836"/>
                <a:gd name="T83" fmla="*/ 89 h 218"/>
                <a:gd name="T84" fmla="*/ 633 w 836"/>
                <a:gd name="T85" fmla="*/ 99 h 218"/>
                <a:gd name="T86" fmla="*/ 610 w 836"/>
                <a:gd name="T87" fmla="*/ 108 h 218"/>
                <a:gd name="T88" fmla="*/ 588 w 836"/>
                <a:gd name="T89" fmla="*/ 118 h 218"/>
                <a:gd name="T90" fmla="*/ 565 w 836"/>
                <a:gd name="T91" fmla="*/ 127 h 218"/>
                <a:gd name="T92" fmla="*/ 542 w 836"/>
                <a:gd name="T93" fmla="*/ 137 h 218"/>
                <a:gd name="T94" fmla="*/ 518 w 836"/>
                <a:gd name="T95" fmla="*/ 146 h 218"/>
                <a:gd name="T96" fmla="*/ 496 w 836"/>
                <a:gd name="T97" fmla="*/ 156 h 218"/>
                <a:gd name="T98" fmla="*/ 472 w 836"/>
                <a:gd name="T99" fmla="*/ 163 h 218"/>
                <a:gd name="T100" fmla="*/ 449 w 836"/>
                <a:gd name="T101" fmla="*/ 172 h 218"/>
                <a:gd name="T102" fmla="*/ 426 w 836"/>
                <a:gd name="T103" fmla="*/ 179 h 218"/>
                <a:gd name="T104" fmla="*/ 403 w 836"/>
                <a:gd name="T105" fmla="*/ 187 h 218"/>
                <a:gd name="T106" fmla="*/ 379 w 836"/>
                <a:gd name="T107" fmla="*/ 193 h 218"/>
                <a:gd name="T108" fmla="*/ 358 w 836"/>
                <a:gd name="T109" fmla="*/ 201 h 218"/>
                <a:gd name="T110" fmla="*/ 336 w 836"/>
                <a:gd name="T111" fmla="*/ 206 h 218"/>
                <a:gd name="T112" fmla="*/ 315 w 836"/>
                <a:gd name="T113" fmla="*/ 211 h 218"/>
                <a:gd name="T114" fmla="*/ 295 w 836"/>
                <a:gd name="T115" fmla="*/ 215 h 218"/>
                <a:gd name="T116" fmla="*/ 276 w 836"/>
                <a:gd name="T117" fmla="*/ 218 h 218"/>
                <a:gd name="T118" fmla="*/ 88 w 836"/>
                <a:gd name="T119" fmla="*/ 159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2" name="Freeform 83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163 w 689"/>
                <a:gd name="T1" fmla="*/ 127 h 225"/>
                <a:gd name="T2" fmla="*/ 146 w 689"/>
                <a:gd name="T3" fmla="*/ 132 h 225"/>
                <a:gd name="T4" fmla="*/ 124 w 689"/>
                <a:gd name="T5" fmla="*/ 137 h 225"/>
                <a:gd name="T6" fmla="*/ 97 w 689"/>
                <a:gd name="T7" fmla="*/ 142 h 225"/>
                <a:gd name="T8" fmla="*/ 70 w 689"/>
                <a:gd name="T9" fmla="*/ 142 h 225"/>
                <a:gd name="T10" fmla="*/ 42 w 689"/>
                <a:gd name="T11" fmla="*/ 139 h 225"/>
                <a:gd name="T12" fmla="*/ 20 w 689"/>
                <a:gd name="T13" fmla="*/ 129 h 225"/>
                <a:gd name="T14" fmla="*/ 3 w 689"/>
                <a:gd name="T15" fmla="*/ 110 h 225"/>
                <a:gd name="T16" fmla="*/ 0 w 689"/>
                <a:gd name="T17" fmla="*/ 87 h 225"/>
                <a:gd name="T18" fmla="*/ 10 w 689"/>
                <a:gd name="T19" fmla="*/ 66 h 225"/>
                <a:gd name="T20" fmla="*/ 31 w 689"/>
                <a:gd name="T21" fmla="*/ 46 h 225"/>
                <a:gd name="T22" fmla="*/ 57 w 689"/>
                <a:gd name="T23" fmla="*/ 31 h 225"/>
                <a:gd name="T24" fmla="*/ 87 w 689"/>
                <a:gd name="T25" fmla="*/ 16 h 225"/>
                <a:gd name="T26" fmla="*/ 116 w 689"/>
                <a:gd name="T27" fmla="*/ 5 h 225"/>
                <a:gd name="T28" fmla="*/ 141 w 689"/>
                <a:gd name="T29" fmla="*/ 0 h 225"/>
                <a:gd name="T30" fmla="*/ 163 w 689"/>
                <a:gd name="T31" fmla="*/ 2 h 225"/>
                <a:gd name="T32" fmla="*/ 176 w 689"/>
                <a:gd name="T33" fmla="*/ 19 h 225"/>
                <a:gd name="T34" fmla="*/ 183 w 689"/>
                <a:gd name="T35" fmla="*/ 37 h 225"/>
                <a:gd name="T36" fmla="*/ 193 w 689"/>
                <a:gd name="T37" fmla="*/ 56 h 225"/>
                <a:gd name="T38" fmla="*/ 212 w 689"/>
                <a:gd name="T39" fmla="*/ 77 h 225"/>
                <a:gd name="T40" fmla="*/ 228 w 689"/>
                <a:gd name="T41" fmla="*/ 92 h 225"/>
                <a:gd name="T42" fmla="*/ 244 w 689"/>
                <a:gd name="T43" fmla="*/ 104 h 225"/>
                <a:gd name="T44" fmla="*/ 264 w 689"/>
                <a:gd name="T45" fmla="*/ 114 h 225"/>
                <a:gd name="T46" fmla="*/ 289 w 689"/>
                <a:gd name="T47" fmla="*/ 125 h 225"/>
                <a:gd name="T48" fmla="*/ 318 w 689"/>
                <a:gd name="T49" fmla="*/ 136 h 225"/>
                <a:gd name="T50" fmla="*/ 350 w 689"/>
                <a:gd name="T51" fmla="*/ 146 h 225"/>
                <a:gd name="T52" fmla="*/ 382 w 689"/>
                <a:gd name="T53" fmla="*/ 155 h 225"/>
                <a:gd name="T54" fmla="*/ 415 w 689"/>
                <a:gd name="T55" fmla="*/ 163 h 225"/>
                <a:gd name="T56" fmla="*/ 448 w 689"/>
                <a:gd name="T57" fmla="*/ 170 h 225"/>
                <a:gd name="T58" fmla="*/ 478 w 689"/>
                <a:gd name="T59" fmla="*/ 175 h 225"/>
                <a:gd name="T60" fmla="*/ 509 w 689"/>
                <a:gd name="T61" fmla="*/ 181 h 225"/>
                <a:gd name="T62" fmla="*/ 538 w 689"/>
                <a:gd name="T63" fmla="*/ 185 h 225"/>
                <a:gd name="T64" fmla="*/ 566 w 689"/>
                <a:gd name="T65" fmla="*/ 190 h 225"/>
                <a:gd name="T66" fmla="*/ 589 w 689"/>
                <a:gd name="T67" fmla="*/ 193 h 225"/>
                <a:gd name="T68" fmla="*/ 613 w 689"/>
                <a:gd name="T69" fmla="*/ 197 h 225"/>
                <a:gd name="T70" fmla="*/ 633 w 689"/>
                <a:gd name="T71" fmla="*/ 198 h 225"/>
                <a:gd name="T72" fmla="*/ 651 w 689"/>
                <a:gd name="T73" fmla="*/ 200 h 225"/>
                <a:gd name="T74" fmla="*/ 674 w 689"/>
                <a:gd name="T75" fmla="*/ 203 h 225"/>
                <a:gd name="T76" fmla="*/ 687 w 689"/>
                <a:gd name="T77" fmla="*/ 203 h 225"/>
                <a:gd name="T78" fmla="*/ 602 w 689"/>
                <a:gd name="T79" fmla="*/ 224 h 225"/>
                <a:gd name="T80" fmla="*/ 587 w 689"/>
                <a:gd name="T81" fmla="*/ 223 h 225"/>
                <a:gd name="T82" fmla="*/ 571 w 689"/>
                <a:gd name="T83" fmla="*/ 222 h 225"/>
                <a:gd name="T84" fmla="*/ 551 w 689"/>
                <a:gd name="T85" fmla="*/ 220 h 225"/>
                <a:gd name="T86" fmla="*/ 527 w 689"/>
                <a:gd name="T87" fmla="*/ 217 h 225"/>
                <a:gd name="T88" fmla="*/ 499 w 689"/>
                <a:gd name="T89" fmla="*/ 214 h 225"/>
                <a:gd name="T90" fmla="*/ 470 w 689"/>
                <a:gd name="T91" fmla="*/ 209 h 225"/>
                <a:gd name="T92" fmla="*/ 439 w 689"/>
                <a:gd name="T93" fmla="*/ 204 h 225"/>
                <a:gd name="T94" fmla="*/ 405 w 689"/>
                <a:gd name="T95" fmla="*/ 198 h 225"/>
                <a:gd name="T96" fmla="*/ 371 w 689"/>
                <a:gd name="T97" fmla="*/ 191 h 225"/>
                <a:gd name="T98" fmla="*/ 337 w 689"/>
                <a:gd name="T99" fmla="*/ 183 h 225"/>
                <a:gd name="T100" fmla="*/ 302 w 689"/>
                <a:gd name="T101" fmla="*/ 174 h 225"/>
                <a:gd name="T102" fmla="*/ 268 w 689"/>
                <a:gd name="T103" fmla="*/ 164 h 225"/>
                <a:gd name="T104" fmla="*/ 235 w 689"/>
                <a:gd name="T105" fmla="*/ 153 h 225"/>
                <a:gd name="T106" fmla="*/ 205 w 689"/>
                <a:gd name="T107" fmla="*/ 139 h 225"/>
                <a:gd name="T108" fmla="*/ 173 w 689"/>
                <a:gd name="T109" fmla="*/ 125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3" name="Freeform 84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17 w 1327"/>
                <a:gd name="T1" fmla="*/ 398 h 432"/>
                <a:gd name="T2" fmla="*/ 49 w 1327"/>
                <a:gd name="T3" fmla="*/ 372 h 432"/>
                <a:gd name="T4" fmla="*/ 91 w 1327"/>
                <a:gd name="T5" fmla="*/ 332 h 432"/>
                <a:gd name="T6" fmla="*/ 116 w 1327"/>
                <a:gd name="T7" fmla="*/ 305 h 432"/>
                <a:gd name="T8" fmla="*/ 137 w 1327"/>
                <a:gd name="T9" fmla="*/ 279 h 432"/>
                <a:gd name="T10" fmla="*/ 155 w 1327"/>
                <a:gd name="T11" fmla="*/ 252 h 432"/>
                <a:gd name="T12" fmla="*/ 170 w 1327"/>
                <a:gd name="T13" fmla="*/ 225 h 432"/>
                <a:gd name="T14" fmla="*/ 183 w 1327"/>
                <a:gd name="T15" fmla="*/ 195 h 432"/>
                <a:gd name="T16" fmla="*/ 201 w 1327"/>
                <a:gd name="T17" fmla="*/ 162 h 432"/>
                <a:gd name="T18" fmla="*/ 226 w 1327"/>
                <a:gd name="T19" fmla="*/ 128 h 432"/>
                <a:gd name="T20" fmla="*/ 254 w 1327"/>
                <a:gd name="T21" fmla="*/ 95 h 432"/>
                <a:gd name="T22" fmla="*/ 289 w 1327"/>
                <a:gd name="T23" fmla="*/ 64 h 432"/>
                <a:gd name="T24" fmla="*/ 330 w 1327"/>
                <a:gd name="T25" fmla="*/ 39 h 432"/>
                <a:gd name="T26" fmla="*/ 379 w 1327"/>
                <a:gd name="T27" fmla="*/ 17 h 432"/>
                <a:gd name="T28" fmla="*/ 433 w 1327"/>
                <a:gd name="T29" fmla="*/ 4 h 432"/>
                <a:gd name="T30" fmla="*/ 496 w 1327"/>
                <a:gd name="T31" fmla="*/ 0 h 432"/>
                <a:gd name="T32" fmla="*/ 568 w 1327"/>
                <a:gd name="T33" fmla="*/ 5 h 432"/>
                <a:gd name="T34" fmla="*/ 645 w 1327"/>
                <a:gd name="T35" fmla="*/ 24 h 432"/>
                <a:gd name="T36" fmla="*/ 723 w 1327"/>
                <a:gd name="T37" fmla="*/ 48 h 432"/>
                <a:gd name="T38" fmla="*/ 793 w 1327"/>
                <a:gd name="T39" fmla="*/ 73 h 432"/>
                <a:gd name="T40" fmla="*/ 860 w 1327"/>
                <a:gd name="T41" fmla="*/ 100 h 432"/>
                <a:gd name="T42" fmla="*/ 923 w 1327"/>
                <a:gd name="T43" fmla="*/ 129 h 432"/>
                <a:gd name="T44" fmla="*/ 982 w 1327"/>
                <a:gd name="T45" fmla="*/ 162 h 432"/>
                <a:gd name="T46" fmla="*/ 1037 w 1327"/>
                <a:gd name="T47" fmla="*/ 196 h 432"/>
                <a:gd name="T48" fmla="*/ 1092 w 1327"/>
                <a:gd name="T49" fmla="*/ 232 h 432"/>
                <a:gd name="T50" fmla="*/ 1146 w 1327"/>
                <a:gd name="T51" fmla="*/ 271 h 432"/>
                <a:gd name="T52" fmla="*/ 1199 w 1327"/>
                <a:gd name="T53" fmla="*/ 312 h 432"/>
                <a:gd name="T54" fmla="*/ 1253 w 1327"/>
                <a:gd name="T55" fmla="*/ 356 h 432"/>
                <a:gd name="T56" fmla="*/ 1263 w 1327"/>
                <a:gd name="T57" fmla="*/ 431 h 432"/>
                <a:gd name="T58" fmla="*/ 1238 w 1327"/>
                <a:gd name="T59" fmla="*/ 410 h 432"/>
                <a:gd name="T60" fmla="*/ 1210 w 1327"/>
                <a:gd name="T61" fmla="*/ 387 h 432"/>
                <a:gd name="T62" fmla="*/ 1179 w 1327"/>
                <a:gd name="T63" fmla="*/ 364 h 432"/>
                <a:gd name="T64" fmla="*/ 1142 w 1327"/>
                <a:gd name="T65" fmla="*/ 337 h 432"/>
                <a:gd name="T66" fmla="*/ 1100 w 1327"/>
                <a:gd name="T67" fmla="*/ 308 h 432"/>
                <a:gd name="T68" fmla="*/ 1056 w 1327"/>
                <a:gd name="T69" fmla="*/ 279 h 432"/>
                <a:gd name="T70" fmla="*/ 1008 w 1327"/>
                <a:gd name="T71" fmla="*/ 250 h 432"/>
                <a:gd name="T72" fmla="*/ 959 w 1327"/>
                <a:gd name="T73" fmla="*/ 225 h 432"/>
                <a:gd name="T74" fmla="*/ 910 w 1327"/>
                <a:gd name="T75" fmla="*/ 202 h 432"/>
                <a:gd name="T76" fmla="*/ 883 w 1327"/>
                <a:gd name="T77" fmla="*/ 190 h 432"/>
                <a:gd name="T78" fmla="*/ 851 w 1327"/>
                <a:gd name="T79" fmla="*/ 175 h 432"/>
                <a:gd name="T80" fmla="*/ 807 w 1327"/>
                <a:gd name="T81" fmla="*/ 157 h 432"/>
                <a:gd name="T82" fmla="*/ 753 w 1327"/>
                <a:gd name="T83" fmla="*/ 139 h 432"/>
                <a:gd name="T84" fmla="*/ 692 w 1327"/>
                <a:gd name="T85" fmla="*/ 123 h 432"/>
                <a:gd name="T86" fmla="*/ 625 w 1327"/>
                <a:gd name="T87" fmla="*/ 109 h 432"/>
                <a:gd name="T88" fmla="*/ 556 w 1327"/>
                <a:gd name="T89" fmla="*/ 102 h 432"/>
                <a:gd name="T90" fmla="*/ 486 w 1327"/>
                <a:gd name="T91" fmla="*/ 102 h 432"/>
                <a:gd name="T92" fmla="*/ 417 w 1327"/>
                <a:gd name="T93" fmla="*/ 113 h 432"/>
                <a:gd name="T94" fmla="*/ 353 w 1327"/>
                <a:gd name="T95" fmla="*/ 138 h 432"/>
                <a:gd name="T96" fmla="*/ 322 w 1327"/>
                <a:gd name="T97" fmla="*/ 157 h 432"/>
                <a:gd name="T98" fmla="*/ 293 w 1327"/>
                <a:gd name="T99" fmla="*/ 181 h 432"/>
                <a:gd name="T100" fmla="*/ 256 w 1327"/>
                <a:gd name="T101" fmla="*/ 213 h 432"/>
                <a:gd name="T102" fmla="*/ 219 w 1327"/>
                <a:gd name="T103" fmla="*/ 254 h 432"/>
                <a:gd name="T104" fmla="*/ 194 w 1327"/>
                <a:gd name="T105" fmla="*/ 288 h 432"/>
                <a:gd name="T106" fmla="*/ 162 w 1327"/>
                <a:gd name="T107" fmla="*/ 328 h 432"/>
                <a:gd name="T108" fmla="*/ 122 w 1327"/>
                <a:gd name="T109" fmla="*/ 366 h 432"/>
                <a:gd name="T110" fmla="*/ 81 w 1327"/>
                <a:gd name="T111" fmla="*/ 396 h 432"/>
                <a:gd name="T112" fmla="*/ 45 w 1327"/>
                <a:gd name="T113" fmla="*/ 417 h 432"/>
                <a:gd name="T114" fmla="*/ 24 w 1327"/>
                <a:gd name="T115" fmla="*/ 43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4" name="Freeform 85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1 w 241"/>
                <a:gd name="T1" fmla="*/ 40 h 89"/>
                <a:gd name="T2" fmla="*/ 10 w 241"/>
                <a:gd name="T3" fmla="*/ 39 h 89"/>
                <a:gd name="T4" fmla="*/ 19 w 241"/>
                <a:gd name="T5" fmla="*/ 37 h 89"/>
                <a:gd name="T6" fmla="*/ 32 w 241"/>
                <a:gd name="T7" fmla="*/ 35 h 89"/>
                <a:gd name="T8" fmla="*/ 42 w 241"/>
                <a:gd name="T9" fmla="*/ 34 h 89"/>
                <a:gd name="T10" fmla="*/ 49 w 241"/>
                <a:gd name="T11" fmla="*/ 34 h 89"/>
                <a:gd name="T12" fmla="*/ 57 w 241"/>
                <a:gd name="T13" fmla="*/ 32 h 89"/>
                <a:gd name="T14" fmla="*/ 64 w 241"/>
                <a:gd name="T15" fmla="*/ 31 h 89"/>
                <a:gd name="T16" fmla="*/ 73 w 241"/>
                <a:gd name="T17" fmla="*/ 31 h 89"/>
                <a:gd name="T18" fmla="*/ 82 w 241"/>
                <a:gd name="T19" fmla="*/ 29 h 89"/>
                <a:gd name="T20" fmla="*/ 91 w 241"/>
                <a:gd name="T21" fmla="*/ 27 h 89"/>
                <a:gd name="T22" fmla="*/ 99 w 241"/>
                <a:gd name="T23" fmla="*/ 26 h 89"/>
                <a:gd name="T24" fmla="*/ 108 w 241"/>
                <a:gd name="T25" fmla="*/ 24 h 89"/>
                <a:gd name="T26" fmla="*/ 117 w 241"/>
                <a:gd name="T27" fmla="*/ 22 h 89"/>
                <a:gd name="T28" fmla="*/ 126 w 241"/>
                <a:gd name="T29" fmla="*/ 21 h 89"/>
                <a:gd name="T30" fmla="*/ 134 w 241"/>
                <a:gd name="T31" fmla="*/ 20 h 89"/>
                <a:gd name="T32" fmla="*/ 142 w 241"/>
                <a:gd name="T33" fmla="*/ 17 h 89"/>
                <a:gd name="T34" fmla="*/ 151 w 241"/>
                <a:gd name="T35" fmla="*/ 16 h 89"/>
                <a:gd name="T36" fmla="*/ 163 w 241"/>
                <a:gd name="T37" fmla="*/ 15 h 89"/>
                <a:gd name="T38" fmla="*/ 178 w 241"/>
                <a:gd name="T39" fmla="*/ 10 h 89"/>
                <a:gd name="T40" fmla="*/ 191 w 241"/>
                <a:gd name="T41" fmla="*/ 6 h 89"/>
                <a:gd name="T42" fmla="*/ 202 w 241"/>
                <a:gd name="T43" fmla="*/ 1 h 89"/>
                <a:gd name="T44" fmla="*/ 241 w 241"/>
                <a:gd name="T45" fmla="*/ 6 h 89"/>
                <a:gd name="T46" fmla="*/ 237 w 241"/>
                <a:gd name="T47" fmla="*/ 10 h 89"/>
                <a:gd name="T48" fmla="*/ 225 w 241"/>
                <a:gd name="T49" fmla="*/ 20 h 89"/>
                <a:gd name="T50" fmla="*/ 216 w 241"/>
                <a:gd name="T51" fmla="*/ 26 h 89"/>
                <a:gd name="T52" fmla="*/ 206 w 241"/>
                <a:gd name="T53" fmla="*/ 34 h 89"/>
                <a:gd name="T54" fmla="*/ 193 w 241"/>
                <a:gd name="T55" fmla="*/ 42 h 89"/>
                <a:gd name="T56" fmla="*/ 181 w 241"/>
                <a:gd name="T57" fmla="*/ 51 h 89"/>
                <a:gd name="T58" fmla="*/ 166 w 241"/>
                <a:gd name="T59" fmla="*/ 59 h 89"/>
                <a:gd name="T60" fmla="*/ 158 w 241"/>
                <a:gd name="T61" fmla="*/ 62 h 89"/>
                <a:gd name="T62" fmla="*/ 150 w 241"/>
                <a:gd name="T63" fmla="*/ 66 h 89"/>
                <a:gd name="T64" fmla="*/ 142 w 241"/>
                <a:gd name="T65" fmla="*/ 70 h 89"/>
                <a:gd name="T66" fmla="*/ 133 w 241"/>
                <a:gd name="T67" fmla="*/ 73 h 89"/>
                <a:gd name="T68" fmla="*/ 124 w 241"/>
                <a:gd name="T69" fmla="*/ 76 h 89"/>
                <a:gd name="T70" fmla="*/ 116 w 241"/>
                <a:gd name="T71" fmla="*/ 80 h 89"/>
                <a:gd name="T72" fmla="*/ 106 w 241"/>
                <a:gd name="T73" fmla="*/ 83 h 89"/>
                <a:gd name="T74" fmla="*/ 96 w 241"/>
                <a:gd name="T75" fmla="*/ 84 h 89"/>
                <a:gd name="T76" fmla="*/ 86 w 241"/>
                <a:gd name="T77" fmla="*/ 85 h 89"/>
                <a:gd name="T78" fmla="*/ 77 w 241"/>
                <a:gd name="T79" fmla="*/ 88 h 89"/>
                <a:gd name="T80" fmla="*/ 67 w 241"/>
                <a:gd name="T81" fmla="*/ 89 h 89"/>
                <a:gd name="T82" fmla="*/ 55 w 241"/>
                <a:gd name="T83" fmla="*/ 89 h 89"/>
                <a:gd name="T84" fmla="*/ 45 w 241"/>
                <a:gd name="T85" fmla="*/ 89 h 89"/>
                <a:gd name="T86" fmla="*/ 35 w 241"/>
                <a:gd name="T87" fmla="*/ 89 h 89"/>
                <a:gd name="T88" fmla="*/ 0 w 241"/>
                <a:gd name="T89" fmla="*/ 4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5" name="Freeform 86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10 w 678"/>
                <a:gd name="T1" fmla="*/ 268 h 295"/>
                <a:gd name="T2" fmla="*/ 17 w 678"/>
                <a:gd name="T3" fmla="*/ 268 h 295"/>
                <a:gd name="T4" fmla="*/ 27 w 678"/>
                <a:gd name="T5" fmla="*/ 267 h 295"/>
                <a:gd name="T6" fmla="*/ 34 w 678"/>
                <a:gd name="T7" fmla="*/ 265 h 295"/>
                <a:gd name="T8" fmla="*/ 44 w 678"/>
                <a:gd name="T9" fmla="*/ 264 h 295"/>
                <a:gd name="T10" fmla="*/ 56 w 678"/>
                <a:gd name="T11" fmla="*/ 263 h 295"/>
                <a:gd name="T12" fmla="*/ 67 w 678"/>
                <a:gd name="T13" fmla="*/ 260 h 295"/>
                <a:gd name="T14" fmla="*/ 81 w 678"/>
                <a:gd name="T15" fmla="*/ 258 h 295"/>
                <a:gd name="T16" fmla="*/ 96 w 678"/>
                <a:gd name="T17" fmla="*/ 254 h 295"/>
                <a:gd name="T18" fmla="*/ 112 w 678"/>
                <a:gd name="T19" fmla="*/ 250 h 295"/>
                <a:gd name="T20" fmla="*/ 130 w 678"/>
                <a:gd name="T21" fmla="*/ 246 h 295"/>
                <a:gd name="T22" fmla="*/ 147 w 678"/>
                <a:gd name="T23" fmla="*/ 241 h 295"/>
                <a:gd name="T24" fmla="*/ 166 w 678"/>
                <a:gd name="T25" fmla="*/ 236 h 295"/>
                <a:gd name="T26" fmla="*/ 187 w 678"/>
                <a:gd name="T27" fmla="*/ 230 h 295"/>
                <a:gd name="T28" fmla="*/ 208 w 678"/>
                <a:gd name="T29" fmla="*/ 224 h 295"/>
                <a:gd name="T30" fmla="*/ 229 w 678"/>
                <a:gd name="T31" fmla="*/ 215 h 295"/>
                <a:gd name="T32" fmla="*/ 250 w 678"/>
                <a:gd name="T33" fmla="*/ 207 h 295"/>
                <a:gd name="T34" fmla="*/ 274 w 678"/>
                <a:gd name="T35" fmla="*/ 197 h 295"/>
                <a:gd name="T36" fmla="*/ 297 w 678"/>
                <a:gd name="T37" fmla="*/ 187 h 295"/>
                <a:gd name="T38" fmla="*/ 322 w 678"/>
                <a:gd name="T39" fmla="*/ 177 h 295"/>
                <a:gd name="T40" fmla="*/ 346 w 678"/>
                <a:gd name="T41" fmla="*/ 166 h 295"/>
                <a:gd name="T42" fmla="*/ 372 w 678"/>
                <a:gd name="T43" fmla="*/ 153 h 295"/>
                <a:gd name="T44" fmla="*/ 396 w 678"/>
                <a:gd name="T45" fmla="*/ 138 h 295"/>
                <a:gd name="T46" fmla="*/ 422 w 678"/>
                <a:gd name="T47" fmla="*/ 125 h 295"/>
                <a:gd name="T48" fmla="*/ 447 w 678"/>
                <a:gd name="T49" fmla="*/ 108 h 295"/>
                <a:gd name="T50" fmla="*/ 474 w 678"/>
                <a:gd name="T51" fmla="*/ 92 h 295"/>
                <a:gd name="T52" fmla="*/ 500 w 678"/>
                <a:gd name="T53" fmla="*/ 73 h 295"/>
                <a:gd name="T54" fmla="*/ 525 w 678"/>
                <a:gd name="T55" fmla="*/ 53 h 295"/>
                <a:gd name="T56" fmla="*/ 551 w 678"/>
                <a:gd name="T57" fmla="*/ 33 h 295"/>
                <a:gd name="T58" fmla="*/ 578 w 678"/>
                <a:gd name="T59" fmla="*/ 10 h 295"/>
                <a:gd name="T60" fmla="*/ 678 w 678"/>
                <a:gd name="T61" fmla="*/ 55 h 295"/>
                <a:gd name="T62" fmla="*/ 674 w 678"/>
                <a:gd name="T63" fmla="*/ 58 h 295"/>
                <a:gd name="T64" fmla="*/ 664 w 678"/>
                <a:gd name="T65" fmla="*/ 65 h 295"/>
                <a:gd name="T66" fmla="*/ 656 w 678"/>
                <a:gd name="T67" fmla="*/ 70 h 295"/>
                <a:gd name="T68" fmla="*/ 647 w 678"/>
                <a:gd name="T69" fmla="*/ 77 h 295"/>
                <a:gd name="T70" fmla="*/ 636 w 678"/>
                <a:gd name="T71" fmla="*/ 84 h 295"/>
                <a:gd name="T72" fmla="*/ 624 w 678"/>
                <a:gd name="T73" fmla="*/ 93 h 295"/>
                <a:gd name="T74" fmla="*/ 609 w 678"/>
                <a:gd name="T75" fmla="*/ 102 h 295"/>
                <a:gd name="T76" fmla="*/ 595 w 678"/>
                <a:gd name="T77" fmla="*/ 111 h 295"/>
                <a:gd name="T78" fmla="*/ 579 w 678"/>
                <a:gd name="T79" fmla="*/ 121 h 295"/>
                <a:gd name="T80" fmla="*/ 561 w 678"/>
                <a:gd name="T81" fmla="*/ 131 h 295"/>
                <a:gd name="T82" fmla="*/ 543 w 678"/>
                <a:gd name="T83" fmla="*/ 142 h 295"/>
                <a:gd name="T84" fmla="*/ 523 w 678"/>
                <a:gd name="T85" fmla="*/ 152 h 295"/>
                <a:gd name="T86" fmla="*/ 501 w 678"/>
                <a:gd name="T87" fmla="*/ 163 h 295"/>
                <a:gd name="T88" fmla="*/ 480 w 678"/>
                <a:gd name="T89" fmla="*/ 176 h 295"/>
                <a:gd name="T90" fmla="*/ 456 w 678"/>
                <a:gd name="T91" fmla="*/ 186 h 295"/>
                <a:gd name="T92" fmla="*/ 431 w 678"/>
                <a:gd name="T93" fmla="*/ 197 h 295"/>
                <a:gd name="T94" fmla="*/ 405 w 678"/>
                <a:gd name="T95" fmla="*/ 209 h 295"/>
                <a:gd name="T96" fmla="*/ 378 w 678"/>
                <a:gd name="T97" fmla="*/ 220 h 295"/>
                <a:gd name="T98" fmla="*/ 351 w 678"/>
                <a:gd name="T99" fmla="*/ 230 h 295"/>
                <a:gd name="T100" fmla="*/ 323 w 678"/>
                <a:gd name="T101" fmla="*/ 240 h 295"/>
                <a:gd name="T102" fmla="*/ 293 w 678"/>
                <a:gd name="T103" fmla="*/ 249 h 295"/>
                <a:gd name="T104" fmla="*/ 264 w 678"/>
                <a:gd name="T105" fmla="*/ 258 h 295"/>
                <a:gd name="T106" fmla="*/ 233 w 678"/>
                <a:gd name="T107" fmla="*/ 265 h 295"/>
                <a:gd name="T108" fmla="*/ 201 w 678"/>
                <a:gd name="T109" fmla="*/ 273 h 295"/>
                <a:gd name="T110" fmla="*/ 169 w 678"/>
                <a:gd name="T111" fmla="*/ 279 h 295"/>
                <a:gd name="T112" fmla="*/ 136 w 678"/>
                <a:gd name="T113" fmla="*/ 285 h 295"/>
                <a:gd name="T114" fmla="*/ 102 w 678"/>
                <a:gd name="T115" fmla="*/ 288 h 295"/>
                <a:gd name="T116" fmla="*/ 69 w 678"/>
                <a:gd name="T117" fmla="*/ 292 h 295"/>
                <a:gd name="T118" fmla="*/ 34 w 678"/>
                <a:gd name="T119" fmla="*/ 293 h 295"/>
                <a:gd name="T120" fmla="*/ 0 w 678"/>
                <a:gd name="T121" fmla="*/ 295 h 295"/>
                <a:gd name="T122" fmla="*/ 10 w 678"/>
                <a:gd name="T123" fmla="*/ 269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6" name="Freeform 87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32 w 596"/>
                <a:gd name="T1" fmla="*/ 14 h 358"/>
                <a:gd name="T2" fmla="*/ 29 w 596"/>
                <a:gd name="T3" fmla="*/ 35 h 358"/>
                <a:gd name="T4" fmla="*/ 25 w 596"/>
                <a:gd name="T5" fmla="*/ 62 h 358"/>
                <a:gd name="T6" fmla="*/ 25 w 596"/>
                <a:gd name="T7" fmla="*/ 94 h 358"/>
                <a:gd name="T8" fmla="*/ 25 w 596"/>
                <a:gd name="T9" fmla="*/ 128 h 358"/>
                <a:gd name="T10" fmla="*/ 31 w 596"/>
                <a:gd name="T11" fmla="*/ 166 h 358"/>
                <a:gd name="T12" fmla="*/ 42 w 596"/>
                <a:gd name="T13" fmla="*/ 201 h 358"/>
                <a:gd name="T14" fmla="*/ 61 w 596"/>
                <a:gd name="T15" fmla="*/ 236 h 358"/>
                <a:gd name="T16" fmla="*/ 86 w 596"/>
                <a:gd name="T17" fmla="*/ 268 h 358"/>
                <a:gd name="T18" fmla="*/ 121 w 596"/>
                <a:gd name="T19" fmla="*/ 295 h 358"/>
                <a:gd name="T20" fmla="*/ 168 w 596"/>
                <a:gd name="T21" fmla="*/ 317 h 358"/>
                <a:gd name="T22" fmla="*/ 226 w 596"/>
                <a:gd name="T23" fmla="*/ 331 h 358"/>
                <a:gd name="T24" fmla="*/ 285 w 596"/>
                <a:gd name="T25" fmla="*/ 331 h 358"/>
                <a:gd name="T26" fmla="*/ 339 w 596"/>
                <a:gd name="T27" fmla="*/ 322 h 358"/>
                <a:gd name="T28" fmla="*/ 385 w 596"/>
                <a:gd name="T29" fmla="*/ 303 h 358"/>
                <a:gd name="T30" fmla="*/ 426 w 596"/>
                <a:gd name="T31" fmla="*/ 277 h 358"/>
                <a:gd name="T32" fmla="*/ 460 w 596"/>
                <a:gd name="T33" fmla="*/ 243 h 358"/>
                <a:gd name="T34" fmla="*/ 489 w 596"/>
                <a:gd name="T35" fmla="*/ 206 h 358"/>
                <a:gd name="T36" fmla="*/ 513 w 596"/>
                <a:gd name="T37" fmla="*/ 169 h 358"/>
                <a:gd name="T38" fmla="*/ 533 w 596"/>
                <a:gd name="T39" fmla="*/ 132 h 358"/>
                <a:gd name="T40" fmla="*/ 548 w 596"/>
                <a:gd name="T41" fmla="*/ 97 h 358"/>
                <a:gd name="T42" fmla="*/ 559 w 596"/>
                <a:gd name="T43" fmla="*/ 67 h 358"/>
                <a:gd name="T44" fmla="*/ 566 w 596"/>
                <a:gd name="T45" fmla="*/ 44 h 358"/>
                <a:gd name="T46" fmla="*/ 572 w 596"/>
                <a:gd name="T47" fmla="*/ 26 h 358"/>
                <a:gd name="T48" fmla="*/ 592 w 596"/>
                <a:gd name="T49" fmla="*/ 47 h 358"/>
                <a:gd name="T50" fmla="*/ 586 w 596"/>
                <a:gd name="T51" fmla="*/ 65 h 358"/>
                <a:gd name="T52" fmla="*/ 578 w 596"/>
                <a:gd name="T53" fmla="*/ 91 h 358"/>
                <a:gd name="T54" fmla="*/ 566 w 596"/>
                <a:gd name="T55" fmla="*/ 122 h 358"/>
                <a:gd name="T56" fmla="*/ 551 w 596"/>
                <a:gd name="T57" fmla="*/ 156 h 358"/>
                <a:gd name="T58" fmla="*/ 532 w 596"/>
                <a:gd name="T59" fmla="*/ 191 h 358"/>
                <a:gd name="T60" fmla="*/ 508 w 596"/>
                <a:gd name="T61" fmla="*/ 228 h 358"/>
                <a:gd name="T62" fmla="*/ 479 w 596"/>
                <a:gd name="T63" fmla="*/ 262 h 358"/>
                <a:gd name="T64" fmla="*/ 446 w 596"/>
                <a:gd name="T65" fmla="*/ 294 h 358"/>
                <a:gd name="T66" fmla="*/ 405 w 596"/>
                <a:gd name="T67" fmla="*/ 321 h 358"/>
                <a:gd name="T68" fmla="*/ 361 w 596"/>
                <a:gd name="T69" fmla="*/ 342 h 358"/>
                <a:gd name="T70" fmla="*/ 310 w 596"/>
                <a:gd name="T71" fmla="*/ 355 h 358"/>
                <a:gd name="T72" fmla="*/ 257 w 596"/>
                <a:gd name="T73" fmla="*/ 358 h 358"/>
                <a:gd name="T74" fmla="*/ 209 w 596"/>
                <a:gd name="T75" fmla="*/ 355 h 358"/>
                <a:gd name="T76" fmla="*/ 168 w 596"/>
                <a:gd name="T77" fmla="*/ 344 h 358"/>
                <a:gd name="T78" fmla="*/ 130 w 596"/>
                <a:gd name="T79" fmla="*/ 331 h 358"/>
                <a:gd name="T80" fmla="*/ 101 w 596"/>
                <a:gd name="T81" fmla="*/ 313 h 358"/>
                <a:gd name="T82" fmla="*/ 74 w 596"/>
                <a:gd name="T83" fmla="*/ 290 h 358"/>
                <a:gd name="T84" fmla="*/ 54 w 596"/>
                <a:gd name="T85" fmla="*/ 268 h 358"/>
                <a:gd name="T86" fmla="*/ 35 w 596"/>
                <a:gd name="T87" fmla="*/ 244 h 358"/>
                <a:gd name="T88" fmla="*/ 22 w 596"/>
                <a:gd name="T89" fmla="*/ 220 h 358"/>
                <a:gd name="T90" fmla="*/ 12 w 596"/>
                <a:gd name="T91" fmla="*/ 197 h 358"/>
                <a:gd name="T92" fmla="*/ 6 w 596"/>
                <a:gd name="T93" fmla="*/ 177 h 358"/>
                <a:gd name="T94" fmla="*/ 1 w 596"/>
                <a:gd name="T95" fmla="*/ 153 h 358"/>
                <a:gd name="T96" fmla="*/ 0 w 596"/>
                <a:gd name="T97" fmla="*/ 133 h 358"/>
                <a:gd name="T98" fmla="*/ 0 w 596"/>
                <a:gd name="T99" fmla="*/ 107 h 358"/>
                <a:gd name="T100" fmla="*/ 0 w 596"/>
                <a:gd name="T101" fmla="*/ 81 h 358"/>
                <a:gd name="T102" fmla="*/ 0 w 596"/>
                <a:gd name="T103" fmla="*/ 55 h 358"/>
                <a:gd name="T104" fmla="*/ 1 w 596"/>
                <a:gd name="T105" fmla="*/ 37 h 358"/>
                <a:gd name="T106" fmla="*/ 1 w 596"/>
                <a:gd name="T107" fmla="*/ 23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7" name="Freeform 88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11 w 1516"/>
                <a:gd name="T1" fmla="*/ 328 h 389"/>
                <a:gd name="T2" fmla="*/ 36 w 1516"/>
                <a:gd name="T3" fmla="*/ 299 h 389"/>
                <a:gd name="T4" fmla="*/ 69 w 1516"/>
                <a:gd name="T5" fmla="*/ 257 h 389"/>
                <a:gd name="T6" fmla="*/ 113 w 1516"/>
                <a:gd name="T7" fmla="*/ 210 h 389"/>
                <a:gd name="T8" fmla="*/ 159 w 1516"/>
                <a:gd name="T9" fmla="*/ 160 h 389"/>
                <a:gd name="T10" fmla="*/ 209 w 1516"/>
                <a:gd name="T11" fmla="*/ 112 h 389"/>
                <a:gd name="T12" fmla="*/ 258 w 1516"/>
                <a:gd name="T13" fmla="*/ 68 h 389"/>
                <a:gd name="T14" fmla="*/ 306 w 1516"/>
                <a:gd name="T15" fmla="*/ 37 h 389"/>
                <a:gd name="T16" fmla="*/ 348 w 1516"/>
                <a:gd name="T17" fmla="*/ 20 h 389"/>
                <a:gd name="T18" fmla="*/ 393 w 1516"/>
                <a:gd name="T19" fmla="*/ 10 h 389"/>
                <a:gd name="T20" fmla="*/ 444 w 1516"/>
                <a:gd name="T21" fmla="*/ 4 h 389"/>
                <a:gd name="T22" fmla="*/ 501 w 1516"/>
                <a:gd name="T23" fmla="*/ 1 h 389"/>
                <a:gd name="T24" fmla="*/ 556 w 1516"/>
                <a:gd name="T25" fmla="*/ 0 h 389"/>
                <a:gd name="T26" fmla="*/ 610 w 1516"/>
                <a:gd name="T27" fmla="*/ 1 h 389"/>
                <a:gd name="T28" fmla="*/ 656 w 1516"/>
                <a:gd name="T29" fmla="*/ 1 h 389"/>
                <a:gd name="T30" fmla="*/ 694 w 1516"/>
                <a:gd name="T31" fmla="*/ 4 h 389"/>
                <a:gd name="T32" fmla="*/ 722 w 1516"/>
                <a:gd name="T33" fmla="*/ 6 h 389"/>
                <a:gd name="T34" fmla="*/ 739 w 1516"/>
                <a:gd name="T35" fmla="*/ 10 h 389"/>
                <a:gd name="T36" fmla="*/ 777 w 1516"/>
                <a:gd name="T37" fmla="*/ 22 h 389"/>
                <a:gd name="T38" fmla="*/ 838 w 1516"/>
                <a:gd name="T39" fmla="*/ 40 h 389"/>
                <a:gd name="T40" fmla="*/ 919 w 1516"/>
                <a:gd name="T41" fmla="*/ 68 h 389"/>
                <a:gd name="T42" fmla="*/ 1017 w 1516"/>
                <a:gd name="T43" fmla="*/ 102 h 389"/>
                <a:gd name="T44" fmla="*/ 1125 w 1516"/>
                <a:gd name="T45" fmla="*/ 145 h 389"/>
                <a:gd name="T46" fmla="*/ 1241 w 1516"/>
                <a:gd name="T47" fmla="*/ 194 h 389"/>
                <a:gd name="T48" fmla="*/ 1362 w 1516"/>
                <a:gd name="T49" fmla="*/ 249 h 389"/>
                <a:gd name="T50" fmla="*/ 1481 w 1516"/>
                <a:gd name="T51" fmla="*/ 311 h 389"/>
                <a:gd name="T52" fmla="*/ 1500 w 1516"/>
                <a:gd name="T53" fmla="*/ 341 h 389"/>
                <a:gd name="T54" fmla="*/ 1468 w 1516"/>
                <a:gd name="T55" fmla="*/ 361 h 389"/>
                <a:gd name="T56" fmla="*/ 1431 w 1516"/>
                <a:gd name="T57" fmla="*/ 377 h 389"/>
                <a:gd name="T58" fmla="*/ 1384 w 1516"/>
                <a:gd name="T59" fmla="*/ 389 h 389"/>
                <a:gd name="T60" fmla="*/ 1358 w 1516"/>
                <a:gd name="T61" fmla="*/ 382 h 389"/>
                <a:gd name="T62" fmla="*/ 1324 w 1516"/>
                <a:gd name="T63" fmla="*/ 376 h 389"/>
                <a:gd name="T64" fmla="*/ 1286 w 1516"/>
                <a:gd name="T65" fmla="*/ 366 h 389"/>
                <a:gd name="T66" fmla="*/ 1241 w 1516"/>
                <a:gd name="T67" fmla="*/ 353 h 389"/>
                <a:gd name="T68" fmla="*/ 1191 w 1516"/>
                <a:gd name="T69" fmla="*/ 334 h 389"/>
                <a:gd name="T70" fmla="*/ 1138 w 1516"/>
                <a:gd name="T71" fmla="*/ 314 h 389"/>
                <a:gd name="T72" fmla="*/ 1083 w 1516"/>
                <a:gd name="T73" fmla="*/ 289 h 389"/>
                <a:gd name="T74" fmla="*/ 1028 w 1516"/>
                <a:gd name="T75" fmla="*/ 262 h 389"/>
                <a:gd name="T76" fmla="*/ 969 w 1516"/>
                <a:gd name="T77" fmla="*/ 229 h 389"/>
                <a:gd name="T78" fmla="*/ 907 w 1516"/>
                <a:gd name="T79" fmla="*/ 200 h 389"/>
                <a:gd name="T80" fmla="*/ 842 w 1516"/>
                <a:gd name="T81" fmla="*/ 171 h 389"/>
                <a:gd name="T82" fmla="*/ 777 w 1516"/>
                <a:gd name="T83" fmla="*/ 146 h 389"/>
                <a:gd name="T84" fmla="*/ 713 w 1516"/>
                <a:gd name="T85" fmla="*/ 123 h 389"/>
                <a:gd name="T86" fmla="*/ 653 w 1516"/>
                <a:gd name="T87" fmla="*/ 106 h 389"/>
                <a:gd name="T88" fmla="*/ 595 w 1516"/>
                <a:gd name="T89" fmla="*/ 93 h 389"/>
                <a:gd name="T90" fmla="*/ 545 w 1516"/>
                <a:gd name="T91" fmla="*/ 86 h 389"/>
                <a:gd name="T92" fmla="*/ 502 w 1516"/>
                <a:gd name="T93" fmla="*/ 84 h 389"/>
                <a:gd name="T94" fmla="*/ 466 w 1516"/>
                <a:gd name="T95" fmla="*/ 88 h 389"/>
                <a:gd name="T96" fmla="*/ 432 w 1516"/>
                <a:gd name="T97" fmla="*/ 94 h 389"/>
                <a:gd name="T98" fmla="*/ 399 w 1516"/>
                <a:gd name="T99" fmla="*/ 101 h 389"/>
                <a:gd name="T100" fmla="*/ 369 w 1516"/>
                <a:gd name="T101" fmla="*/ 109 h 389"/>
                <a:gd name="T102" fmla="*/ 340 w 1516"/>
                <a:gd name="T103" fmla="*/ 121 h 389"/>
                <a:gd name="T104" fmla="*/ 304 w 1516"/>
                <a:gd name="T105" fmla="*/ 137 h 389"/>
                <a:gd name="T106" fmla="*/ 258 w 1516"/>
                <a:gd name="T107" fmla="*/ 165 h 389"/>
                <a:gd name="T108" fmla="*/ 213 w 1516"/>
                <a:gd name="T109" fmla="*/ 199 h 389"/>
                <a:gd name="T110" fmla="*/ 181 w 1516"/>
                <a:gd name="T111" fmla="*/ 223 h 389"/>
                <a:gd name="T112" fmla="*/ 152 w 1516"/>
                <a:gd name="T113" fmla="*/ 245 h 389"/>
                <a:gd name="T114" fmla="*/ 123 w 1516"/>
                <a:gd name="T115" fmla="*/ 269 h 389"/>
                <a:gd name="T116" fmla="*/ 94 w 1516"/>
                <a:gd name="T117" fmla="*/ 291 h 389"/>
                <a:gd name="T118" fmla="*/ 51 w 1516"/>
                <a:gd name="T119" fmla="*/ 324 h 389"/>
                <a:gd name="T120" fmla="*/ 29 w 1516"/>
                <a:gd name="T121" fmla="*/ 342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8" name="Freeform 89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56 h 68"/>
                <a:gd name="T2" fmla="*/ 31 w 95"/>
                <a:gd name="T3" fmla="*/ 35 h 68"/>
                <a:gd name="T4" fmla="*/ 91 w 95"/>
                <a:gd name="T5" fmla="*/ 0 h 68"/>
                <a:gd name="T6" fmla="*/ 95 w 95"/>
                <a:gd name="T7" fmla="*/ 17 h 68"/>
                <a:gd name="T8" fmla="*/ 0 w 95"/>
                <a:gd name="T9" fmla="*/ 68 h 68"/>
                <a:gd name="T10" fmla="*/ 0 w 95"/>
                <a:gd name="T11" fmla="*/ 56 h 68"/>
                <a:gd name="T12" fmla="*/ 0 w 95"/>
                <a:gd name="T13" fmla="*/ 5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9" name="Freeform 90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79 w 95"/>
                <a:gd name="T1" fmla="*/ 0 h 118"/>
                <a:gd name="T2" fmla="*/ 95 w 95"/>
                <a:gd name="T3" fmla="*/ 15 h 118"/>
                <a:gd name="T4" fmla="*/ 7 w 95"/>
                <a:gd name="T5" fmla="*/ 118 h 118"/>
                <a:gd name="T6" fmla="*/ 0 w 95"/>
                <a:gd name="T7" fmla="*/ 113 h 118"/>
                <a:gd name="T8" fmla="*/ 74 w 95"/>
                <a:gd name="T9" fmla="*/ 8 h 118"/>
                <a:gd name="T10" fmla="*/ 79 w 95"/>
                <a:gd name="T11" fmla="*/ 0 h 118"/>
                <a:gd name="T12" fmla="*/ 79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0" name="Freeform 91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55 w 74"/>
                <a:gd name="T1" fmla="*/ 0 h 137"/>
                <a:gd name="T2" fmla="*/ 74 w 74"/>
                <a:gd name="T3" fmla="*/ 8 h 137"/>
                <a:gd name="T4" fmla="*/ 6 w 74"/>
                <a:gd name="T5" fmla="*/ 137 h 137"/>
                <a:gd name="T6" fmla="*/ 0 w 74"/>
                <a:gd name="T7" fmla="*/ 130 h 137"/>
                <a:gd name="T8" fmla="*/ 52 w 74"/>
                <a:gd name="T9" fmla="*/ 12 h 137"/>
                <a:gd name="T10" fmla="*/ 55 w 74"/>
                <a:gd name="T11" fmla="*/ 0 h 137"/>
                <a:gd name="T12" fmla="*/ 55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1" name="Freeform 92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20 w 91"/>
                <a:gd name="T1" fmla="*/ 0 h 99"/>
                <a:gd name="T2" fmla="*/ 39 w 91"/>
                <a:gd name="T3" fmla="*/ 21 h 99"/>
                <a:gd name="T4" fmla="*/ 91 w 91"/>
                <a:gd name="T5" fmla="*/ 80 h 99"/>
                <a:gd name="T6" fmla="*/ 86 w 91"/>
                <a:gd name="T7" fmla="*/ 99 h 99"/>
                <a:gd name="T8" fmla="*/ 0 w 91"/>
                <a:gd name="T9" fmla="*/ 14 h 99"/>
                <a:gd name="T10" fmla="*/ 20 w 91"/>
                <a:gd name="T11" fmla="*/ 0 h 99"/>
                <a:gd name="T12" fmla="*/ 2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2" name="Freeform 93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9 w 70"/>
                <a:gd name="T1" fmla="*/ 0 h 68"/>
                <a:gd name="T2" fmla="*/ 30 w 70"/>
                <a:gd name="T3" fmla="*/ 18 h 68"/>
                <a:gd name="T4" fmla="*/ 70 w 70"/>
                <a:gd name="T5" fmla="*/ 49 h 68"/>
                <a:gd name="T6" fmla="*/ 70 w 70"/>
                <a:gd name="T7" fmla="*/ 68 h 68"/>
                <a:gd name="T8" fmla="*/ 0 w 70"/>
                <a:gd name="T9" fmla="*/ 19 h 68"/>
                <a:gd name="T10" fmla="*/ 9 w 70"/>
                <a:gd name="T11" fmla="*/ 0 h 68"/>
                <a:gd name="T12" fmla="*/ 9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3" name="Freeform 94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7 h 141"/>
                <a:gd name="T2" fmla="*/ 20 w 21"/>
                <a:gd name="T3" fmla="*/ 0 h 141"/>
                <a:gd name="T4" fmla="*/ 21 w 21"/>
                <a:gd name="T5" fmla="*/ 135 h 141"/>
                <a:gd name="T6" fmla="*/ 16 w 21"/>
                <a:gd name="T7" fmla="*/ 141 h 141"/>
                <a:gd name="T8" fmla="*/ 4 w 21"/>
                <a:gd name="T9" fmla="*/ 19 h 141"/>
                <a:gd name="T10" fmla="*/ 0 w 21"/>
                <a:gd name="T11" fmla="*/ 7 h 141"/>
                <a:gd name="T12" fmla="*/ 0 w 21"/>
                <a:gd name="T13" fmla="*/ 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4" name="Freeform 95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14 w 299"/>
                <a:gd name="T1" fmla="*/ 9 h 199"/>
                <a:gd name="T2" fmla="*/ 26 w 299"/>
                <a:gd name="T3" fmla="*/ 7 h 199"/>
                <a:gd name="T4" fmla="*/ 40 w 299"/>
                <a:gd name="T5" fmla="*/ 5 h 199"/>
                <a:gd name="T6" fmla="*/ 54 w 299"/>
                <a:gd name="T7" fmla="*/ 3 h 199"/>
                <a:gd name="T8" fmla="*/ 70 w 299"/>
                <a:gd name="T9" fmla="*/ 2 h 199"/>
                <a:gd name="T10" fmla="*/ 87 w 299"/>
                <a:gd name="T11" fmla="*/ 0 h 199"/>
                <a:gd name="T12" fmla="*/ 104 w 299"/>
                <a:gd name="T13" fmla="*/ 0 h 199"/>
                <a:gd name="T14" fmla="*/ 119 w 299"/>
                <a:gd name="T15" fmla="*/ 0 h 199"/>
                <a:gd name="T16" fmla="*/ 136 w 299"/>
                <a:gd name="T17" fmla="*/ 3 h 199"/>
                <a:gd name="T18" fmla="*/ 131 w 299"/>
                <a:gd name="T19" fmla="*/ 83 h 199"/>
                <a:gd name="T20" fmla="*/ 196 w 299"/>
                <a:gd name="T21" fmla="*/ 15 h 199"/>
                <a:gd name="T22" fmla="*/ 208 w 299"/>
                <a:gd name="T23" fmla="*/ 17 h 199"/>
                <a:gd name="T24" fmla="*/ 222 w 299"/>
                <a:gd name="T25" fmla="*/ 20 h 199"/>
                <a:gd name="T26" fmla="*/ 235 w 299"/>
                <a:gd name="T27" fmla="*/ 23 h 199"/>
                <a:gd name="T28" fmla="*/ 247 w 299"/>
                <a:gd name="T29" fmla="*/ 27 h 199"/>
                <a:gd name="T30" fmla="*/ 261 w 299"/>
                <a:gd name="T31" fmla="*/ 32 h 199"/>
                <a:gd name="T32" fmla="*/ 274 w 299"/>
                <a:gd name="T33" fmla="*/ 37 h 199"/>
                <a:gd name="T34" fmla="*/ 286 w 299"/>
                <a:gd name="T35" fmla="*/ 44 h 199"/>
                <a:gd name="T36" fmla="*/ 299 w 299"/>
                <a:gd name="T37" fmla="*/ 52 h 199"/>
                <a:gd name="T38" fmla="*/ 293 w 299"/>
                <a:gd name="T39" fmla="*/ 63 h 199"/>
                <a:gd name="T40" fmla="*/ 286 w 299"/>
                <a:gd name="T41" fmla="*/ 80 h 199"/>
                <a:gd name="T42" fmla="*/ 275 w 299"/>
                <a:gd name="T43" fmla="*/ 98 h 199"/>
                <a:gd name="T44" fmla="*/ 261 w 299"/>
                <a:gd name="T45" fmla="*/ 121 h 199"/>
                <a:gd name="T46" fmla="*/ 254 w 299"/>
                <a:gd name="T47" fmla="*/ 134 h 199"/>
                <a:gd name="T48" fmla="*/ 237 w 299"/>
                <a:gd name="T49" fmla="*/ 151 h 199"/>
                <a:gd name="T50" fmla="*/ 220 w 299"/>
                <a:gd name="T51" fmla="*/ 169 h 199"/>
                <a:gd name="T52" fmla="*/ 206 w 299"/>
                <a:gd name="T53" fmla="*/ 178 h 199"/>
                <a:gd name="T54" fmla="*/ 193 w 299"/>
                <a:gd name="T55" fmla="*/ 185 h 199"/>
                <a:gd name="T56" fmla="*/ 180 w 299"/>
                <a:gd name="T57" fmla="*/ 191 h 199"/>
                <a:gd name="T58" fmla="*/ 164 w 299"/>
                <a:gd name="T59" fmla="*/ 195 h 199"/>
                <a:gd name="T60" fmla="*/ 148 w 299"/>
                <a:gd name="T61" fmla="*/ 199 h 199"/>
                <a:gd name="T62" fmla="*/ 131 w 299"/>
                <a:gd name="T63" fmla="*/ 199 h 199"/>
                <a:gd name="T64" fmla="*/ 113 w 299"/>
                <a:gd name="T65" fmla="*/ 196 h 199"/>
                <a:gd name="T66" fmla="*/ 93 w 299"/>
                <a:gd name="T67" fmla="*/ 191 h 199"/>
                <a:gd name="T68" fmla="*/ 75 w 299"/>
                <a:gd name="T69" fmla="*/ 185 h 199"/>
                <a:gd name="T70" fmla="*/ 60 w 299"/>
                <a:gd name="T71" fmla="*/ 178 h 199"/>
                <a:gd name="T72" fmla="*/ 47 w 299"/>
                <a:gd name="T73" fmla="*/ 169 h 199"/>
                <a:gd name="T74" fmla="*/ 31 w 299"/>
                <a:gd name="T75" fmla="*/ 156 h 199"/>
                <a:gd name="T76" fmla="*/ 20 w 299"/>
                <a:gd name="T77" fmla="*/ 141 h 199"/>
                <a:gd name="T78" fmla="*/ 11 w 299"/>
                <a:gd name="T79" fmla="*/ 126 h 199"/>
                <a:gd name="T80" fmla="*/ 6 w 299"/>
                <a:gd name="T81" fmla="*/ 111 h 199"/>
                <a:gd name="T82" fmla="*/ 3 w 299"/>
                <a:gd name="T83" fmla="*/ 96 h 199"/>
                <a:gd name="T84" fmla="*/ 1 w 299"/>
                <a:gd name="T85" fmla="*/ 80 h 199"/>
                <a:gd name="T86" fmla="*/ 0 w 299"/>
                <a:gd name="T87" fmla="*/ 64 h 199"/>
                <a:gd name="T88" fmla="*/ 1 w 299"/>
                <a:gd name="T89" fmla="*/ 44 h 199"/>
                <a:gd name="T90" fmla="*/ 4 w 299"/>
                <a:gd name="T91" fmla="*/ 28 h 199"/>
                <a:gd name="T92" fmla="*/ 8 w 299"/>
                <a:gd name="T93" fmla="*/ 17 h 199"/>
                <a:gd name="T94" fmla="*/ 10 w 299"/>
                <a:gd name="T95" fmla="*/ 1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5" name="Freeform 96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157 w 172"/>
                <a:gd name="T1" fmla="*/ 0 h 105"/>
                <a:gd name="T2" fmla="*/ 172 w 172"/>
                <a:gd name="T3" fmla="*/ 64 h 105"/>
                <a:gd name="T4" fmla="*/ 170 w 172"/>
                <a:gd name="T5" fmla="*/ 64 h 105"/>
                <a:gd name="T6" fmla="*/ 166 w 172"/>
                <a:gd name="T7" fmla="*/ 65 h 105"/>
                <a:gd name="T8" fmla="*/ 162 w 172"/>
                <a:gd name="T9" fmla="*/ 66 h 105"/>
                <a:gd name="T10" fmla="*/ 160 w 172"/>
                <a:gd name="T11" fmla="*/ 68 h 105"/>
                <a:gd name="T12" fmla="*/ 156 w 172"/>
                <a:gd name="T13" fmla="*/ 70 h 105"/>
                <a:gd name="T14" fmla="*/ 152 w 172"/>
                <a:gd name="T15" fmla="*/ 71 h 105"/>
                <a:gd name="T16" fmla="*/ 146 w 172"/>
                <a:gd name="T17" fmla="*/ 74 h 105"/>
                <a:gd name="T18" fmla="*/ 141 w 172"/>
                <a:gd name="T19" fmla="*/ 75 h 105"/>
                <a:gd name="T20" fmla="*/ 136 w 172"/>
                <a:gd name="T21" fmla="*/ 78 h 105"/>
                <a:gd name="T22" fmla="*/ 130 w 172"/>
                <a:gd name="T23" fmla="*/ 80 h 105"/>
                <a:gd name="T24" fmla="*/ 123 w 172"/>
                <a:gd name="T25" fmla="*/ 81 h 105"/>
                <a:gd name="T26" fmla="*/ 116 w 172"/>
                <a:gd name="T27" fmla="*/ 84 h 105"/>
                <a:gd name="T28" fmla="*/ 109 w 172"/>
                <a:gd name="T29" fmla="*/ 86 h 105"/>
                <a:gd name="T30" fmla="*/ 103 w 172"/>
                <a:gd name="T31" fmla="*/ 89 h 105"/>
                <a:gd name="T32" fmla="*/ 96 w 172"/>
                <a:gd name="T33" fmla="*/ 90 h 105"/>
                <a:gd name="T34" fmla="*/ 89 w 172"/>
                <a:gd name="T35" fmla="*/ 93 h 105"/>
                <a:gd name="T36" fmla="*/ 82 w 172"/>
                <a:gd name="T37" fmla="*/ 94 h 105"/>
                <a:gd name="T38" fmla="*/ 76 w 172"/>
                <a:gd name="T39" fmla="*/ 97 h 105"/>
                <a:gd name="T40" fmla="*/ 68 w 172"/>
                <a:gd name="T41" fmla="*/ 98 h 105"/>
                <a:gd name="T42" fmla="*/ 62 w 172"/>
                <a:gd name="T43" fmla="*/ 100 h 105"/>
                <a:gd name="T44" fmla="*/ 56 w 172"/>
                <a:gd name="T45" fmla="*/ 102 h 105"/>
                <a:gd name="T46" fmla="*/ 49 w 172"/>
                <a:gd name="T47" fmla="*/ 103 h 105"/>
                <a:gd name="T48" fmla="*/ 43 w 172"/>
                <a:gd name="T49" fmla="*/ 104 h 105"/>
                <a:gd name="T50" fmla="*/ 37 w 172"/>
                <a:gd name="T51" fmla="*/ 104 h 105"/>
                <a:gd name="T52" fmla="*/ 30 w 172"/>
                <a:gd name="T53" fmla="*/ 105 h 105"/>
                <a:gd name="T54" fmla="*/ 25 w 172"/>
                <a:gd name="T55" fmla="*/ 105 h 105"/>
                <a:gd name="T56" fmla="*/ 20 w 172"/>
                <a:gd name="T57" fmla="*/ 105 h 105"/>
                <a:gd name="T58" fmla="*/ 17 w 172"/>
                <a:gd name="T59" fmla="*/ 105 h 105"/>
                <a:gd name="T60" fmla="*/ 12 w 172"/>
                <a:gd name="T61" fmla="*/ 104 h 105"/>
                <a:gd name="T62" fmla="*/ 9 w 172"/>
                <a:gd name="T63" fmla="*/ 104 h 105"/>
                <a:gd name="T64" fmla="*/ 3 w 172"/>
                <a:gd name="T65" fmla="*/ 99 h 105"/>
                <a:gd name="T66" fmla="*/ 0 w 172"/>
                <a:gd name="T67" fmla="*/ 97 h 105"/>
                <a:gd name="T68" fmla="*/ 0 w 172"/>
                <a:gd name="T69" fmla="*/ 90 h 105"/>
                <a:gd name="T70" fmla="*/ 3 w 172"/>
                <a:gd name="T71" fmla="*/ 85 h 105"/>
                <a:gd name="T72" fmla="*/ 7 w 172"/>
                <a:gd name="T73" fmla="*/ 79 h 105"/>
                <a:gd name="T74" fmla="*/ 13 w 172"/>
                <a:gd name="T75" fmla="*/ 73 h 105"/>
                <a:gd name="T76" fmla="*/ 19 w 172"/>
                <a:gd name="T77" fmla="*/ 66 h 105"/>
                <a:gd name="T78" fmla="*/ 27 w 172"/>
                <a:gd name="T79" fmla="*/ 60 h 105"/>
                <a:gd name="T80" fmla="*/ 34 w 172"/>
                <a:gd name="T81" fmla="*/ 54 h 105"/>
                <a:gd name="T82" fmla="*/ 42 w 172"/>
                <a:gd name="T83" fmla="*/ 47 h 105"/>
                <a:gd name="T84" fmla="*/ 45 w 172"/>
                <a:gd name="T85" fmla="*/ 45 h 105"/>
                <a:gd name="T86" fmla="*/ 49 w 172"/>
                <a:gd name="T87" fmla="*/ 42 h 105"/>
                <a:gd name="T88" fmla="*/ 53 w 172"/>
                <a:gd name="T89" fmla="*/ 40 h 105"/>
                <a:gd name="T90" fmla="*/ 57 w 172"/>
                <a:gd name="T91" fmla="*/ 37 h 105"/>
                <a:gd name="T92" fmla="*/ 63 w 172"/>
                <a:gd name="T93" fmla="*/ 32 h 105"/>
                <a:gd name="T94" fmla="*/ 68 w 172"/>
                <a:gd name="T95" fmla="*/ 30 h 105"/>
                <a:gd name="T96" fmla="*/ 71 w 172"/>
                <a:gd name="T97" fmla="*/ 27 h 105"/>
                <a:gd name="T98" fmla="*/ 73 w 172"/>
                <a:gd name="T99" fmla="*/ 27 h 105"/>
                <a:gd name="T100" fmla="*/ 118 w 172"/>
                <a:gd name="T101" fmla="*/ 7 h 105"/>
                <a:gd name="T102" fmla="*/ 157 w 172"/>
                <a:gd name="T103" fmla="*/ 0 h 105"/>
                <a:gd name="T104" fmla="*/ 157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6" name="Freeform 97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77 h 91"/>
                <a:gd name="T2" fmla="*/ 59 w 180"/>
                <a:gd name="T3" fmla="*/ 47 h 91"/>
                <a:gd name="T4" fmla="*/ 143 w 180"/>
                <a:gd name="T5" fmla="*/ 0 h 91"/>
                <a:gd name="T6" fmla="*/ 180 w 180"/>
                <a:gd name="T7" fmla="*/ 26 h 91"/>
                <a:gd name="T8" fmla="*/ 58 w 180"/>
                <a:gd name="T9" fmla="*/ 91 h 91"/>
                <a:gd name="T10" fmla="*/ 0 w 180"/>
                <a:gd name="T11" fmla="*/ 77 h 91"/>
                <a:gd name="T12" fmla="*/ 0 w 180"/>
                <a:gd name="T13" fmla="*/ 7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cxnSp>
        <p:nvCxnSpPr>
          <p:cNvPr id="4105" name="Straight Connector 30"/>
          <p:cNvCxnSpPr>
            <a:cxnSpLocks noChangeShapeType="1"/>
          </p:cNvCxnSpPr>
          <p:nvPr/>
        </p:nvCxnSpPr>
        <p:spPr bwMode="auto">
          <a:xfrm>
            <a:off x="2971800" y="3505200"/>
            <a:ext cx="70866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3" name="Straight Connector 32"/>
          <p:cNvCxnSpPr>
            <a:cxnSpLocks noChangeShapeType="1"/>
          </p:cNvCxnSpPr>
          <p:nvPr/>
        </p:nvCxnSpPr>
        <p:spPr bwMode="auto">
          <a:xfrm flipV="1">
            <a:off x="2971800" y="2286000"/>
            <a:ext cx="5257800" cy="12192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grpSp>
        <p:nvGrpSpPr>
          <p:cNvPr id="27" name="Group 48"/>
          <p:cNvGrpSpPr>
            <a:grpSpLocks/>
          </p:cNvGrpSpPr>
          <p:nvPr/>
        </p:nvGrpSpPr>
        <p:grpSpPr bwMode="auto">
          <a:xfrm>
            <a:off x="5105400" y="1600200"/>
            <a:ext cx="774700" cy="1905000"/>
            <a:chOff x="3581400" y="1600200"/>
            <a:chExt cx="774571" cy="1905000"/>
          </a:xfrm>
        </p:grpSpPr>
        <p:cxnSp>
          <p:nvCxnSpPr>
            <p:cNvPr id="4123" name="Straight Connector 37"/>
            <p:cNvCxnSpPr>
              <a:cxnSpLocks noChangeShapeType="1"/>
            </p:cNvCxnSpPr>
            <p:nvPr/>
          </p:nvCxnSpPr>
          <p:spPr bwMode="auto">
            <a:xfrm rot="5400000">
              <a:off x="3239294" y="2781300"/>
              <a:ext cx="1447006" cy="79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124" name="TextBox 38"/>
            <p:cNvSpPr txBox="1">
              <a:spLocks noChangeArrowheads="1"/>
            </p:cNvSpPr>
            <p:nvPr/>
          </p:nvSpPr>
          <p:spPr bwMode="auto">
            <a:xfrm>
              <a:off x="3581400" y="1600200"/>
              <a:ext cx="774571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screen</a:t>
              </a:r>
            </a:p>
          </p:txBody>
        </p:sp>
      </p:grpSp>
      <p:sp>
        <p:nvSpPr>
          <p:cNvPr id="4108" name="TextBox 41"/>
          <p:cNvSpPr txBox="1">
            <a:spLocks noChangeArrowheads="1"/>
          </p:cNvSpPr>
          <p:nvPr/>
        </p:nvSpPr>
        <p:spPr bwMode="auto">
          <a:xfrm>
            <a:off x="10058400" y="3276600"/>
            <a:ext cx="3635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-z</a:t>
            </a:r>
          </a:p>
        </p:txBody>
      </p:sp>
      <p:cxnSp>
        <p:nvCxnSpPr>
          <p:cNvPr id="4109" name="Straight Arrow Connector 43"/>
          <p:cNvCxnSpPr>
            <a:cxnSpLocks noChangeShapeType="1"/>
          </p:cNvCxnSpPr>
          <p:nvPr/>
        </p:nvCxnSpPr>
        <p:spPr bwMode="auto">
          <a:xfrm rot="5400000" flipH="1" flipV="1">
            <a:off x="2400301" y="2933701"/>
            <a:ext cx="1143000" cy="31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4110" name="TextBox 44"/>
          <p:cNvSpPr txBox="1">
            <a:spLocks noChangeArrowheads="1"/>
          </p:cNvSpPr>
          <p:nvPr/>
        </p:nvSpPr>
        <p:spPr bwMode="auto">
          <a:xfrm>
            <a:off x="2819400" y="1981200"/>
            <a:ext cx="2872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</a:rPr>
              <a:t>x</a:t>
            </a:r>
          </a:p>
        </p:txBody>
      </p:sp>
      <p:grpSp>
        <p:nvGrpSpPr>
          <p:cNvPr id="28" name="Group 53"/>
          <p:cNvGrpSpPr>
            <a:grpSpLocks/>
          </p:cNvGrpSpPr>
          <p:nvPr/>
        </p:nvGrpSpPr>
        <p:grpSpPr bwMode="auto">
          <a:xfrm>
            <a:off x="7959726" y="2287588"/>
            <a:ext cx="574675" cy="1587500"/>
            <a:chOff x="6436204" y="2286794"/>
            <a:chExt cx="574196" cy="1587738"/>
          </a:xfrm>
        </p:grpSpPr>
        <p:cxnSp>
          <p:nvCxnSpPr>
            <p:cNvPr id="4121" name="Straight Connector 35"/>
            <p:cNvCxnSpPr>
              <a:cxnSpLocks noChangeShapeType="1"/>
            </p:cNvCxnSpPr>
            <p:nvPr/>
          </p:nvCxnSpPr>
          <p:spPr bwMode="auto">
            <a:xfrm rot="5400000">
              <a:off x="6058694" y="2933700"/>
              <a:ext cx="1294606" cy="79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122" name="TextBox 45"/>
            <p:cNvSpPr txBox="1">
              <a:spLocks noChangeArrowheads="1"/>
            </p:cNvSpPr>
            <p:nvPr/>
          </p:nvSpPr>
          <p:spPr bwMode="auto">
            <a:xfrm>
              <a:off x="6436204" y="3505200"/>
              <a:ext cx="57419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z</a:t>
              </a:r>
              <a:r>
                <a:rPr lang="en-US" baseline="-25000">
                  <a:latin typeface="Times New Roman" pitchFamily="18" charset="0"/>
                </a:rPr>
                <a:t>view</a:t>
              </a:r>
            </a:p>
          </p:txBody>
        </p:sp>
      </p:grpSp>
      <p:grpSp>
        <p:nvGrpSpPr>
          <p:cNvPr id="29" name="Group 50"/>
          <p:cNvGrpSpPr>
            <a:grpSpLocks/>
          </p:cNvGrpSpPr>
          <p:nvPr/>
        </p:nvGrpSpPr>
        <p:grpSpPr bwMode="auto">
          <a:xfrm>
            <a:off x="8229600" y="2057404"/>
            <a:ext cx="762000" cy="369332"/>
            <a:chOff x="6705600" y="2057400"/>
            <a:chExt cx="762000" cy="368776"/>
          </a:xfrm>
        </p:grpSpPr>
        <p:sp>
          <p:nvSpPr>
            <p:cNvPr id="4119" name="TextBox 49"/>
            <p:cNvSpPr txBox="1">
              <a:spLocks noChangeArrowheads="1"/>
            </p:cNvSpPr>
            <p:nvPr/>
          </p:nvSpPr>
          <p:spPr bwMode="auto">
            <a:xfrm>
              <a:off x="6880580" y="2057400"/>
              <a:ext cx="587020" cy="368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 err="1">
                  <a:latin typeface="Times New Roman" pitchFamily="18" charset="0"/>
                </a:rPr>
                <a:t>x</a:t>
              </a:r>
              <a:r>
                <a:rPr lang="en-US" baseline="-25000" dirty="0" err="1">
                  <a:latin typeface="Times New Roman" pitchFamily="18" charset="0"/>
                </a:rPr>
                <a:t>view</a:t>
              </a:r>
              <a:endParaRPr lang="en-US" baseline="-25000" dirty="0">
                <a:latin typeface="Times New Roman" pitchFamily="18" charset="0"/>
              </a:endParaRPr>
            </a:p>
          </p:txBody>
        </p:sp>
        <p:cxnSp>
          <p:nvCxnSpPr>
            <p:cNvPr id="4120" name="Straight Connector 51"/>
            <p:cNvCxnSpPr>
              <a:cxnSpLocks noChangeShapeType="1"/>
            </p:cNvCxnSpPr>
            <p:nvPr/>
          </p:nvCxnSpPr>
          <p:spPr bwMode="auto">
            <a:xfrm>
              <a:off x="6705600" y="2286000"/>
              <a:ext cx="1524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30" name="Group 47"/>
          <p:cNvGrpSpPr>
            <a:grpSpLocks/>
          </p:cNvGrpSpPr>
          <p:nvPr/>
        </p:nvGrpSpPr>
        <p:grpSpPr bwMode="auto">
          <a:xfrm>
            <a:off x="2971800" y="3581400"/>
            <a:ext cx="2514600" cy="522288"/>
            <a:chOff x="1447800" y="3581400"/>
            <a:chExt cx="2514600" cy="521732"/>
          </a:xfrm>
        </p:grpSpPr>
        <p:sp>
          <p:nvSpPr>
            <p:cNvPr id="4117" name="Right Brace 52"/>
            <p:cNvSpPr>
              <a:spLocks/>
            </p:cNvSpPr>
            <p:nvPr/>
          </p:nvSpPr>
          <p:spPr bwMode="auto">
            <a:xfrm rot="5400000">
              <a:off x="2628900" y="2400300"/>
              <a:ext cx="152400" cy="2514600"/>
            </a:xfrm>
            <a:prstGeom prst="rightBrace">
              <a:avLst>
                <a:gd name="adj1" fmla="val 8326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118" name="TextBox 54"/>
            <p:cNvSpPr txBox="1">
              <a:spLocks noChangeArrowheads="1"/>
            </p:cNvSpPr>
            <p:nvPr/>
          </p:nvSpPr>
          <p:spPr bwMode="auto">
            <a:xfrm>
              <a:off x="2514600" y="3733800"/>
              <a:ext cx="30008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d</a:t>
              </a:r>
            </a:p>
          </p:txBody>
        </p:sp>
      </p:grpSp>
      <p:grpSp>
        <p:nvGrpSpPr>
          <p:cNvPr id="32" name="Group 46"/>
          <p:cNvGrpSpPr>
            <a:grpSpLocks/>
          </p:cNvGrpSpPr>
          <p:nvPr/>
        </p:nvGrpSpPr>
        <p:grpSpPr bwMode="auto">
          <a:xfrm>
            <a:off x="5446713" y="2792412"/>
            <a:ext cx="533400" cy="369332"/>
            <a:chOff x="3922776" y="2791968"/>
            <a:chExt cx="533400" cy="370367"/>
          </a:xfrm>
        </p:grpSpPr>
        <p:sp>
          <p:nvSpPr>
            <p:cNvPr id="4115" name="Oval 61"/>
            <p:cNvSpPr>
              <a:spLocks noChangeArrowheads="1"/>
            </p:cNvSpPr>
            <p:nvPr/>
          </p:nvSpPr>
          <p:spPr bwMode="auto">
            <a:xfrm>
              <a:off x="3922776" y="2886456"/>
              <a:ext cx="76200" cy="7620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116" name="TextBox 62"/>
            <p:cNvSpPr txBox="1">
              <a:spLocks noChangeArrowheads="1"/>
            </p:cNvSpPr>
            <p:nvPr/>
          </p:nvSpPr>
          <p:spPr bwMode="auto">
            <a:xfrm>
              <a:off x="3936482" y="2791968"/>
              <a:ext cx="519694" cy="37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 err="1">
                  <a:latin typeface="Times New Roman" pitchFamily="18" charset="0"/>
                </a:rPr>
                <a:t>x</a:t>
              </a:r>
              <a:r>
                <a:rPr lang="en-US" baseline="-25000" dirty="0" err="1">
                  <a:latin typeface="Times New Roman" pitchFamily="18" charset="0"/>
                </a:rPr>
                <a:t>clip</a:t>
              </a:r>
              <a:endParaRPr lang="en-US" baseline="-25000" dirty="0">
                <a:latin typeface="Times New Roman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105400" y="4809289"/>
                <a:ext cx="1727268" cy="5212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𝑙𝑖𝑝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𝑖𝑒𝑤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𝑖𝑒𝑤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4809289"/>
                <a:ext cx="1727268" cy="521233"/>
              </a:xfrm>
              <a:prstGeom prst="rect">
                <a:avLst/>
              </a:prstGeom>
              <a:blipFill>
                <a:blip r:embed="rId4"/>
                <a:stretch>
                  <a:fillRect b="-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2004876" y="4361935"/>
            <a:ext cx="269481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ame process derives the projection for the x coordinate.</a:t>
            </a:r>
          </a:p>
          <a:p>
            <a:endParaRPr lang="en-US" dirty="0"/>
          </a:p>
          <a:p>
            <a:r>
              <a:rPr lang="en-US" dirty="0"/>
              <a:t>What is </a:t>
            </a:r>
            <a:r>
              <a:rPr lang="en-US" dirty="0" err="1"/>
              <a:t>z</a:t>
            </a:r>
            <a:r>
              <a:rPr lang="en-US" baseline="-25000" dirty="0" err="1"/>
              <a:t>clip</a:t>
            </a:r>
            <a:r>
              <a:rPr lang="en-US" dirty="0"/>
              <a:t>?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871011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40000" contrast="-40000"/>
          </a:blip>
          <a:srcRect l="13631" t="35336" r="24677" b="7637"/>
          <a:stretch>
            <a:fillRect/>
          </a:stretch>
        </p:blipFill>
        <p:spPr bwMode="auto">
          <a:xfrm>
            <a:off x="6400800" y="2171700"/>
            <a:ext cx="304800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" name="Freeform 55"/>
          <p:cNvSpPr/>
          <p:nvPr/>
        </p:nvSpPr>
        <p:spPr bwMode="auto">
          <a:xfrm>
            <a:off x="2959101" y="2295526"/>
            <a:ext cx="5267325" cy="1216025"/>
          </a:xfrm>
          <a:custGeom>
            <a:avLst/>
            <a:gdLst>
              <a:gd name="connsiteX0" fmla="*/ 0 w 5266944"/>
              <a:gd name="connsiteY0" fmla="*/ 1216152 h 1216152"/>
              <a:gd name="connsiteX1" fmla="*/ 5266944 w 5266944"/>
              <a:gd name="connsiteY1" fmla="*/ 1207008 h 1216152"/>
              <a:gd name="connsiteX2" fmla="*/ 5266944 w 5266944"/>
              <a:gd name="connsiteY2" fmla="*/ 0 h 1216152"/>
              <a:gd name="connsiteX3" fmla="*/ 0 w 5266944"/>
              <a:gd name="connsiteY3" fmla="*/ 1216152 h 12161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66944" h="1216152">
                <a:moveTo>
                  <a:pt x="0" y="1216152"/>
                </a:moveTo>
                <a:lnTo>
                  <a:pt x="5266944" y="1207008"/>
                </a:lnTo>
                <a:lnTo>
                  <a:pt x="5266944" y="0"/>
                </a:lnTo>
                <a:lnTo>
                  <a:pt x="0" y="1216152"/>
                </a:lnTo>
                <a:close/>
              </a:path>
            </a:pathLst>
          </a:cu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7" name="Freeform 56"/>
          <p:cNvSpPr/>
          <p:nvPr/>
        </p:nvSpPr>
        <p:spPr bwMode="auto">
          <a:xfrm>
            <a:off x="2971800" y="2908301"/>
            <a:ext cx="2520950" cy="593725"/>
          </a:xfrm>
          <a:custGeom>
            <a:avLst/>
            <a:gdLst>
              <a:gd name="connsiteX0" fmla="*/ 0 w 5266944"/>
              <a:gd name="connsiteY0" fmla="*/ 1216152 h 1216152"/>
              <a:gd name="connsiteX1" fmla="*/ 5266944 w 5266944"/>
              <a:gd name="connsiteY1" fmla="*/ 1207008 h 1216152"/>
              <a:gd name="connsiteX2" fmla="*/ 5266944 w 5266944"/>
              <a:gd name="connsiteY2" fmla="*/ 0 h 1216152"/>
              <a:gd name="connsiteX3" fmla="*/ 0 w 5266944"/>
              <a:gd name="connsiteY3" fmla="*/ 1216152 h 12161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66944" h="1216152">
                <a:moveTo>
                  <a:pt x="0" y="1216152"/>
                </a:moveTo>
                <a:lnTo>
                  <a:pt x="5266944" y="1207008"/>
                </a:lnTo>
                <a:lnTo>
                  <a:pt x="5266944" y="0"/>
                </a:lnTo>
                <a:lnTo>
                  <a:pt x="0" y="1216152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4103" name="Title 1"/>
          <p:cNvSpPr>
            <a:spLocks noGrp="1"/>
          </p:cNvSpPr>
          <p:nvPr>
            <p:ph type="title"/>
          </p:nvPr>
        </p:nvSpPr>
        <p:spPr>
          <a:xfrm>
            <a:off x="1524001" y="316075"/>
            <a:ext cx="8913813" cy="914400"/>
          </a:xfrm>
        </p:spPr>
        <p:txBody>
          <a:bodyPr/>
          <a:lstStyle/>
          <a:p>
            <a:r>
              <a:rPr lang="en-US" dirty="0"/>
              <a:t>Simple Perspective</a:t>
            </a:r>
          </a:p>
        </p:txBody>
      </p:sp>
      <p:grpSp>
        <p:nvGrpSpPr>
          <p:cNvPr id="4104" name="Group 75"/>
          <p:cNvGrpSpPr>
            <a:grpSpLocks/>
          </p:cNvGrpSpPr>
          <p:nvPr/>
        </p:nvGrpSpPr>
        <p:grpSpPr bwMode="auto">
          <a:xfrm flipH="1">
            <a:off x="1905000" y="3200400"/>
            <a:ext cx="960438" cy="477838"/>
            <a:chOff x="2976" y="2897"/>
            <a:chExt cx="702" cy="359"/>
          </a:xfrm>
        </p:grpSpPr>
        <p:sp>
          <p:nvSpPr>
            <p:cNvPr id="4125" name="Freeform 76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264 w 1868"/>
                <a:gd name="T1" fmla="*/ 773 h 1001"/>
                <a:gd name="T2" fmla="*/ 0 w 1868"/>
                <a:gd name="T3" fmla="*/ 661 h 1001"/>
                <a:gd name="T4" fmla="*/ 0 w 1868"/>
                <a:gd name="T5" fmla="*/ 658 h 1001"/>
                <a:gd name="T6" fmla="*/ 3 w 1868"/>
                <a:gd name="T7" fmla="*/ 651 h 1001"/>
                <a:gd name="T8" fmla="*/ 8 w 1868"/>
                <a:gd name="T9" fmla="*/ 641 h 1001"/>
                <a:gd name="T10" fmla="*/ 13 w 1868"/>
                <a:gd name="T11" fmla="*/ 629 h 1001"/>
                <a:gd name="T12" fmla="*/ 16 w 1868"/>
                <a:gd name="T13" fmla="*/ 620 h 1001"/>
                <a:gd name="T14" fmla="*/ 18 w 1868"/>
                <a:gd name="T15" fmla="*/ 612 h 1001"/>
                <a:gd name="T16" fmla="*/ 21 w 1868"/>
                <a:gd name="T17" fmla="*/ 604 h 1001"/>
                <a:gd name="T18" fmla="*/ 23 w 1868"/>
                <a:gd name="T19" fmla="*/ 596 h 1001"/>
                <a:gd name="T20" fmla="*/ 25 w 1868"/>
                <a:gd name="T21" fmla="*/ 589 h 1001"/>
                <a:gd name="T22" fmla="*/ 27 w 1868"/>
                <a:gd name="T23" fmla="*/ 580 h 1001"/>
                <a:gd name="T24" fmla="*/ 27 w 1868"/>
                <a:gd name="T25" fmla="*/ 572 h 1001"/>
                <a:gd name="T26" fmla="*/ 28 w 1868"/>
                <a:gd name="T27" fmla="*/ 563 h 1001"/>
                <a:gd name="T28" fmla="*/ 30 w 1868"/>
                <a:gd name="T29" fmla="*/ 553 h 1001"/>
                <a:gd name="T30" fmla="*/ 38 w 1868"/>
                <a:gd name="T31" fmla="*/ 542 h 1001"/>
                <a:gd name="T32" fmla="*/ 51 w 1868"/>
                <a:gd name="T33" fmla="*/ 527 h 1001"/>
                <a:gd name="T34" fmla="*/ 59 w 1868"/>
                <a:gd name="T35" fmla="*/ 519 h 1001"/>
                <a:gd name="T36" fmla="*/ 69 w 1868"/>
                <a:gd name="T37" fmla="*/ 512 h 1001"/>
                <a:gd name="T38" fmla="*/ 77 w 1868"/>
                <a:gd name="T39" fmla="*/ 502 h 1001"/>
                <a:gd name="T40" fmla="*/ 89 w 1868"/>
                <a:gd name="T41" fmla="*/ 493 h 1001"/>
                <a:gd name="T42" fmla="*/ 99 w 1868"/>
                <a:gd name="T43" fmla="*/ 484 h 1001"/>
                <a:gd name="T44" fmla="*/ 111 w 1868"/>
                <a:gd name="T45" fmla="*/ 475 h 1001"/>
                <a:gd name="T46" fmla="*/ 123 w 1868"/>
                <a:gd name="T47" fmla="*/ 467 h 1001"/>
                <a:gd name="T48" fmla="*/ 135 w 1868"/>
                <a:gd name="T49" fmla="*/ 458 h 1001"/>
                <a:gd name="T50" fmla="*/ 148 w 1868"/>
                <a:gd name="T51" fmla="*/ 448 h 1001"/>
                <a:gd name="T52" fmla="*/ 161 w 1868"/>
                <a:gd name="T53" fmla="*/ 440 h 1001"/>
                <a:gd name="T54" fmla="*/ 173 w 1868"/>
                <a:gd name="T55" fmla="*/ 430 h 1001"/>
                <a:gd name="T56" fmla="*/ 185 w 1868"/>
                <a:gd name="T57" fmla="*/ 420 h 1001"/>
                <a:gd name="T58" fmla="*/ 198 w 1868"/>
                <a:gd name="T59" fmla="*/ 413 h 1001"/>
                <a:gd name="T60" fmla="*/ 210 w 1868"/>
                <a:gd name="T61" fmla="*/ 404 h 1001"/>
                <a:gd name="T62" fmla="*/ 222 w 1868"/>
                <a:gd name="T63" fmla="*/ 396 h 1001"/>
                <a:gd name="T64" fmla="*/ 233 w 1868"/>
                <a:gd name="T65" fmla="*/ 389 h 1001"/>
                <a:gd name="T66" fmla="*/ 243 w 1868"/>
                <a:gd name="T67" fmla="*/ 381 h 1001"/>
                <a:gd name="T68" fmla="*/ 254 w 1868"/>
                <a:gd name="T69" fmla="*/ 375 h 1001"/>
                <a:gd name="T70" fmla="*/ 263 w 1868"/>
                <a:gd name="T71" fmla="*/ 369 h 1001"/>
                <a:gd name="T72" fmla="*/ 271 w 1868"/>
                <a:gd name="T73" fmla="*/ 364 h 1001"/>
                <a:gd name="T74" fmla="*/ 284 w 1868"/>
                <a:gd name="T75" fmla="*/ 355 h 1001"/>
                <a:gd name="T76" fmla="*/ 293 w 1868"/>
                <a:gd name="T77" fmla="*/ 348 h 1001"/>
                <a:gd name="T78" fmla="*/ 297 w 1868"/>
                <a:gd name="T79" fmla="*/ 347 h 1001"/>
                <a:gd name="T80" fmla="*/ 1276 w 1868"/>
                <a:gd name="T81" fmla="*/ 79 h 1001"/>
                <a:gd name="T82" fmla="*/ 1658 w 1868"/>
                <a:gd name="T83" fmla="*/ 654 h 1001"/>
                <a:gd name="T84" fmla="*/ 1147 w 1868"/>
                <a:gd name="T85" fmla="*/ 934 h 1001"/>
                <a:gd name="T86" fmla="*/ 937 w 1868"/>
                <a:gd name="T87" fmla="*/ 1001 h 1001"/>
                <a:gd name="T88" fmla="*/ 485 w 1868"/>
                <a:gd name="T89" fmla="*/ 864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6" name="Freeform 77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22 w 1182"/>
                <a:gd name="T1" fmla="*/ 274 h 495"/>
                <a:gd name="T2" fmla="*/ 65 w 1182"/>
                <a:gd name="T3" fmla="*/ 245 h 495"/>
                <a:gd name="T4" fmla="*/ 92 w 1182"/>
                <a:gd name="T5" fmla="*/ 225 h 495"/>
                <a:gd name="T6" fmla="*/ 121 w 1182"/>
                <a:gd name="T7" fmla="*/ 202 h 495"/>
                <a:gd name="T8" fmla="*/ 149 w 1182"/>
                <a:gd name="T9" fmla="*/ 177 h 495"/>
                <a:gd name="T10" fmla="*/ 179 w 1182"/>
                <a:gd name="T11" fmla="*/ 142 h 495"/>
                <a:gd name="T12" fmla="*/ 198 w 1182"/>
                <a:gd name="T13" fmla="*/ 113 h 495"/>
                <a:gd name="T14" fmla="*/ 229 w 1182"/>
                <a:gd name="T15" fmla="*/ 70 h 495"/>
                <a:gd name="T16" fmla="*/ 266 w 1182"/>
                <a:gd name="T17" fmla="*/ 33 h 495"/>
                <a:gd name="T18" fmla="*/ 301 w 1182"/>
                <a:gd name="T19" fmla="*/ 8 h 495"/>
                <a:gd name="T20" fmla="*/ 320 w 1182"/>
                <a:gd name="T21" fmla="*/ 7 h 495"/>
                <a:gd name="T22" fmla="*/ 313 w 1182"/>
                <a:gd name="T23" fmla="*/ 43 h 495"/>
                <a:gd name="T24" fmla="*/ 311 w 1182"/>
                <a:gd name="T25" fmla="*/ 75 h 495"/>
                <a:gd name="T26" fmla="*/ 308 w 1182"/>
                <a:gd name="T27" fmla="*/ 109 h 495"/>
                <a:gd name="T28" fmla="*/ 308 w 1182"/>
                <a:gd name="T29" fmla="*/ 147 h 495"/>
                <a:gd name="T30" fmla="*/ 312 w 1182"/>
                <a:gd name="T31" fmla="*/ 184 h 495"/>
                <a:gd name="T32" fmla="*/ 318 w 1182"/>
                <a:gd name="T33" fmla="*/ 219 h 495"/>
                <a:gd name="T34" fmla="*/ 330 w 1182"/>
                <a:gd name="T35" fmla="*/ 251 h 495"/>
                <a:gd name="T36" fmla="*/ 359 w 1182"/>
                <a:gd name="T37" fmla="*/ 297 h 495"/>
                <a:gd name="T38" fmla="*/ 397 w 1182"/>
                <a:gd name="T39" fmla="*/ 333 h 495"/>
                <a:gd name="T40" fmla="*/ 435 w 1182"/>
                <a:gd name="T41" fmla="*/ 356 h 495"/>
                <a:gd name="T42" fmla="*/ 465 w 1182"/>
                <a:gd name="T43" fmla="*/ 369 h 495"/>
                <a:gd name="T44" fmla="*/ 492 w 1182"/>
                <a:gd name="T45" fmla="*/ 375 h 495"/>
                <a:gd name="T46" fmla="*/ 524 w 1182"/>
                <a:gd name="T47" fmla="*/ 379 h 495"/>
                <a:gd name="T48" fmla="*/ 556 w 1182"/>
                <a:gd name="T49" fmla="*/ 380 h 495"/>
                <a:gd name="T50" fmla="*/ 591 w 1182"/>
                <a:gd name="T51" fmla="*/ 377 h 495"/>
                <a:gd name="T52" fmla="*/ 630 w 1182"/>
                <a:gd name="T53" fmla="*/ 369 h 495"/>
                <a:gd name="T54" fmla="*/ 669 w 1182"/>
                <a:gd name="T55" fmla="*/ 356 h 495"/>
                <a:gd name="T56" fmla="*/ 706 w 1182"/>
                <a:gd name="T57" fmla="*/ 335 h 495"/>
                <a:gd name="T58" fmla="*/ 743 w 1182"/>
                <a:gd name="T59" fmla="*/ 305 h 495"/>
                <a:gd name="T60" fmla="*/ 775 w 1182"/>
                <a:gd name="T61" fmla="*/ 270 h 495"/>
                <a:gd name="T62" fmla="*/ 802 w 1182"/>
                <a:gd name="T63" fmla="*/ 235 h 495"/>
                <a:gd name="T64" fmla="*/ 824 w 1182"/>
                <a:gd name="T65" fmla="*/ 197 h 495"/>
                <a:gd name="T66" fmla="*/ 842 w 1182"/>
                <a:gd name="T67" fmla="*/ 162 h 495"/>
                <a:gd name="T68" fmla="*/ 854 w 1182"/>
                <a:gd name="T69" fmla="*/ 129 h 495"/>
                <a:gd name="T70" fmla="*/ 866 w 1182"/>
                <a:gd name="T71" fmla="*/ 98 h 495"/>
                <a:gd name="T72" fmla="*/ 877 w 1182"/>
                <a:gd name="T73" fmla="*/ 66 h 495"/>
                <a:gd name="T74" fmla="*/ 906 w 1182"/>
                <a:gd name="T75" fmla="*/ 31 h 495"/>
                <a:gd name="T76" fmla="*/ 935 w 1182"/>
                <a:gd name="T77" fmla="*/ 45 h 495"/>
                <a:gd name="T78" fmla="*/ 969 w 1182"/>
                <a:gd name="T79" fmla="*/ 62 h 495"/>
                <a:gd name="T80" fmla="*/ 1010 w 1182"/>
                <a:gd name="T81" fmla="*/ 85 h 495"/>
                <a:gd name="T82" fmla="*/ 1053 w 1182"/>
                <a:gd name="T83" fmla="*/ 109 h 495"/>
                <a:gd name="T84" fmla="*/ 1097 w 1182"/>
                <a:gd name="T85" fmla="*/ 135 h 495"/>
                <a:gd name="T86" fmla="*/ 1137 w 1182"/>
                <a:gd name="T87" fmla="*/ 162 h 495"/>
                <a:gd name="T88" fmla="*/ 1173 w 1182"/>
                <a:gd name="T89" fmla="*/ 189 h 495"/>
                <a:gd name="T90" fmla="*/ 1166 w 1182"/>
                <a:gd name="T91" fmla="*/ 209 h 495"/>
                <a:gd name="T92" fmla="*/ 1136 w 1182"/>
                <a:gd name="T93" fmla="*/ 237 h 495"/>
                <a:gd name="T94" fmla="*/ 1089 w 1182"/>
                <a:gd name="T95" fmla="*/ 272 h 495"/>
                <a:gd name="T96" fmla="*/ 1029 w 1182"/>
                <a:gd name="T97" fmla="*/ 315 h 495"/>
                <a:gd name="T98" fmla="*/ 957 w 1182"/>
                <a:gd name="T99" fmla="*/ 359 h 495"/>
                <a:gd name="T100" fmla="*/ 876 w 1182"/>
                <a:gd name="T101" fmla="*/ 403 h 495"/>
                <a:gd name="T102" fmla="*/ 784 w 1182"/>
                <a:gd name="T103" fmla="*/ 441 h 495"/>
                <a:gd name="T104" fmla="*/ 687 w 1182"/>
                <a:gd name="T105" fmla="*/ 472 h 495"/>
                <a:gd name="T106" fmla="*/ 583 w 1182"/>
                <a:gd name="T107" fmla="*/ 490 h 495"/>
                <a:gd name="T108" fmla="*/ 482 w 1182"/>
                <a:gd name="T109" fmla="*/ 495 h 495"/>
                <a:gd name="T110" fmla="*/ 387 w 1182"/>
                <a:gd name="T111" fmla="*/ 488 h 495"/>
                <a:gd name="T112" fmla="*/ 301 w 1182"/>
                <a:gd name="T113" fmla="*/ 473 h 495"/>
                <a:gd name="T114" fmla="*/ 223 w 1182"/>
                <a:gd name="T115" fmla="*/ 452 h 495"/>
                <a:gd name="T116" fmla="*/ 158 w 1182"/>
                <a:gd name="T117" fmla="*/ 429 h 495"/>
                <a:gd name="T118" fmla="*/ 104 w 1182"/>
                <a:gd name="T119" fmla="*/ 407 h 495"/>
                <a:gd name="T120" fmla="*/ 64 w 1182"/>
                <a:gd name="T121" fmla="*/ 387 h 495"/>
                <a:gd name="T122" fmla="*/ 36 w 1182"/>
                <a:gd name="T123" fmla="*/ 372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7" name="Freeform 78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20 w 565"/>
                <a:gd name="T1" fmla="*/ 48 h 355"/>
                <a:gd name="T2" fmla="*/ 43 w 565"/>
                <a:gd name="T3" fmla="*/ 36 h 355"/>
                <a:gd name="T4" fmla="*/ 71 w 565"/>
                <a:gd name="T5" fmla="*/ 23 h 355"/>
                <a:gd name="T6" fmla="*/ 100 w 565"/>
                <a:gd name="T7" fmla="*/ 12 h 355"/>
                <a:gd name="T8" fmla="*/ 127 w 565"/>
                <a:gd name="T9" fmla="*/ 3 h 355"/>
                <a:gd name="T10" fmla="*/ 142 w 565"/>
                <a:gd name="T11" fmla="*/ 2 h 355"/>
                <a:gd name="T12" fmla="*/ 137 w 565"/>
                <a:gd name="T13" fmla="*/ 22 h 355"/>
                <a:gd name="T14" fmla="*/ 133 w 565"/>
                <a:gd name="T15" fmla="*/ 49 h 355"/>
                <a:gd name="T16" fmla="*/ 136 w 565"/>
                <a:gd name="T17" fmla="*/ 83 h 355"/>
                <a:gd name="T18" fmla="*/ 147 w 565"/>
                <a:gd name="T19" fmla="*/ 119 h 355"/>
                <a:gd name="T20" fmla="*/ 175 w 565"/>
                <a:gd name="T21" fmla="*/ 150 h 355"/>
                <a:gd name="T22" fmla="*/ 195 w 565"/>
                <a:gd name="T23" fmla="*/ 163 h 355"/>
                <a:gd name="T24" fmla="*/ 221 w 565"/>
                <a:gd name="T25" fmla="*/ 171 h 355"/>
                <a:gd name="T26" fmla="*/ 246 w 565"/>
                <a:gd name="T27" fmla="*/ 174 h 355"/>
                <a:gd name="T28" fmla="*/ 270 w 565"/>
                <a:gd name="T29" fmla="*/ 171 h 355"/>
                <a:gd name="T30" fmla="*/ 292 w 565"/>
                <a:gd name="T31" fmla="*/ 163 h 355"/>
                <a:gd name="T32" fmla="*/ 312 w 565"/>
                <a:gd name="T33" fmla="*/ 150 h 355"/>
                <a:gd name="T34" fmla="*/ 342 w 565"/>
                <a:gd name="T35" fmla="*/ 126 h 355"/>
                <a:gd name="T36" fmla="*/ 371 w 565"/>
                <a:gd name="T37" fmla="*/ 92 h 355"/>
                <a:gd name="T38" fmla="*/ 391 w 565"/>
                <a:gd name="T39" fmla="*/ 62 h 355"/>
                <a:gd name="T40" fmla="*/ 402 w 565"/>
                <a:gd name="T41" fmla="*/ 43 h 355"/>
                <a:gd name="T42" fmla="*/ 431 w 565"/>
                <a:gd name="T43" fmla="*/ 12 h 355"/>
                <a:gd name="T44" fmla="*/ 455 w 565"/>
                <a:gd name="T45" fmla="*/ 19 h 355"/>
                <a:gd name="T46" fmla="*/ 487 w 565"/>
                <a:gd name="T47" fmla="*/ 32 h 355"/>
                <a:gd name="T48" fmla="*/ 517 w 565"/>
                <a:gd name="T49" fmla="*/ 43 h 355"/>
                <a:gd name="T50" fmla="*/ 546 w 565"/>
                <a:gd name="T51" fmla="*/ 56 h 355"/>
                <a:gd name="T52" fmla="*/ 565 w 565"/>
                <a:gd name="T53" fmla="*/ 67 h 355"/>
                <a:gd name="T54" fmla="*/ 558 w 565"/>
                <a:gd name="T55" fmla="*/ 85 h 355"/>
                <a:gd name="T56" fmla="*/ 551 w 565"/>
                <a:gd name="T57" fmla="*/ 106 h 355"/>
                <a:gd name="T58" fmla="*/ 540 w 565"/>
                <a:gd name="T59" fmla="*/ 132 h 355"/>
                <a:gd name="T60" fmla="*/ 526 w 565"/>
                <a:gd name="T61" fmla="*/ 163 h 355"/>
                <a:gd name="T62" fmla="*/ 509 w 565"/>
                <a:gd name="T63" fmla="*/ 195 h 355"/>
                <a:gd name="T64" fmla="*/ 487 w 565"/>
                <a:gd name="T65" fmla="*/ 228 h 355"/>
                <a:gd name="T66" fmla="*/ 462 w 565"/>
                <a:gd name="T67" fmla="*/ 261 h 355"/>
                <a:gd name="T68" fmla="*/ 433 w 565"/>
                <a:gd name="T69" fmla="*/ 289 h 355"/>
                <a:gd name="T70" fmla="*/ 400 w 565"/>
                <a:gd name="T71" fmla="*/ 316 h 355"/>
                <a:gd name="T72" fmla="*/ 362 w 565"/>
                <a:gd name="T73" fmla="*/ 337 h 355"/>
                <a:gd name="T74" fmla="*/ 320 w 565"/>
                <a:gd name="T75" fmla="*/ 350 h 355"/>
                <a:gd name="T76" fmla="*/ 274 w 565"/>
                <a:gd name="T77" fmla="*/ 355 h 355"/>
                <a:gd name="T78" fmla="*/ 230 w 565"/>
                <a:gd name="T79" fmla="*/ 354 h 355"/>
                <a:gd name="T80" fmla="*/ 191 w 565"/>
                <a:gd name="T81" fmla="*/ 350 h 355"/>
                <a:gd name="T82" fmla="*/ 160 w 565"/>
                <a:gd name="T83" fmla="*/ 345 h 355"/>
                <a:gd name="T84" fmla="*/ 132 w 565"/>
                <a:gd name="T85" fmla="*/ 335 h 355"/>
                <a:gd name="T86" fmla="*/ 110 w 565"/>
                <a:gd name="T87" fmla="*/ 326 h 355"/>
                <a:gd name="T88" fmla="*/ 83 w 565"/>
                <a:gd name="T89" fmla="*/ 311 h 355"/>
                <a:gd name="T90" fmla="*/ 62 w 565"/>
                <a:gd name="T91" fmla="*/ 289 h 355"/>
                <a:gd name="T92" fmla="*/ 49 w 565"/>
                <a:gd name="T93" fmla="*/ 271 h 355"/>
                <a:gd name="T94" fmla="*/ 41 w 565"/>
                <a:gd name="T95" fmla="*/ 257 h 355"/>
                <a:gd name="T96" fmla="*/ 29 w 565"/>
                <a:gd name="T97" fmla="*/ 235 h 355"/>
                <a:gd name="T98" fmla="*/ 18 w 565"/>
                <a:gd name="T99" fmla="*/ 208 h 355"/>
                <a:gd name="T100" fmla="*/ 8 w 565"/>
                <a:gd name="T101" fmla="*/ 174 h 355"/>
                <a:gd name="T102" fmla="*/ 4 w 565"/>
                <a:gd name="T103" fmla="*/ 152 h 355"/>
                <a:gd name="T104" fmla="*/ 2 w 565"/>
                <a:gd name="T105" fmla="*/ 130 h 355"/>
                <a:gd name="T106" fmla="*/ 0 w 565"/>
                <a:gd name="T107" fmla="*/ 105 h 355"/>
                <a:gd name="T108" fmla="*/ 4 w 565"/>
                <a:gd name="T109" fmla="*/ 57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8" name="Freeform 79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4 w 564"/>
                <a:gd name="T1" fmla="*/ 67 h 190"/>
                <a:gd name="T2" fmla="*/ 13 w 564"/>
                <a:gd name="T3" fmla="*/ 59 h 190"/>
                <a:gd name="T4" fmla="*/ 28 w 564"/>
                <a:gd name="T5" fmla="*/ 50 h 190"/>
                <a:gd name="T6" fmla="*/ 47 w 564"/>
                <a:gd name="T7" fmla="*/ 39 h 190"/>
                <a:gd name="T8" fmla="*/ 63 w 564"/>
                <a:gd name="T9" fmla="*/ 33 h 190"/>
                <a:gd name="T10" fmla="*/ 76 w 564"/>
                <a:gd name="T11" fmla="*/ 26 h 190"/>
                <a:gd name="T12" fmla="*/ 89 w 564"/>
                <a:gd name="T13" fmla="*/ 21 h 190"/>
                <a:gd name="T14" fmla="*/ 104 w 564"/>
                <a:gd name="T15" fmla="*/ 16 h 190"/>
                <a:gd name="T16" fmla="*/ 119 w 564"/>
                <a:gd name="T17" fmla="*/ 11 h 190"/>
                <a:gd name="T18" fmla="*/ 136 w 564"/>
                <a:gd name="T19" fmla="*/ 8 h 190"/>
                <a:gd name="T20" fmla="*/ 155 w 564"/>
                <a:gd name="T21" fmla="*/ 5 h 190"/>
                <a:gd name="T22" fmla="*/ 172 w 564"/>
                <a:gd name="T23" fmla="*/ 1 h 190"/>
                <a:gd name="T24" fmla="*/ 191 w 564"/>
                <a:gd name="T25" fmla="*/ 0 h 190"/>
                <a:gd name="T26" fmla="*/ 212 w 564"/>
                <a:gd name="T27" fmla="*/ 0 h 190"/>
                <a:gd name="T28" fmla="*/ 234 w 564"/>
                <a:gd name="T29" fmla="*/ 1 h 190"/>
                <a:gd name="T30" fmla="*/ 255 w 564"/>
                <a:gd name="T31" fmla="*/ 4 h 190"/>
                <a:gd name="T32" fmla="*/ 278 w 564"/>
                <a:gd name="T33" fmla="*/ 6 h 190"/>
                <a:gd name="T34" fmla="*/ 299 w 564"/>
                <a:gd name="T35" fmla="*/ 9 h 190"/>
                <a:gd name="T36" fmla="*/ 320 w 564"/>
                <a:gd name="T37" fmla="*/ 14 h 190"/>
                <a:gd name="T38" fmla="*/ 342 w 564"/>
                <a:gd name="T39" fmla="*/ 18 h 190"/>
                <a:gd name="T40" fmla="*/ 362 w 564"/>
                <a:gd name="T41" fmla="*/ 23 h 190"/>
                <a:gd name="T42" fmla="*/ 382 w 564"/>
                <a:gd name="T43" fmla="*/ 28 h 190"/>
                <a:gd name="T44" fmla="*/ 402 w 564"/>
                <a:gd name="T45" fmla="*/ 33 h 190"/>
                <a:gd name="T46" fmla="*/ 421 w 564"/>
                <a:gd name="T47" fmla="*/ 38 h 190"/>
                <a:gd name="T48" fmla="*/ 438 w 564"/>
                <a:gd name="T49" fmla="*/ 43 h 190"/>
                <a:gd name="T50" fmla="*/ 455 w 564"/>
                <a:gd name="T51" fmla="*/ 48 h 190"/>
                <a:gd name="T52" fmla="*/ 472 w 564"/>
                <a:gd name="T53" fmla="*/ 54 h 190"/>
                <a:gd name="T54" fmla="*/ 486 w 564"/>
                <a:gd name="T55" fmla="*/ 59 h 190"/>
                <a:gd name="T56" fmla="*/ 500 w 564"/>
                <a:gd name="T57" fmla="*/ 64 h 190"/>
                <a:gd name="T58" fmla="*/ 512 w 564"/>
                <a:gd name="T59" fmla="*/ 68 h 190"/>
                <a:gd name="T60" fmla="*/ 525 w 564"/>
                <a:gd name="T61" fmla="*/ 73 h 190"/>
                <a:gd name="T62" fmla="*/ 542 w 564"/>
                <a:gd name="T63" fmla="*/ 80 h 190"/>
                <a:gd name="T64" fmla="*/ 556 w 564"/>
                <a:gd name="T65" fmla="*/ 87 h 190"/>
                <a:gd name="T66" fmla="*/ 551 w 564"/>
                <a:gd name="T67" fmla="*/ 190 h 190"/>
                <a:gd name="T68" fmla="*/ 542 w 564"/>
                <a:gd name="T69" fmla="*/ 184 h 190"/>
                <a:gd name="T70" fmla="*/ 529 w 564"/>
                <a:gd name="T71" fmla="*/ 176 h 190"/>
                <a:gd name="T72" fmla="*/ 515 w 564"/>
                <a:gd name="T73" fmla="*/ 168 h 190"/>
                <a:gd name="T74" fmla="*/ 498 w 564"/>
                <a:gd name="T75" fmla="*/ 160 h 190"/>
                <a:gd name="T76" fmla="*/ 477 w 564"/>
                <a:gd name="T77" fmla="*/ 150 h 190"/>
                <a:gd name="T78" fmla="*/ 455 w 564"/>
                <a:gd name="T79" fmla="*/ 140 h 190"/>
                <a:gd name="T80" fmla="*/ 429 w 564"/>
                <a:gd name="T81" fmla="*/ 129 h 190"/>
                <a:gd name="T82" fmla="*/ 403 w 564"/>
                <a:gd name="T83" fmla="*/ 121 h 190"/>
                <a:gd name="T84" fmla="*/ 374 w 564"/>
                <a:gd name="T85" fmla="*/ 111 h 190"/>
                <a:gd name="T86" fmla="*/ 344 w 564"/>
                <a:gd name="T87" fmla="*/ 103 h 190"/>
                <a:gd name="T88" fmla="*/ 311 w 564"/>
                <a:gd name="T89" fmla="*/ 96 h 190"/>
                <a:gd name="T90" fmla="*/ 279 w 564"/>
                <a:gd name="T91" fmla="*/ 90 h 190"/>
                <a:gd name="T92" fmla="*/ 245 w 564"/>
                <a:gd name="T93" fmla="*/ 87 h 190"/>
                <a:gd name="T94" fmla="*/ 210 w 564"/>
                <a:gd name="T95" fmla="*/ 85 h 190"/>
                <a:gd name="T96" fmla="*/ 175 w 564"/>
                <a:gd name="T97" fmla="*/ 87 h 190"/>
                <a:gd name="T98" fmla="*/ 140 w 564"/>
                <a:gd name="T99" fmla="*/ 92 h 190"/>
                <a:gd name="T100" fmla="*/ 104 w 564"/>
                <a:gd name="T101" fmla="*/ 99 h 190"/>
                <a:gd name="T102" fmla="*/ 69 w 564"/>
                <a:gd name="T103" fmla="*/ 112 h 190"/>
                <a:gd name="T104" fmla="*/ 34 w 564"/>
                <a:gd name="T105" fmla="*/ 128 h 190"/>
                <a:gd name="T106" fmla="*/ 1 w 564"/>
                <a:gd name="T107" fmla="*/ 15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9" name="Freeform 80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3 w 2075"/>
                <a:gd name="T1" fmla="*/ 603 h 644"/>
                <a:gd name="T2" fmla="*/ 0 w 2075"/>
                <a:gd name="T3" fmla="*/ 553 h 644"/>
                <a:gd name="T4" fmla="*/ 0 w 2075"/>
                <a:gd name="T5" fmla="*/ 492 h 644"/>
                <a:gd name="T6" fmla="*/ 10 w 2075"/>
                <a:gd name="T7" fmla="*/ 433 h 644"/>
                <a:gd name="T8" fmla="*/ 35 w 2075"/>
                <a:gd name="T9" fmla="*/ 384 h 644"/>
                <a:gd name="T10" fmla="*/ 99 w 2075"/>
                <a:gd name="T11" fmla="*/ 349 h 644"/>
                <a:gd name="T12" fmla="*/ 141 w 2075"/>
                <a:gd name="T13" fmla="*/ 345 h 644"/>
                <a:gd name="T14" fmla="*/ 201 w 2075"/>
                <a:gd name="T15" fmla="*/ 354 h 644"/>
                <a:gd name="T16" fmla="*/ 242 w 2075"/>
                <a:gd name="T17" fmla="*/ 360 h 644"/>
                <a:gd name="T18" fmla="*/ 289 w 2075"/>
                <a:gd name="T19" fmla="*/ 348 h 644"/>
                <a:gd name="T20" fmla="*/ 343 w 2075"/>
                <a:gd name="T21" fmla="*/ 323 h 644"/>
                <a:gd name="T22" fmla="*/ 404 w 2075"/>
                <a:gd name="T23" fmla="*/ 285 h 644"/>
                <a:gd name="T24" fmla="*/ 467 w 2075"/>
                <a:gd name="T25" fmla="*/ 228 h 644"/>
                <a:gd name="T26" fmla="*/ 527 w 2075"/>
                <a:gd name="T27" fmla="*/ 154 h 644"/>
                <a:gd name="T28" fmla="*/ 603 w 2075"/>
                <a:gd name="T29" fmla="*/ 90 h 644"/>
                <a:gd name="T30" fmla="*/ 692 w 2075"/>
                <a:gd name="T31" fmla="*/ 44 h 644"/>
                <a:gd name="T32" fmla="*/ 787 w 2075"/>
                <a:gd name="T33" fmla="*/ 15 h 644"/>
                <a:gd name="T34" fmla="*/ 881 w 2075"/>
                <a:gd name="T35" fmla="*/ 2 h 644"/>
                <a:gd name="T36" fmla="*/ 962 w 2075"/>
                <a:gd name="T37" fmla="*/ 1 h 644"/>
                <a:gd name="T38" fmla="*/ 1031 w 2075"/>
                <a:gd name="T39" fmla="*/ 15 h 644"/>
                <a:gd name="T40" fmla="*/ 1110 w 2075"/>
                <a:gd name="T41" fmla="*/ 38 h 644"/>
                <a:gd name="T42" fmla="*/ 1193 w 2075"/>
                <a:gd name="T43" fmla="*/ 69 h 644"/>
                <a:gd name="T44" fmla="*/ 1268 w 2075"/>
                <a:gd name="T45" fmla="*/ 98 h 644"/>
                <a:gd name="T46" fmla="*/ 1327 w 2075"/>
                <a:gd name="T47" fmla="*/ 121 h 644"/>
                <a:gd name="T48" fmla="*/ 1366 w 2075"/>
                <a:gd name="T49" fmla="*/ 139 h 644"/>
                <a:gd name="T50" fmla="*/ 1422 w 2075"/>
                <a:gd name="T51" fmla="*/ 169 h 644"/>
                <a:gd name="T52" fmla="*/ 1506 w 2075"/>
                <a:gd name="T53" fmla="*/ 212 h 644"/>
                <a:gd name="T54" fmla="*/ 1607 w 2075"/>
                <a:gd name="T55" fmla="*/ 256 h 644"/>
                <a:gd name="T56" fmla="*/ 1706 w 2075"/>
                <a:gd name="T57" fmla="*/ 292 h 644"/>
                <a:gd name="T58" fmla="*/ 1791 w 2075"/>
                <a:gd name="T59" fmla="*/ 311 h 644"/>
                <a:gd name="T60" fmla="*/ 1926 w 2075"/>
                <a:gd name="T61" fmla="*/ 291 h 644"/>
                <a:gd name="T62" fmla="*/ 1969 w 2075"/>
                <a:gd name="T63" fmla="*/ 318 h 644"/>
                <a:gd name="T64" fmla="*/ 2017 w 2075"/>
                <a:gd name="T65" fmla="*/ 354 h 644"/>
                <a:gd name="T66" fmla="*/ 2065 w 2075"/>
                <a:gd name="T67" fmla="*/ 409 h 644"/>
                <a:gd name="T68" fmla="*/ 2070 w 2075"/>
                <a:gd name="T69" fmla="*/ 460 h 644"/>
                <a:gd name="T70" fmla="*/ 2025 w 2075"/>
                <a:gd name="T71" fmla="*/ 505 h 644"/>
                <a:gd name="T72" fmla="*/ 1947 w 2075"/>
                <a:gd name="T73" fmla="*/ 550 h 644"/>
                <a:gd name="T74" fmla="*/ 1859 w 2075"/>
                <a:gd name="T75" fmla="*/ 592 h 644"/>
                <a:gd name="T76" fmla="*/ 1782 w 2075"/>
                <a:gd name="T77" fmla="*/ 624 h 644"/>
                <a:gd name="T78" fmla="*/ 1730 w 2075"/>
                <a:gd name="T79" fmla="*/ 643 h 644"/>
                <a:gd name="T80" fmla="*/ 1693 w 2075"/>
                <a:gd name="T81" fmla="*/ 598 h 644"/>
                <a:gd name="T82" fmla="*/ 1621 w 2075"/>
                <a:gd name="T83" fmla="*/ 514 h 644"/>
                <a:gd name="T84" fmla="*/ 1511 w 2075"/>
                <a:gd name="T85" fmla="*/ 408 h 644"/>
                <a:gd name="T86" fmla="*/ 1364 w 2075"/>
                <a:gd name="T87" fmla="*/ 297 h 644"/>
                <a:gd name="T88" fmla="*/ 1189 w 2075"/>
                <a:gd name="T89" fmla="*/ 202 h 644"/>
                <a:gd name="T90" fmla="*/ 993 w 2075"/>
                <a:gd name="T91" fmla="*/ 139 h 644"/>
                <a:gd name="T92" fmla="*/ 841 w 2075"/>
                <a:gd name="T93" fmla="*/ 118 h 644"/>
                <a:gd name="T94" fmla="*/ 736 w 2075"/>
                <a:gd name="T95" fmla="*/ 126 h 644"/>
                <a:gd name="T96" fmla="*/ 670 w 2075"/>
                <a:gd name="T97" fmla="*/ 154 h 644"/>
                <a:gd name="T98" fmla="*/ 625 w 2075"/>
                <a:gd name="T99" fmla="*/ 204 h 644"/>
                <a:gd name="T100" fmla="*/ 596 w 2075"/>
                <a:gd name="T101" fmla="*/ 247 h 644"/>
                <a:gd name="T102" fmla="*/ 549 w 2075"/>
                <a:gd name="T103" fmla="*/ 320 h 644"/>
                <a:gd name="T104" fmla="*/ 515 w 2075"/>
                <a:gd name="T105" fmla="*/ 388 h 644"/>
                <a:gd name="T106" fmla="*/ 457 w 2075"/>
                <a:gd name="T107" fmla="*/ 456 h 644"/>
                <a:gd name="T108" fmla="*/ 413 w 2075"/>
                <a:gd name="T109" fmla="*/ 494 h 644"/>
                <a:gd name="T110" fmla="*/ 368 w 2075"/>
                <a:gd name="T111" fmla="*/ 525 h 644"/>
                <a:gd name="T112" fmla="*/ 324 w 2075"/>
                <a:gd name="T113" fmla="*/ 553 h 644"/>
                <a:gd name="T114" fmla="*/ 275 w 2075"/>
                <a:gd name="T115" fmla="*/ 553 h 644"/>
                <a:gd name="T116" fmla="*/ 227 w 2075"/>
                <a:gd name="T117" fmla="*/ 576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0" name="Freeform 81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318 w 1740"/>
                <a:gd name="T1" fmla="*/ 350 h 446"/>
                <a:gd name="T2" fmla="*/ 344 w 1740"/>
                <a:gd name="T3" fmla="*/ 367 h 446"/>
                <a:gd name="T4" fmla="*/ 727 w 1740"/>
                <a:gd name="T5" fmla="*/ 446 h 446"/>
                <a:gd name="T6" fmla="*/ 754 w 1740"/>
                <a:gd name="T7" fmla="*/ 446 h 446"/>
                <a:gd name="T8" fmla="*/ 806 w 1740"/>
                <a:gd name="T9" fmla="*/ 445 h 446"/>
                <a:gd name="T10" fmla="*/ 875 w 1740"/>
                <a:gd name="T11" fmla="*/ 440 h 446"/>
                <a:gd name="T12" fmla="*/ 961 w 1740"/>
                <a:gd name="T13" fmla="*/ 430 h 446"/>
                <a:gd name="T14" fmla="*/ 1062 w 1740"/>
                <a:gd name="T15" fmla="*/ 413 h 446"/>
                <a:gd name="T16" fmla="*/ 1175 w 1740"/>
                <a:gd name="T17" fmla="*/ 388 h 446"/>
                <a:gd name="T18" fmla="*/ 1297 w 1740"/>
                <a:gd name="T19" fmla="*/ 352 h 446"/>
                <a:gd name="T20" fmla="*/ 1423 w 1740"/>
                <a:gd name="T21" fmla="*/ 305 h 446"/>
                <a:gd name="T22" fmla="*/ 1555 w 1740"/>
                <a:gd name="T23" fmla="*/ 242 h 446"/>
                <a:gd name="T24" fmla="*/ 1688 w 1740"/>
                <a:gd name="T25" fmla="*/ 167 h 446"/>
                <a:gd name="T26" fmla="*/ 1560 w 1740"/>
                <a:gd name="T27" fmla="*/ 3 h 446"/>
                <a:gd name="T28" fmla="*/ 1535 w 1740"/>
                <a:gd name="T29" fmla="*/ 19 h 446"/>
                <a:gd name="T30" fmla="*/ 1491 w 1740"/>
                <a:gd name="T31" fmla="*/ 45 h 446"/>
                <a:gd name="T32" fmla="*/ 1433 w 1740"/>
                <a:gd name="T33" fmla="*/ 75 h 446"/>
                <a:gd name="T34" fmla="*/ 1367 w 1740"/>
                <a:gd name="T35" fmla="*/ 109 h 446"/>
                <a:gd name="T36" fmla="*/ 1290 w 1740"/>
                <a:gd name="T37" fmla="*/ 145 h 446"/>
                <a:gd name="T38" fmla="*/ 1209 w 1740"/>
                <a:gd name="T39" fmla="*/ 179 h 446"/>
                <a:gd name="T40" fmla="*/ 1125 w 1740"/>
                <a:gd name="T41" fmla="*/ 210 h 446"/>
                <a:gd name="T42" fmla="*/ 1041 w 1740"/>
                <a:gd name="T43" fmla="*/ 233 h 446"/>
                <a:gd name="T44" fmla="*/ 959 w 1740"/>
                <a:gd name="T45" fmla="*/ 247 h 446"/>
                <a:gd name="T46" fmla="*/ 884 w 1740"/>
                <a:gd name="T47" fmla="*/ 251 h 446"/>
                <a:gd name="T48" fmla="*/ 812 w 1740"/>
                <a:gd name="T49" fmla="*/ 247 h 446"/>
                <a:gd name="T50" fmla="*/ 746 w 1740"/>
                <a:gd name="T51" fmla="*/ 244 h 446"/>
                <a:gd name="T52" fmla="*/ 683 w 1740"/>
                <a:gd name="T53" fmla="*/ 238 h 446"/>
                <a:gd name="T54" fmla="*/ 624 w 1740"/>
                <a:gd name="T55" fmla="*/ 233 h 446"/>
                <a:gd name="T56" fmla="*/ 571 w 1740"/>
                <a:gd name="T57" fmla="*/ 226 h 446"/>
                <a:gd name="T58" fmla="*/ 521 w 1740"/>
                <a:gd name="T59" fmla="*/ 216 h 446"/>
                <a:gd name="T60" fmla="*/ 474 w 1740"/>
                <a:gd name="T61" fmla="*/ 206 h 446"/>
                <a:gd name="T62" fmla="*/ 434 w 1740"/>
                <a:gd name="T63" fmla="*/ 193 h 446"/>
                <a:gd name="T64" fmla="*/ 398 w 1740"/>
                <a:gd name="T65" fmla="*/ 178 h 446"/>
                <a:gd name="T66" fmla="*/ 365 w 1740"/>
                <a:gd name="T67" fmla="*/ 161 h 446"/>
                <a:gd name="T68" fmla="*/ 343 w 1740"/>
                <a:gd name="T69" fmla="*/ 153 h 446"/>
                <a:gd name="T70" fmla="*/ 316 w 1740"/>
                <a:gd name="T71" fmla="*/ 159 h 446"/>
                <a:gd name="T72" fmla="*/ 281 w 1740"/>
                <a:gd name="T73" fmla="*/ 167 h 446"/>
                <a:gd name="T74" fmla="*/ 241 w 1740"/>
                <a:gd name="T75" fmla="*/ 169 h 446"/>
                <a:gd name="T76" fmla="*/ 207 w 1740"/>
                <a:gd name="T77" fmla="*/ 163 h 446"/>
                <a:gd name="T78" fmla="*/ 177 w 1740"/>
                <a:gd name="T79" fmla="*/ 137 h 446"/>
                <a:gd name="T80" fmla="*/ 147 w 1740"/>
                <a:gd name="T81" fmla="*/ 107 h 446"/>
                <a:gd name="T82" fmla="*/ 114 w 1740"/>
                <a:gd name="T83" fmla="*/ 104 h 446"/>
                <a:gd name="T84" fmla="*/ 85 w 1740"/>
                <a:gd name="T85" fmla="*/ 109 h 446"/>
                <a:gd name="T86" fmla="*/ 54 w 1740"/>
                <a:gd name="T87" fmla="*/ 119 h 446"/>
                <a:gd name="T88" fmla="*/ 23 w 1740"/>
                <a:gd name="T89" fmla="*/ 133 h 446"/>
                <a:gd name="T90" fmla="*/ 1 w 1740"/>
                <a:gd name="T91" fmla="*/ 154 h 446"/>
                <a:gd name="T92" fmla="*/ 5 w 1740"/>
                <a:gd name="T93" fmla="*/ 177 h 446"/>
                <a:gd name="T94" fmla="*/ 28 w 1740"/>
                <a:gd name="T95" fmla="*/ 194 h 446"/>
                <a:gd name="T96" fmla="*/ 49 w 1740"/>
                <a:gd name="T97" fmla="*/ 198 h 446"/>
                <a:gd name="T98" fmla="*/ 80 w 1740"/>
                <a:gd name="T99" fmla="*/ 206 h 446"/>
                <a:gd name="T100" fmla="*/ 105 w 1740"/>
                <a:gd name="T101" fmla="*/ 213 h 446"/>
                <a:gd name="T102" fmla="*/ 133 w 1740"/>
                <a:gd name="T103" fmla="*/ 222 h 446"/>
                <a:gd name="T104" fmla="*/ 162 w 1740"/>
                <a:gd name="T105" fmla="*/ 233 h 446"/>
                <a:gd name="T106" fmla="*/ 190 w 1740"/>
                <a:gd name="T107" fmla="*/ 246 h 446"/>
                <a:gd name="T108" fmla="*/ 215 w 1740"/>
                <a:gd name="T109" fmla="*/ 259 h 446"/>
                <a:gd name="T110" fmla="*/ 246 w 1740"/>
                <a:gd name="T111" fmla="*/ 284 h 446"/>
                <a:gd name="T112" fmla="*/ 276 w 1740"/>
                <a:gd name="T113" fmla="*/ 315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1" name="Freeform 82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88 w 836"/>
                <a:gd name="T1" fmla="*/ 159 h 218"/>
                <a:gd name="T2" fmla="*/ 95 w 836"/>
                <a:gd name="T3" fmla="*/ 158 h 218"/>
                <a:gd name="T4" fmla="*/ 106 w 836"/>
                <a:gd name="T5" fmla="*/ 157 h 218"/>
                <a:gd name="T6" fmla="*/ 114 w 836"/>
                <a:gd name="T7" fmla="*/ 156 h 218"/>
                <a:gd name="T8" fmla="*/ 126 w 836"/>
                <a:gd name="T9" fmla="*/ 154 h 218"/>
                <a:gd name="T10" fmla="*/ 138 w 836"/>
                <a:gd name="T11" fmla="*/ 153 h 218"/>
                <a:gd name="T12" fmla="*/ 153 w 836"/>
                <a:gd name="T13" fmla="*/ 152 h 218"/>
                <a:gd name="T14" fmla="*/ 168 w 836"/>
                <a:gd name="T15" fmla="*/ 149 h 218"/>
                <a:gd name="T16" fmla="*/ 186 w 836"/>
                <a:gd name="T17" fmla="*/ 148 h 218"/>
                <a:gd name="T18" fmla="*/ 203 w 836"/>
                <a:gd name="T19" fmla="*/ 144 h 218"/>
                <a:gd name="T20" fmla="*/ 222 w 836"/>
                <a:gd name="T21" fmla="*/ 142 h 218"/>
                <a:gd name="T22" fmla="*/ 244 w 836"/>
                <a:gd name="T23" fmla="*/ 139 h 218"/>
                <a:gd name="T24" fmla="*/ 265 w 836"/>
                <a:gd name="T25" fmla="*/ 136 h 218"/>
                <a:gd name="T26" fmla="*/ 288 w 836"/>
                <a:gd name="T27" fmla="*/ 133 h 218"/>
                <a:gd name="T28" fmla="*/ 310 w 836"/>
                <a:gd name="T29" fmla="*/ 128 h 218"/>
                <a:gd name="T30" fmla="*/ 334 w 836"/>
                <a:gd name="T31" fmla="*/ 123 h 218"/>
                <a:gd name="T32" fmla="*/ 359 w 836"/>
                <a:gd name="T33" fmla="*/ 118 h 218"/>
                <a:gd name="T34" fmla="*/ 385 w 836"/>
                <a:gd name="T35" fmla="*/ 113 h 218"/>
                <a:gd name="T36" fmla="*/ 412 w 836"/>
                <a:gd name="T37" fmla="*/ 108 h 218"/>
                <a:gd name="T38" fmla="*/ 438 w 836"/>
                <a:gd name="T39" fmla="*/ 102 h 218"/>
                <a:gd name="T40" fmla="*/ 466 w 836"/>
                <a:gd name="T41" fmla="*/ 95 h 218"/>
                <a:gd name="T42" fmla="*/ 493 w 836"/>
                <a:gd name="T43" fmla="*/ 88 h 218"/>
                <a:gd name="T44" fmla="*/ 522 w 836"/>
                <a:gd name="T45" fmla="*/ 81 h 218"/>
                <a:gd name="T46" fmla="*/ 550 w 836"/>
                <a:gd name="T47" fmla="*/ 73 h 218"/>
                <a:gd name="T48" fmla="*/ 579 w 836"/>
                <a:gd name="T49" fmla="*/ 63 h 218"/>
                <a:gd name="T50" fmla="*/ 608 w 836"/>
                <a:gd name="T51" fmla="*/ 55 h 218"/>
                <a:gd name="T52" fmla="*/ 636 w 836"/>
                <a:gd name="T53" fmla="*/ 45 h 218"/>
                <a:gd name="T54" fmla="*/ 665 w 836"/>
                <a:gd name="T55" fmla="*/ 35 h 218"/>
                <a:gd name="T56" fmla="*/ 694 w 836"/>
                <a:gd name="T57" fmla="*/ 24 h 218"/>
                <a:gd name="T58" fmla="*/ 722 w 836"/>
                <a:gd name="T59" fmla="*/ 12 h 218"/>
                <a:gd name="T60" fmla="*/ 836 w 836"/>
                <a:gd name="T61" fmla="*/ 0 h 218"/>
                <a:gd name="T62" fmla="*/ 812 w 836"/>
                <a:gd name="T63" fmla="*/ 11 h 218"/>
                <a:gd name="T64" fmla="*/ 802 w 836"/>
                <a:gd name="T65" fmla="*/ 17 h 218"/>
                <a:gd name="T66" fmla="*/ 790 w 836"/>
                <a:gd name="T67" fmla="*/ 22 h 218"/>
                <a:gd name="T68" fmla="*/ 777 w 836"/>
                <a:gd name="T69" fmla="*/ 30 h 218"/>
                <a:gd name="T70" fmla="*/ 762 w 836"/>
                <a:gd name="T71" fmla="*/ 36 h 218"/>
                <a:gd name="T72" fmla="*/ 747 w 836"/>
                <a:gd name="T73" fmla="*/ 44 h 218"/>
                <a:gd name="T74" fmla="*/ 729 w 836"/>
                <a:gd name="T75" fmla="*/ 53 h 218"/>
                <a:gd name="T76" fmla="*/ 712 w 836"/>
                <a:gd name="T77" fmla="*/ 61 h 218"/>
                <a:gd name="T78" fmla="*/ 692 w 836"/>
                <a:gd name="T79" fmla="*/ 70 h 218"/>
                <a:gd name="T80" fmla="*/ 673 w 836"/>
                <a:gd name="T81" fmla="*/ 79 h 218"/>
                <a:gd name="T82" fmla="*/ 653 w 836"/>
                <a:gd name="T83" fmla="*/ 89 h 218"/>
                <a:gd name="T84" fmla="*/ 633 w 836"/>
                <a:gd name="T85" fmla="*/ 99 h 218"/>
                <a:gd name="T86" fmla="*/ 610 w 836"/>
                <a:gd name="T87" fmla="*/ 108 h 218"/>
                <a:gd name="T88" fmla="*/ 588 w 836"/>
                <a:gd name="T89" fmla="*/ 118 h 218"/>
                <a:gd name="T90" fmla="*/ 565 w 836"/>
                <a:gd name="T91" fmla="*/ 127 h 218"/>
                <a:gd name="T92" fmla="*/ 542 w 836"/>
                <a:gd name="T93" fmla="*/ 137 h 218"/>
                <a:gd name="T94" fmla="*/ 518 w 836"/>
                <a:gd name="T95" fmla="*/ 146 h 218"/>
                <a:gd name="T96" fmla="*/ 496 w 836"/>
                <a:gd name="T97" fmla="*/ 156 h 218"/>
                <a:gd name="T98" fmla="*/ 472 w 836"/>
                <a:gd name="T99" fmla="*/ 163 h 218"/>
                <a:gd name="T100" fmla="*/ 449 w 836"/>
                <a:gd name="T101" fmla="*/ 172 h 218"/>
                <a:gd name="T102" fmla="*/ 426 w 836"/>
                <a:gd name="T103" fmla="*/ 179 h 218"/>
                <a:gd name="T104" fmla="*/ 403 w 836"/>
                <a:gd name="T105" fmla="*/ 187 h 218"/>
                <a:gd name="T106" fmla="*/ 379 w 836"/>
                <a:gd name="T107" fmla="*/ 193 h 218"/>
                <a:gd name="T108" fmla="*/ 358 w 836"/>
                <a:gd name="T109" fmla="*/ 201 h 218"/>
                <a:gd name="T110" fmla="*/ 336 w 836"/>
                <a:gd name="T111" fmla="*/ 206 h 218"/>
                <a:gd name="T112" fmla="*/ 315 w 836"/>
                <a:gd name="T113" fmla="*/ 211 h 218"/>
                <a:gd name="T114" fmla="*/ 295 w 836"/>
                <a:gd name="T115" fmla="*/ 215 h 218"/>
                <a:gd name="T116" fmla="*/ 276 w 836"/>
                <a:gd name="T117" fmla="*/ 218 h 218"/>
                <a:gd name="T118" fmla="*/ 88 w 836"/>
                <a:gd name="T119" fmla="*/ 159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2" name="Freeform 83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163 w 689"/>
                <a:gd name="T1" fmla="*/ 127 h 225"/>
                <a:gd name="T2" fmla="*/ 146 w 689"/>
                <a:gd name="T3" fmla="*/ 132 h 225"/>
                <a:gd name="T4" fmla="*/ 124 w 689"/>
                <a:gd name="T5" fmla="*/ 137 h 225"/>
                <a:gd name="T6" fmla="*/ 97 w 689"/>
                <a:gd name="T7" fmla="*/ 142 h 225"/>
                <a:gd name="T8" fmla="*/ 70 w 689"/>
                <a:gd name="T9" fmla="*/ 142 h 225"/>
                <a:gd name="T10" fmla="*/ 42 w 689"/>
                <a:gd name="T11" fmla="*/ 139 h 225"/>
                <a:gd name="T12" fmla="*/ 20 w 689"/>
                <a:gd name="T13" fmla="*/ 129 h 225"/>
                <a:gd name="T14" fmla="*/ 3 w 689"/>
                <a:gd name="T15" fmla="*/ 110 h 225"/>
                <a:gd name="T16" fmla="*/ 0 w 689"/>
                <a:gd name="T17" fmla="*/ 87 h 225"/>
                <a:gd name="T18" fmla="*/ 10 w 689"/>
                <a:gd name="T19" fmla="*/ 66 h 225"/>
                <a:gd name="T20" fmla="*/ 31 w 689"/>
                <a:gd name="T21" fmla="*/ 46 h 225"/>
                <a:gd name="T22" fmla="*/ 57 w 689"/>
                <a:gd name="T23" fmla="*/ 31 h 225"/>
                <a:gd name="T24" fmla="*/ 87 w 689"/>
                <a:gd name="T25" fmla="*/ 16 h 225"/>
                <a:gd name="T26" fmla="*/ 116 w 689"/>
                <a:gd name="T27" fmla="*/ 5 h 225"/>
                <a:gd name="T28" fmla="*/ 141 w 689"/>
                <a:gd name="T29" fmla="*/ 0 h 225"/>
                <a:gd name="T30" fmla="*/ 163 w 689"/>
                <a:gd name="T31" fmla="*/ 2 h 225"/>
                <a:gd name="T32" fmla="*/ 176 w 689"/>
                <a:gd name="T33" fmla="*/ 19 h 225"/>
                <a:gd name="T34" fmla="*/ 183 w 689"/>
                <a:gd name="T35" fmla="*/ 37 h 225"/>
                <a:gd name="T36" fmla="*/ 193 w 689"/>
                <a:gd name="T37" fmla="*/ 56 h 225"/>
                <a:gd name="T38" fmla="*/ 212 w 689"/>
                <a:gd name="T39" fmla="*/ 77 h 225"/>
                <a:gd name="T40" fmla="*/ 228 w 689"/>
                <a:gd name="T41" fmla="*/ 92 h 225"/>
                <a:gd name="T42" fmla="*/ 244 w 689"/>
                <a:gd name="T43" fmla="*/ 104 h 225"/>
                <a:gd name="T44" fmla="*/ 264 w 689"/>
                <a:gd name="T45" fmla="*/ 114 h 225"/>
                <a:gd name="T46" fmla="*/ 289 w 689"/>
                <a:gd name="T47" fmla="*/ 125 h 225"/>
                <a:gd name="T48" fmla="*/ 318 w 689"/>
                <a:gd name="T49" fmla="*/ 136 h 225"/>
                <a:gd name="T50" fmla="*/ 350 w 689"/>
                <a:gd name="T51" fmla="*/ 146 h 225"/>
                <a:gd name="T52" fmla="*/ 382 w 689"/>
                <a:gd name="T53" fmla="*/ 155 h 225"/>
                <a:gd name="T54" fmla="*/ 415 w 689"/>
                <a:gd name="T55" fmla="*/ 163 h 225"/>
                <a:gd name="T56" fmla="*/ 448 w 689"/>
                <a:gd name="T57" fmla="*/ 170 h 225"/>
                <a:gd name="T58" fmla="*/ 478 w 689"/>
                <a:gd name="T59" fmla="*/ 175 h 225"/>
                <a:gd name="T60" fmla="*/ 509 w 689"/>
                <a:gd name="T61" fmla="*/ 181 h 225"/>
                <a:gd name="T62" fmla="*/ 538 w 689"/>
                <a:gd name="T63" fmla="*/ 185 h 225"/>
                <a:gd name="T64" fmla="*/ 566 w 689"/>
                <a:gd name="T65" fmla="*/ 190 h 225"/>
                <a:gd name="T66" fmla="*/ 589 w 689"/>
                <a:gd name="T67" fmla="*/ 193 h 225"/>
                <a:gd name="T68" fmla="*/ 613 w 689"/>
                <a:gd name="T69" fmla="*/ 197 h 225"/>
                <a:gd name="T70" fmla="*/ 633 w 689"/>
                <a:gd name="T71" fmla="*/ 198 h 225"/>
                <a:gd name="T72" fmla="*/ 651 w 689"/>
                <a:gd name="T73" fmla="*/ 200 h 225"/>
                <a:gd name="T74" fmla="*/ 674 w 689"/>
                <a:gd name="T75" fmla="*/ 203 h 225"/>
                <a:gd name="T76" fmla="*/ 687 w 689"/>
                <a:gd name="T77" fmla="*/ 203 h 225"/>
                <a:gd name="T78" fmla="*/ 602 w 689"/>
                <a:gd name="T79" fmla="*/ 224 h 225"/>
                <a:gd name="T80" fmla="*/ 587 w 689"/>
                <a:gd name="T81" fmla="*/ 223 h 225"/>
                <a:gd name="T82" fmla="*/ 571 w 689"/>
                <a:gd name="T83" fmla="*/ 222 h 225"/>
                <a:gd name="T84" fmla="*/ 551 w 689"/>
                <a:gd name="T85" fmla="*/ 220 h 225"/>
                <a:gd name="T86" fmla="*/ 527 w 689"/>
                <a:gd name="T87" fmla="*/ 217 h 225"/>
                <a:gd name="T88" fmla="*/ 499 w 689"/>
                <a:gd name="T89" fmla="*/ 214 h 225"/>
                <a:gd name="T90" fmla="*/ 470 w 689"/>
                <a:gd name="T91" fmla="*/ 209 h 225"/>
                <a:gd name="T92" fmla="*/ 439 w 689"/>
                <a:gd name="T93" fmla="*/ 204 h 225"/>
                <a:gd name="T94" fmla="*/ 405 w 689"/>
                <a:gd name="T95" fmla="*/ 198 h 225"/>
                <a:gd name="T96" fmla="*/ 371 w 689"/>
                <a:gd name="T97" fmla="*/ 191 h 225"/>
                <a:gd name="T98" fmla="*/ 337 w 689"/>
                <a:gd name="T99" fmla="*/ 183 h 225"/>
                <a:gd name="T100" fmla="*/ 302 w 689"/>
                <a:gd name="T101" fmla="*/ 174 h 225"/>
                <a:gd name="T102" fmla="*/ 268 w 689"/>
                <a:gd name="T103" fmla="*/ 164 h 225"/>
                <a:gd name="T104" fmla="*/ 235 w 689"/>
                <a:gd name="T105" fmla="*/ 153 h 225"/>
                <a:gd name="T106" fmla="*/ 205 w 689"/>
                <a:gd name="T107" fmla="*/ 139 h 225"/>
                <a:gd name="T108" fmla="*/ 173 w 689"/>
                <a:gd name="T109" fmla="*/ 125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3" name="Freeform 84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17 w 1327"/>
                <a:gd name="T1" fmla="*/ 398 h 432"/>
                <a:gd name="T2" fmla="*/ 49 w 1327"/>
                <a:gd name="T3" fmla="*/ 372 h 432"/>
                <a:gd name="T4" fmla="*/ 91 w 1327"/>
                <a:gd name="T5" fmla="*/ 332 h 432"/>
                <a:gd name="T6" fmla="*/ 116 w 1327"/>
                <a:gd name="T7" fmla="*/ 305 h 432"/>
                <a:gd name="T8" fmla="*/ 137 w 1327"/>
                <a:gd name="T9" fmla="*/ 279 h 432"/>
                <a:gd name="T10" fmla="*/ 155 w 1327"/>
                <a:gd name="T11" fmla="*/ 252 h 432"/>
                <a:gd name="T12" fmla="*/ 170 w 1327"/>
                <a:gd name="T13" fmla="*/ 225 h 432"/>
                <a:gd name="T14" fmla="*/ 183 w 1327"/>
                <a:gd name="T15" fmla="*/ 195 h 432"/>
                <a:gd name="T16" fmla="*/ 201 w 1327"/>
                <a:gd name="T17" fmla="*/ 162 h 432"/>
                <a:gd name="T18" fmla="*/ 226 w 1327"/>
                <a:gd name="T19" fmla="*/ 128 h 432"/>
                <a:gd name="T20" fmla="*/ 254 w 1327"/>
                <a:gd name="T21" fmla="*/ 95 h 432"/>
                <a:gd name="T22" fmla="*/ 289 w 1327"/>
                <a:gd name="T23" fmla="*/ 64 h 432"/>
                <a:gd name="T24" fmla="*/ 330 w 1327"/>
                <a:gd name="T25" fmla="*/ 39 h 432"/>
                <a:gd name="T26" fmla="*/ 379 w 1327"/>
                <a:gd name="T27" fmla="*/ 17 h 432"/>
                <a:gd name="T28" fmla="*/ 433 w 1327"/>
                <a:gd name="T29" fmla="*/ 4 h 432"/>
                <a:gd name="T30" fmla="*/ 496 w 1327"/>
                <a:gd name="T31" fmla="*/ 0 h 432"/>
                <a:gd name="T32" fmla="*/ 568 w 1327"/>
                <a:gd name="T33" fmla="*/ 5 h 432"/>
                <a:gd name="T34" fmla="*/ 645 w 1327"/>
                <a:gd name="T35" fmla="*/ 24 h 432"/>
                <a:gd name="T36" fmla="*/ 723 w 1327"/>
                <a:gd name="T37" fmla="*/ 48 h 432"/>
                <a:gd name="T38" fmla="*/ 793 w 1327"/>
                <a:gd name="T39" fmla="*/ 73 h 432"/>
                <a:gd name="T40" fmla="*/ 860 w 1327"/>
                <a:gd name="T41" fmla="*/ 100 h 432"/>
                <a:gd name="T42" fmla="*/ 923 w 1327"/>
                <a:gd name="T43" fmla="*/ 129 h 432"/>
                <a:gd name="T44" fmla="*/ 982 w 1327"/>
                <a:gd name="T45" fmla="*/ 162 h 432"/>
                <a:gd name="T46" fmla="*/ 1037 w 1327"/>
                <a:gd name="T47" fmla="*/ 196 h 432"/>
                <a:gd name="T48" fmla="*/ 1092 w 1327"/>
                <a:gd name="T49" fmla="*/ 232 h 432"/>
                <a:gd name="T50" fmla="*/ 1146 w 1327"/>
                <a:gd name="T51" fmla="*/ 271 h 432"/>
                <a:gd name="T52" fmla="*/ 1199 w 1327"/>
                <a:gd name="T53" fmla="*/ 312 h 432"/>
                <a:gd name="T54" fmla="*/ 1253 w 1327"/>
                <a:gd name="T55" fmla="*/ 356 h 432"/>
                <a:gd name="T56" fmla="*/ 1263 w 1327"/>
                <a:gd name="T57" fmla="*/ 431 h 432"/>
                <a:gd name="T58" fmla="*/ 1238 w 1327"/>
                <a:gd name="T59" fmla="*/ 410 h 432"/>
                <a:gd name="T60" fmla="*/ 1210 w 1327"/>
                <a:gd name="T61" fmla="*/ 387 h 432"/>
                <a:gd name="T62" fmla="*/ 1179 w 1327"/>
                <a:gd name="T63" fmla="*/ 364 h 432"/>
                <a:gd name="T64" fmla="*/ 1142 w 1327"/>
                <a:gd name="T65" fmla="*/ 337 h 432"/>
                <a:gd name="T66" fmla="*/ 1100 w 1327"/>
                <a:gd name="T67" fmla="*/ 308 h 432"/>
                <a:gd name="T68" fmla="*/ 1056 w 1327"/>
                <a:gd name="T69" fmla="*/ 279 h 432"/>
                <a:gd name="T70" fmla="*/ 1008 w 1327"/>
                <a:gd name="T71" fmla="*/ 250 h 432"/>
                <a:gd name="T72" fmla="*/ 959 w 1327"/>
                <a:gd name="T73" fmla="*/ 225 h 432"/>
                <a:gd name="T74" fmla="*/ 910 w 1327"/>
                <a:gd name="T75" fmla="*/ 202 h 432"/>
                <a:gd name="T76" fmla="*/ 883 w 1327"/>
                <a:gd name="T77" fmla="*/ 190 h 432"/>
                <a:gd name="T78" fmla="*/ 851 w 1327"/>
                <a:gd name="T79" fmla="*/ 175 h 432"/>
                <a:gd name="T80" fmla="*/ 807 w 1327"/>
                <a:gd name="T81" fmla="*/ 157 h 432"/>
                <a:gd name="T82" fmla="*/ 753 w 1327"/>
                <a:gd name="T83" fmla="*/ 139 h 432"/>
                <a:gd name="T84" fmla="*/ 692 w 1327"/>
                <a:gd name="T85" fmla="*/ 123 h 432"/>
                <a:gd name="T86" fmla="*/ 625 w 1327"/>
                <a:gd name="T87" fmla="*/ 109 h 432"/>
                <a:gd name="T88" fmla="*/ 556 w 1327"/>
                <a:gd name="T89" fmla="*/ 102 h 432"/>
                <a:gd name="T90" fmla="*/ 486 w 1327"/>
                <a:gd name="T91" fmla="*/ 102 h 432"/>
                <a:gd name="T92" fmla="*/ 417 w 1327"/>
                <a:gd name="T93" fmla="*/ 113 h 432"/>
                <a:gd name="T94" fmla="*/ 353 w 1327"/>
                <a:gd name="T95" fmla="*/ 138 h 432"/>
                <a:gd name="T96" fmla="*/ 322 w 1327"/>
                <a:gd name="T97" fmla="*/ 157 h 432"/>
                <a:gd name="T98" fmla="*/ 293 w 1327"/>
                <a:gd name="T99" fmla="*/ 181 h 432"/>
                <a:gd name="T100" fmla="*/ 256 w 1327"/>
                <a:gd name="T101" fmla="*/ 213 h 432"/>
                <a:gd name="T102" fmla="*/ 219 w 1327"/>
                <a:gd name="T103" fmla="*/ 254 h 432"/>
                <a:gd name="T104" fmla="*/ 194 w 1327"/>
                <a:gd name="T105" fmla="*/ 288 h 432"/>
                <a:gd name="T106" fmla="*/ 162 w 1327"/>
                <a:gd name="T107" fmla="*/ 328 h 432"/>
                <a:gd name="T108" fmla="*/ 122 w 1327"/>
                <a:gd name="T109" fmla="*/ 366 h 432"/>
                <a:gd name="T110" fmla="*/ 81 w 1327"/>
                <a:gd name="T111" fmla="*/ 396 h 432"/>
                <a:gd name="T112" fmla="*/ 45 w 1327"/>
                <a:gd name="T113" fmla="*/ 417 h 432"/>
                <a:gd name="T114" fmla="*/ 24 w 1327"/>
                <a:gd name="T115" fmla="*/ 43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4" name="Freeform 85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1 w 241"/>
                <a:gd name="T1" fmla="*/ 40 h 89"/>
                <a:gd name="T2" fmla="*/ 10 w 241"/>
                <a:gd name="T3" fmla="*/ 39 h 89"/>
                <a:gd name="T4" fmla="*/ 19 w 241"/>
                <a:gd name="T5" fmla="*/ 37 h 89"/>
                <a:gd name="T6" fmla="*/ 32 w 241"/>
                <a:gd name="T7" fmla="*/ 35 h 89"/>
                <a:gd name="T8" fmla="*/ 42 w 241"/>
                <a:gd name="T9" fmla="*/ 34 h 89"/>
                <a:gd name="T10" fmla="*/ 49 w 241"/>
                <a:gd name="T11" fmla="*/ 34 h 89"/>
                <a:gd name="T12" fmla="*/ 57 w 241"/>
                <a:gd name="T13" fmla="*/ 32 h 89"/>
                <a:gd name="T14" fmla="*/ 64 w 241"/>
                <a:gd name="T15" fmla="*/ 31 h 89"/>
                <a:gd name="T16" fmla="*/ 73 w 241"/>
                <a:gd name="T17" fmla="*/ 31 h 89"/>
                <a:gd name="T18" fmla="*/ 82 w 241"/>
                <a:gd name="T19" fmla="*/ 29 h 89"/>
                <a:gd name="T20" fmla="*/ 91 w 241"/>
                <a:gd name="T21" fmla="*/ 27 h 89"/>
                <a:gd name="T22" fmla="*/ 99 w 241"/>
                <a:gd name="T23" fmla="*/ 26 h 89"/>
                <a:gd name="T24" fmla="*/ 108 w 241"/>
                <a:gd name="T25" fmla="*/ 24 h 89"/>
                <a:gd name="T26" fmla="*/ 117 w 241"/>
                <a:gd name="T27" fmla="*/ 22 h 89"/>
                <a:gd name="T28" fmla="*/ 126 w 241"/>
                <a:gd name="T29" fmla="*/ 21 h 89"/>
                <a:gd name="T30" fmla="*/ 134 w 241"/>
                <a:gd name="T31" fmla="*/ 20 h 89"/>
                <a:gd name="T32" fmla="*/ 142 w 241"/>
                <a:gd name="T33" fmla="*/ 17 h 89"/>
                <a:gd name="T34" fmla="*/ 151 w 241"/>
                <a:gd name="T35" fmla="*/ 16 h 89"/>
                <a:gd name="T36" fmla="*/ 163 w 241"/>
                <a:gd name="T37" fmla="*/ 15 h 89"/>
                <a:gd name="T38" fmla="*/ 178 w 241"/>
                <a:gd name="T39" fmla="*/ 10 h 89"/>
                <a:gd name="T40" fmla="*/ 191 w 241"/>
                <a:gd name="T41" fmla="*/ 6 h 89"/>
                <a:gd name="T42" fmla="*/ 202 w 241"/>
                <a:gd name="T43" fmla="*/ 1 h 89"/>
                <a:gd name="T44" fmla="*/ 241 w 241"/>
                <a:gd name="T45" fmla="*/ 6 h 89"/>
                <a:gd name="T46" fmla="*/ 237 w 241"/>
                <a:gd name="T47" fmla="*/ 10 h 89"/>
                <a:gd name="T48" fmla="*/ 225 w 241"/>
                <a:gd name="T49" fmla="*/ 20 h 89"/>
                <a:gd name="T50" fmla="*/ 216 w 241"/>
                <a:gd name="T51" fmla="*/ 26 h 89"/>
                <a:gd name="T52" fmla="*/ 206 w 241"/>
                <a:gd name="T53" fmla="*/ 34 h 89"/>
                <a:gd name="T54" fmla="*/ 193 w 241"/>
                <a:gd name="T55" fmla="*/ 42 h 89"/>
                <a:gd name="T56" fmla="*/ 181 w 241"/>
                <a:gd name="T57" fmla="*/ 51 h 89"/>
                <a:gd name="T58" fmla="*/ 166 w 241"/>
                <a:gd name="T59" fmla="*/ 59 h 89"/>
                <a:gd name="T60" fmla="*/ 158 w 241"/>
                <a:gd name="T61" fmla="*/ 62 h 89"/>
                <a:gd name="T62" fmla="*/ 150 w 241"/>
                <a:gd name="T63" fmla="*/ 66 h 89"/>
                <a:gd name="T64" fmla="*/ 142 w 241"/>
                <a:gd name="T65" fmla="*/ 70 h 89"/>
                <a:gd name="T66" fmla="*/ 133 w 241"/>
                <a:gd name="T67" fmla="*/ 73 h 89"/>
                <a:gd name="T68" fmla="*/ 124 w 241"/>
                <a:gd name="T69" fmla="*/ 76 h 89"/>
                <a:gd name="T70" fmla="*/ 116 w 241"/>
                <a:gd name="T71" fmla="*/ 80 h 89"/>
                <a:gd name="T72" fmla="*/ 106 w 241"/>
                <a:gd name="T73" fmla="*/ 83 h 89"/>
                <a:gd name="T74" fmla="*/ 96 w 241"/>
                <a:gd name="T75" fmla="*/ 84 h 89"/>
                <a:gd name="T76" fmla="*/ 86 w 241"/>
                <a:gd name="T77" fmla="*/ 85 h 89"/>
                <a:gd name="T78" fmla="*/ 77 w 241"/>
                <a:gd name="T79" fmla="*/ 88 h 89"/>
                <a:gd name="T80" fmla="*/ 67 w 241"/>
                <a:gd name="T81" fmla="*/ 89 h 89"/>
                <a:gd name="T82" fmla="*/ 55 w 241"/>
                <a:gd name="T83" fmla="*/ 89 h 89"/>
                <a:gd name="T84" fmla="*/ 45 w 241"/>
                <a:gd name="T85" fmla="*/ 89 h 89"/>
                <a:gd name="T86" fmla="*/ 35 w 241"/>
                <a:gd name="T87" fmla="*/ 89 h 89"/>
                <a:gd name="T88" fmla="*/ 0 w 241"/>
                <a:gd name="T89" fmla="*/ 4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5" name="Freeform 86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10 w 678"/>
                <a:gd name="T1" fmla="*/ 268 h 295"/>
                <a:gd name="T2" fmla="*/ 17 w 678"/>
                <a:gd name="T3" fmla="*/ 268 h 295"/>
                <a:gd name="T4" fmla="*/ 27 w 678"/>
                <a:gd name="T5" fmla="*/ 267 h 295"/>
                <a:gd name="T6" fmla="*/ 34 w 678"/>
                <a:gd name="T7" fmla="*/ 265 h 295"/>
                <a:gd name="T8" fmla="*/ 44 w 678"/>
                <a:gd name="T9" fmla="*/ 264 h 295"/>
                <a:gd name="T10" fmla="*/ 56 w 678"/>
                <a:gd name="T11" fmla="*/ 263 h 295"/>
                <a:gd name="T12" fmla="*/ 67 w 678"/>
                <a:gd name="T13" fmla="*/ 260 h 295"/>
                <a:gd name="T14" fmla="*/ 81 w 678"/>
                <a:gd name="T15" fmla="*/ 258 h 295"/>
                <a:gd name="T16" fmla="*/ 96 w 678"/>
                <a:gd name="T17" fmla="*/ 254 h 295"/>
                <a:gd name="T18" fmla="*/ 112 w 678"/>
                <a:gd name="T19" fmla="*/ 250 h 295"/>
                <a:gd name="T20" fmla="*/ 130 w 678"/>
                <a:gd name="T21" fmla="*/ 246 h 295"/>
                <a:gd name="T22" fmla="*/ 147 w 678"/>
                <a:gd name="T23" fmla="*/ 241 h 295"/>
                <a:gd name="T24" fmla="*/ 166 w 678"/>
                <a:gd name="T25" fmla="*/ 236 h 295"/>
                <a:gd name="T26" fmla="*/ 187 w 678"/>
                <a:gd name="T27" fmla="*/ 230 h 295"/>
                <a:gd name="T28" fmla="*/ 208 w 678"/>
                <a:gd name="T29" fmla="*/ 224 h 295"/>
                <a:gd name="T30" fmla="*/ 229 w 678"/>
                <a:gd name="T31" fmla="*/ 215 h 295"/>
                <a:gd name="T32" fmla="*/ 250 w 678"/>
                <a:gd name="T33" fmla="*/ 207 h 295"/>
                <a:gd name="T34" fmla="*/ 274 w 678"/>
                <a:gd name="T35" fmla="*/ 197 h 295"/>
                <a:gd name="T36" fmla="*/ 297 w 678"/>
                <a:gd name="T37" fmla="*/ 187 h 295"/>
                <a:gd name="T38" fmla="*/ 322 w 678"/>
                <a:gd name="T39" fmla="*/ 177 h 295"/>
                <a:gd name="T40" fmla="*/ 346 w 678"/>
                <a:gd name="T41" fmla="*/ 166 h 295"/>
                <a:gd name="T42" fmla="*/ 372 w 678"/>
                <a:gd name="T43" fmla="*/ 153 h 295"/>
                <a:gd name="T44" fmla="*/ 396 w 678"/>
                <a:gd name="T45" fmla="*/ 138 h 295"/>
                <a:gd name="T46" fmla="*/ 422 w 678"/>
                <a:gd name="T47" fmla="*/ 125 h 295"/>
                <a:gd name="T48" fmla="*/ 447 w 678"/>
                <a:gd name="T49" fmla="*/ 108 h 295"/>
                <a:gd name="T50" fmla="*/ 474 w 678"/>
                <a:gd name="T51" fmla="*/ 92 h 295"/>
                <a:gd name="T52" fmla="*/ 500 w 678"/>
                <a:gd name="T53" fmla="*/ 73 h 295"/>
                <a:gd name="T54" fmla="*/ 525 w 678"/>
                <a:gd name="T55" fmla="*/ 53 h 295"/>
                <a:gd name="T56" fmla="*/ 551 w 678"/>
                <a:gd name="T57" fmla="*/ 33 h 295"/>
                <a:gd name="T58" fmla="*/ 578 w 678"/>
                <a:gd name="T59" fmla="*/ 10 h 295"/>
                <a:gd name="T60" fmla="*/ 678 w 678"/>
                <a:gd name="T61" fmla="*/ 55 h 295"/>
                <a:gd name="T62" fmla="*/ 674 w 678"/>
                <a:gd name="T63" fmla="*/ 58 h 295"/>
                <a:gd name="T64" fmla="*/ 664 w 678"/>
                <a:gd name="T65" fmla="*/ 65 h 295"/>
                <a:gd name="T66" fmla="*/ 656 w 678"/>
                <a:gd name="T67" fmla="*/ 70 h 295"/>
                <a:gd name="T68" fmla="*/ 647 w 678"/>
                <a:gd name="T69" fmla="*/ 77 h 295"/>
                <a:gd name="T70" fmla="*/ 636 w 678"/>
                <a:gd name="T71" fmla="*/ 84 h 295"/>
                <a:gd name="T72" fmla="*/ 624 w 678"/>
                <a:gd name="T73" fmla="*/ 93 h 295"/>
                <a:gd name="T74" fmla="*/ 609 w 678"/>
                <a:gd name="T75" fmla="*/ 102 h 295"/>
                <a:gd name="T76" fmla="*/ 595 w 678"/>
                <a:gd name="T77" fmla="*/ 111 h 295"/>
                <a:gd name="T78" fmla="*/ 579 w 678"/>
                <a:gd name="T79" fmla="*/ 121 h 295"/>
                <a:gd name="T80" fmla="*/ 561 w 678"/>
                <a:gd name="T81" fmla="*/ 131 h 295"/>
                <a:gd name="T82" fmla="*/ 543 w 678"/>
                <a:gd name="T83" fmla="*/ 142 h 295"/>
                <a:gd name="T84" fmla="*/ 523 w 678"/>
                <a:gd name="T85" fmla="*/ 152 h 295"/>
                <a:gd name="T86" fmla="*/ 501 w 678"/>
                <a:gd name="T87" fmla="*/ 163 h 295"/>
                <a:gd name="T88" fmla="*/ 480 w 678"/>
                <a:gd name="T89" fmla="*/ 176 h 295"/>
                <a:gd name="T90" fmla="*/ 456 w 678"/>
                <a:gd name="T91" fmla="*/ 186 h 295"/>
                <a:gd name="T92" fmla="*/ 431 w 678"/>
                <a:gd name="T93" fmla="*/ 197 h 295"/>
                <a:gd name="T94" fmla="*/ 405 w 678"/>
                <a:gd name="T95" fmla="*/ 209 h 295"/>
                <a:gd name="T96" fmla="*/ 378 w 678"/>
                <a:gd name="T97" fmla="*/ 220 h 295"/>
                <a:gd name="T98" fmla="*/ 351 w 678"/>
                <a:gd name="T99" fmla="*/ 230 h 295"/>
                <a:gd name="T100" fmla="*/ 323 w 678"/>
                <a:gd name="T101" fmla="*/ 240 h 295"/>
                <a:gd name="T102" fmla="*/ 293 w 678"/>
                <a:gd name="T103" fmla="*/ 249 h 295"/>
                <a:gd name="T104" fmla="*/ 264 w 678"/>
                <a:gd name="T105" fmla="*/ 258 h 295"/>
                <a:gd name="T106" fmla="*/ 233 w 678"/>
                <a:gd name="T107" fmla="*/ 265 h 295"/>
                <a:gd name="T108" fmla="*/ 201 w 678"/>
                <a:gd name="T109" fmla="*/ 273 h 295"/>
                <a:gd name="T110" fmla="*/ 169 w 678"/>
                <a:gd name="T111" fmla="*/ 279 h 295"/>
                <a:gd name="T112" fmla="*/ 136 w 678"/>
                <a:gd name="T113" fmla="*/ 285 h 295"/>
                <a:gd name="T114" fmla="*/ 102 w 678"/>
                <a:gd name="T115" fmla="*/ 288 h 295"/>
                <a:gd name="T116" fmla="*/ 69 w 678"/>
                <a:gd name="T117" fmla="*/ 292 h 295"/>
                <a:gd name="T118" fmla="*/ 34 w 678"/>
                <a:gd name="T119" fmla="*/ 293 h 295"/>
                <a:gd name="T120" fmla="*/ 0 w 678"/>
                <a:gd name="T121" fmla="*/ 295 h 295"/>
                <a:gd name="T122" fmla="*/ 10 w 678"/>
                <a:gd name="T123" fmla="*/ 269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6" name="Freeform 87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32 w 596"/>
                <a:gd name="T1" fmla="*/ 14 h 358"/>
                <a:gd name="T2" fmla="*/ 29 w 596"/>
                <a:gd name="T3" fmla="*/ 35 h 358"/>
                <a:gd name="T4" fmla="*/ 25 w 596"/>
                <a:gd name="T5" fmla="*/ 62 h 358"/>
                <a:gd name="T6" fmla="*/ 25 w 596"/>
                <a:gd name="T7" fmla="*/ 94 h 358"/>
                <a:gd name="T8" fmla="*/ 25 w 596"/>
                <a:gd name="T9" fmla="*/ 128 h 358"/>
                <a:gd name="T10" fmla="*/ 31 w 596"/>
                <a:gd name="T11" fmla="*/ 166 h 358"/>
                <a:gd name="T12" fmla="*/ 42 w 596"/>
                <a:gd name="T13" fmla="*/ 201 h 358"/>
                <a:gd name="T14" fmla="*/ 61 w 596"/>
                <a:gd name="T15" fmla="*/ 236 h 358"/>
                <a:gd name="T16" fmla="*/ 86 w 596"/>
                <a:gd name="T17" fmla="*/ 268 h 358"/>
                <a:gd name="T18" fmla="*/ 121 w 596"/>
                <a:gd name="T19" fmla="*/ 295 h 358"/>
                <a:gd name="T20" fmla="*/ 168 w 596"/>
                <a:gd name="T21" fmla="*/ 317 h 358"/>
                <a:gd name="T22" fmla="*/ 226 w 596"/>
                <a:gd name="T23" fmla="*/ 331 h 358"/>
                <a:gd name="T24" fmla="*/ 285 w 596"/>
                <a:gd name="T25" fmla="*/ 331 h 358"/>
                <a:gd name="T26" fmla="*/ 339 w 596"/>
                <a:gd name="T27" fmla="*/ 322 h 358"/>
                <a:gd name="T28" fmla="*/ 385 w 596"/>
                <a:gd name="T29" fmla="*/ 303 h 358"/>
                <a:gd name="T30" fmla="*/ 426 w 596"/>
                <a:gd name="T31" fmla="*/ 277 h 358"/>
                <a:gd name="T32" fmla="*/ 460 w 596"/>
                <a:gd name="T33" fmla="*/ 243 h 358"/>
                <a:gd name="T34" fmla="*/ 489 w 596"/>
                <a:gd name="T35" fmla="*/ 206 h 358"/>
                <a:gd name="T36" fmla="*/ 513 w 596"/>
                <a:gd name="T37" fmla="*/ 169 h 358"/>
                <a:gd name="T38" fmla="*/ 533 w 596"/>
                <a:gd name="T39" fmla="*/ 132 h 358"/>
                <a:gd name="T40" fmla="*/ 548 w 596"/>
                <a:gd name="T41" fmla="*/ 97 h 358"/>
                <a:gd name="T42" fmla="*/ 559 w 596"/>
                <a:gd name="T43" fmla="*/ 67 h 358"/>
                <a:gd name="T44" fmla="*/ 566 w 596"/>
                <a:gd name="T45" fmla="*/ 44 h 358"/>
                <a:gd name="T46" fmla="*/ 572 w 596"/>
                <a:gd name="T47" fmla="*/ 26 h 358"/>
                <a:gd name="T48" fmla="*/ 592 w 596"/>
                <a:gd name="T49" fmla="*/ 47 h 358"/>
                <a:gd name="T50" fmla="*/ 586 w 596"/>
                <a:gd name="T51" fmla="*/ 65 h 358"/>
                <a:gd name="T52" fmla="*/ 578 w 596"/>
                <a:gd name="T53" fmla="*/ 91 h 358"/>
                <a:gd name="T54" fmla="*/ 566 w 596"/>
                <a:gd name="T55" fmla="*/ 122 h 358"/>
                <a:gd name="T56" fmla="*/ 551 w 596"/>
                <a:gd name="T57" fmla="*/ 156 h 358"/>
                <a:gd name="T58" fmla="*/ 532 w 596"/>
                <a:gd name="T59" fmla="*/ 191 h 358"/>
                <a:gd name="T60" fmla="*/ 508 w 596"/>
                <a:gd name="T61" fmla="*/ 228 h 358"/>
                <a:gd name="T62" fmla="*/ 479 w 596"/>
                <a:gd name="T63" fmla="*/ 262 h 358"/>
                <a:gd name="T64" fmla="*/ 446 w 596"/>
                <a:gd name="T65" fmla="*/ 294 h 358"/>
                <a:gd name="T66" fmla="*/ 405 w 596"/>
                <a:gd name="T67" fmla="*/ 321 h 358"/>
                <a:gd name="T68" fmla="*/ 361 w 596"/>
                <a:gd name="T69" fmla="*/ 342 h 358"/>
                <a:gd name="T70" fmla="*/ 310 w 596"/>
                <a:gd name="T71" fmla="*/ 355 h 358"/>
                <a:gd name="T72" fmla="*/ 257 w 596"/>
                <a:gd name="T73" fmla="*/ 358 h 358"/>
                <a:gd name="T74" fmla="*/ 209 w 596"/>
                <a:gd name="T75" fmla="*/ 355 h 358"/>
                <a:gd name="T76" fmla="*/ 168 w 596"/>
                <a:gd name="T77" fmla="*/ 344 h 358"/>
                <a:gd name="T78" fmla="*/ 130 w 596"/>
                <a:gd name="T79" fmla="*/ 331 h 358"/>
                <a:gd name="T80" fmla="*/ 101 w 596"/>
                <a:gd name="T81" fmla="*/ 313 h 358"/>
                <a:gd name="T82" fmla="*/ 74 w 596"/>
                <a:gd name="T83" fmla="*/ 290 h 358"/>
                <a:gd name="T84" fmla="*/ 54 w 596"/>
                <a:gd name="T85" fmla="*/ 268 h 358"/>
                <a:gd name="T86" fmla="*/ 35 w 596"/>
                <a:gd name="T87" fmla="*/ 244 h 358"/>
                <a:gd name="T88" fmla="*/ 22 w 596"/>
                <a:gd name="T89" fmla="*/ 220 h 358"/>
                <a:gd name="T90" fmla="*/ 12 w 596"/>
                <a:gd name="T91" fmla="*/ 197 h 358"/>
                <a:gd name="T92" fmla="*/ 6 w 596"/>
                <a:gd name="T93" fmla="*/ 177 h 358"/>
                <a:gd name="T94" fmla="*/ 1 w 596"/>
                <a:gd name="T95" fmla="*/ 153 h 358"/>
                <a:gd name="T96" fmla="*/ 0 w 596"/>
                <a:gd name="T97" fmla="*/ 133 h 358"/>
                <a:gd name="T98" fmla="*/ 0 w 596"/>
                <a:gd name="T99" fmla="*/ 107 h 358"/>
                <a:gd name="T100" fmla="*/ 0 w 596"/>
                <a:gd name="T101" fmla="*/ 81 h 358"/>
                <a:gd name="T102" fmla="*/ 0 w 596"/>
                <a:gd name="T103" fmla="*/ 55 h 358"/>
                <a:gd name="T104" fmla="*/ 1 w 596"/>
                <a:gd name="T105" fmla="*/ 37 h 358"/>
                <a:gd name="T106" fmla="*/ 1 w 596"/>
                <a:gd name="T107" fmla="*/ 23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7" name="Freeform 88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11 w 1516"/>
                <a:gd name="T1" fmla="*/ 328 h 389"/>
                <a:gd name="T2" fmla="*/ 36 w 1516"/>
                <a:gd name="T3" fmla="*/ 299 h 389"/>
                <a:gd name="T4" fmla="*/ 69 w 1516"/>
                <a:gd name="T5" fmla="*/ 257 h 389"/>
                <a:gd name="T6" fmla="*/ 113 w 1516"/>
                <a:gd name="T7" fmla="*/ 210 h 389"/>
                <a:gd name="T8" fmla="*/ 159 w 1516"/>
                <a:gd name="T9" fmla="*/ 160 h 389"/>
                <a:gd name="T10" fmla="*/ 209 w 1516"/>
                <a:gd name="T11" fmla="*/ 112 h 389"/>
                <a:gd name="T12" fmla="*/ 258 w 1516"/>
                <a:gd name="T13" fmla="*/ 68 h 389"/>
                <a:gd name="T14" fmla="*/ 306 w 1516"/>
                <a:gd name="T15" fmla="*/ 37 h 389"/>
                <a:gd name="T16" fmla="*/ 348 w 1516"/>
                <a:gd name="T17" fmla="*/ 20 h 389"/>
                <a:gd name="T18" fmla="*/ 393 w 1516"/>
                <a:gd name="T19" fmla="*/ 10 h 389"/>
                <a:gd name="T20" fmla="*/ 444 w 1516"/>
                <a:gd name="T21" fmla="*/ 4 h 389"/>
                <a:gd name="T22" fmla="*/ 501 w 1516"/>
                <a:gd name="T23" fmla="*/ 1 h 389"/>
                <a:gd name="T24" fmla="*/ 556 w 1516"/>
                <a:gd name="T25" fmla="*/ 0 h 389"/>
                <a:gd name="T26" fmla="*/ 610 w 1516"/>
                <a:gd name="T27" fmla="*/ 1 h 389"/>
                <a:gd name="T28" fmla="*/ 656 w 1516"/>
                <a:gd name="T29" fmla="*/ 1 h 389"/>
                <a:gd name="T30" fmla="*/ 694 w 1516"/>
                <a:gd name="T31" fmla="*/ 4 h 389"/>
                <a:gd name="T32" fmla="*/ 722 w 1516"/>
                <a:gd name="T33" fmla="*/ 6 h 389"/>
                <a:gd name="T34" fmla="*/ 739 w 1516"/>
                <a:gd name="T35" fmla="*/ 10 h 389"/>
                <a:gd name="T36" fmla="*/ 777 w 1516"/>
                <a:gd name="T37" fmla="*/ 22 h 389"/>
                <a:gd name="T38" fmla="*/ 838 w 1516"/>
                <a:gd name="T39" fmla="*/ 40 h 389"/>
                <a:gd name="T40" fmla="*/ 919 w 1516"/>
                <a:gd name="T41" fmla="*/ 68 h 389"/>
                <a:gd name="T42" fmla="*/ 1017 w 1516"/>
                <a:gd name="T43" fmla="*/ 102 h 389"/>
                <a:gd name="T44" fmla="*/ 1125 w 1516"/>
                <a:gd name="T45" fmla="*/ 145 h 389"/>
                <a:gd name="T46" fmla="*/ 1241 w 1516"/>
                <a:gd name="T47" fmla="*/ 194 h 389"/>
                <a:gd name="T48" fmla="*/ 1362 w 1516"/>
                <a:gd name="T49" fmla="*/ 249 h 389"/>
                <a:gd name="T50" fmla="*/ 1481 w 1516"/>
                <a:gd name="T51" fmla="*/ 311 h 389"/>
                <a:gd name="T52" fmla="*/ 1500 w 1516"/>
                <a:gd name="T53" fmla="*/ 341 h 389"/>
                <a:gd name="T54" fmla="*/ 1468 w 1516"/>
                <a:gd name="T55" fmla="*/ 361 h 389"/>
                <a:gd name="T56" fmla="*/ 1431 w 1516"/>
                <a:gd name="T57" fmla="*/ 377 h 389"/>
                <a:gd name="T58" fmla="*/ 1384 w 1516"/>
                <a:gd name="T59" fmla="*/ 389 h 389"/>
                <a:gd name="T60" fmla="*/ 1358 w 1516"/>
                <a:gd name="T61" fmla="*/ 382 h 389"/>
                <a:gd name="T62" fmla="*/ 1324 w 1516"/>
                <a:gd name="T63" fmla="*/ 376 h 389"/>
                <a:gd name="T64" fmla="*/ 1286 w 1516"/>
                <a:gd name="T65" fmla="*/ 366 h 389"/>
                <a:gd name="T66" fmla="*/ 1241 w 1516"/>
                <a:gd name="T67" fmla="*/ 353 h 389"/>
                <a:gd name="T68" fmla="*/ 1191 w 1516"/>
                <a:gd name="T69" fmla="*/ 334 h 389"/>
                <a:gd name="T70" fmla="*/ 1138 w 1516"/>
                <a:gd name="T71" fmla="*/ 314 h 389"/>
                <a:gd name="T72" fmla="*/ 1083 w 1516"/>
                <a:gd name="T73" fmla="*/ 289 h 389"/>
                <a:gd name="T74" fmla="*/ 1028 w 1516"/>
                <a:gd name="T75" fmla="*/ 262 h 389"/>
                <a:gd name="T76" fmla="*/ 969 w 1516"/>
                <a:gd name="T77" fmla="*/ 229 h 389"/>
                <a:gd name="T78" fmla="*/ 907 w 1516"/>
                <a:gd name="T79" fmla="*/ 200 h 389"/>
                <a:gd name="T80" fmla="*/ 842 w 1516"/>
                <a:gd name="T81" fmla="*/ 171 h 389"/>
                <a:gd name="T82" fmla="*/ 777 w 1516"/>
                <a:gd name="T83" fmla="*/ 146 h 389"/>
                <a:gd name="T84" fmla="*/ 713 w 1516"/>
                <a:gd name="T85" fmla="*/ 123 h 389"/>
                <a:gd name="T86" fmla="*/ 653 w 1516"/>
                <a:gd name="T87" fmla="*/ 106 h 389"/>
                <a:gd name="T88" fmla="*/ 595 w 1516"/>
                <a:gd name="T89" fmla="*/ 93 h 389"/>
                <a:gd name="T90" fmla="*/ 545 w 1516"/>
                <a:gd name="T91" fmla="*/ 86 h 389"/>
                <a:gd name="T92" fmla="*/ 502 w 1516"/>
                <a:gd name="T93" fmla="*/ 84 h 389"/>
                <a:gd name="T94" fmla="*/ 466 w 1516"/>
                <a:gd name="T95" fmla="*/ 88 h 389"/>
                <a:gd name="T96" fmla="*/ 432 w 1516"/>
                <a:gd name="T97" fmla="*/ 94 h 389"/>
                <a:gd name="T98" fmla="*/ 399 w 1516"/>
                <a:gd name="T99" fmla="*/ 101 h 389"/>
                <a:gd name="T100" fmla="*/ 369 w 1516"/>
                <a:gd name="T101" fmla="*/ 109 h 389"/>
                <a:gd name="T102" fmla="*/ 340 w 1516"/>
                <a:gd name="T103" fmla="*/ 121 h 389"/>
                <a:gd name="T104" fmla="*/ 304 w 1516"/>
                <a:gd name="T105" fmla="*/ 137 h 389"/>
                <a:gd name="T106" fmla="*/ 258 w 1516"/>
                <a:gd name="T107" fmla="*/ 165 h 389"/>
                <a:gd name="T108" fmla="*/ 213 w 1516"/>
                <a:gd name="T109" fmla="*/ 199 h 389"/>
                <a:gd name="T110" fmla="*/ 181 w 1516"/>
                <a:gd name="T111" fmla="*/ 223 h 389"/>
                <a:gd name="T112" fmla="*/ 152 w 1516"/>
                <a:gd name="T113" fmla="*/ 245 h 389"/>
                <a:gd name="T114" fmla="*/ 123 w 1516"/>
                <a:gd name="T115" fmla="*/ 269 h 389"/>
                <a:gd name="T116" fmla="*/ 94 w 1516"/>
                <a:gd name="T117" fmla="*/ 291 h 389"/>
                <a:gd name="T118" fmla="*/ 51 w 1516"/>
                <a:gd name="T119" fmla="*/ 324 h 389"/>
                <a:gd name="T120" fmla="*/ 29 w 1516"/>
                <a:gd name="T121" fmla="*/ 342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8" name="Freeform 89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56 h 68"/>
                <a:gd name="T2" fmla="*/ 31 w 95"/>
                <a:gd name="T3" fmla="*/ 35 h 68"/>
                <a:gd name="T4" fmla="*/ 91 w 95"/>
                <a:gd name="T5" fmla="*/ 0 h 68"/>
                <a:gd name="T6" fmla="*/ 95 w 95"/>
                <a:gd name="T7" fmla="*/ 17 h 68"/>
                <a:gd name="T8" fmla="*/ 0 w 95"/>
                <a:gd name="T9" fmla="*/ 68 h 68"/>
                <a:gd name="T10" fmla="*/ 0 w 95"/>
                <a:gd name="T11" fmla="*/ 56 h 68"/>
                <a:gd name="T12" fmla="*/ 0 w 95"/>
                <a:gd name="T13" fmla="*/ 5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9" name="Freeform 90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79 w 95"/>
                <a:gd name="T1" fmla="*/ 0 h 118"/>
                <a:gd name="T2" fmla="*/ 95 w 95"/>
                <a:gd name="T3" fmla="*/ 15 h 118"/>
                <a:gd name="T4" fmla="*/ 7 w 95"/>
                <a:gd name="T5" fmla="*/ 118 h 118"/>
                <a:gd name="T6" fmla="*/ 0 w 95"/>
                <a:gd name="T7" fmla="*/ 113 h 118"/>
                <a:gd name="T8" fmla="*/ 74 w 95"/>
                <a:gd name="T9" fmla="*/ 8 h 118"/>
                <a:gd name="T10" fmla="*/ 79 w 95"/>
                <a:gd name="T11" fmla="*/ 0 h 118"/>
                <a:gd name="T12" fmla="*/ 79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0" name="Freeform 91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55 w 74"/>
                <a:gd name="T1" fmla="*/ 0 h 137"/>
                <a:gd name="T2" fmla="*/ 74 w 74"/>
                <a:gd name="T3" fmla="*/ 8 h 137"/>
                <a:gd name="T4" fmla="*/ 6 w 74"/>
                <a:gd name="T5" fmla="*/ 137 h 137"/>
                <a:gd name="T6" fmla="*/ 0 w 74"/>
                <a:gd name="T7" fmla="*/ 130 h 137"/>
                <a:gd name="T8" fmla="*/ 52 w 74"/>
                <a:gd name="T9" fmla="*/ 12 h 137"/>
                <a:gd name="T10" fmla="*/ 55 w 74"/>
                <a:gd name="T11" fmla="*/ 0 h 137"/>
                <a:gd name="T12" fmla="*/ 55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1" name="Freeform 92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20 w 91"/>
                <a:gd name="T1" fmla="*/ 0 h 99"/>
                <a:gd name="T2" fmla="*/ 39 w 91"/>
                <a:gd name="T3" fmla="*/ 21 h 99"/>
                <a:gd name="T4" fmla="*/ 91 w 91"/>
                <a:gd name="T5" fmla="*/ 80 h 99"/>
                <a:gd name="T6" fmla="*/ 86 w 91"/>
                <a:gd name="T7" fmla="*/ 99 h 99"/>
                <a:gd name="T8" fmla="*/ 0 w 91"/>
                <a:gd name="T9" fmla="*/ 14 h 99"/>
                <a:gd name="T10" fmla="*/ 20 w 91"/>
                <a:gd name="T11" fmla="*/ 0 h 99"/>
                <a:gd name="T12" fmla="*/ 2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2" name="Freeform 93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9 w 70"/>
                <a:gd name="T1" fmla="*/ 0 h 68"/>
                <a:gd name="T2" fmla="*/ 30 w 70"/>
                <a:gd name="T3" fmla="*/ 18 h 68"/>
                <a:gd name="T4" fmla="*/ 70 w 70"/>
                <a:gd name="T5" fmla="*/ 49 h 68"/>
                <a:gd name="T6" fmla="*/ 70 w 70"/>
                <a:gd name="T7" fmla="*/ 68 h 68"/>
                <a:gd name="T8" fmla="*/ 0 w 70"/>
                <a:gd name="T9" fmla="*/ 19 h 68"/>
                <a:gd name="T10" fmla="*/ 9 w 70"/>
                <a:gd name="T11" fmla="*/ 0 h 68"/>
                <a:gd name="T12" fmla="*/ 9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3" name="Freeform 94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7 h 141"/>
                <a:gd name="T2" fmla="*/ 20 w 21"/>
                <a:gd name="T3" fmla="*/ 0 h 141"/>
                <a:gd name="T4" fmla="*/ 21 w 21"/>
                <a:gd name="T5" fmla="*/ 135 h 141"/>
                <a:gd name="T6" fmla="*/ 16 w 21"/>
                <a:gd name="T7" fmla="*/ 141 h 141"/>
                <a:gd name="T8" fmla="*/ 4 w 21"/>
                <a:gd name="T9" fmla="*/ 19 h 141"/>
                <a:gd name="T10" fmla="*/ 0 w 21"/>
                <a:gd name="T11" fmla="*/ 7 h 141"/>
                <a:gd name="T12" fmla="*/ 0 w 21"/>
                <a:gd name="T13" fmla="*/ 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4" name="Freeform 95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14 w 299"/>
                <a:gd name="T1" fmla="*/ 9 h 199"/>
                <a:gd name="T2" fmla="*/ 26 w 299"/>
                <a:gd name="T3" fmla="*/ 7 h 199"/>
                <a:gd name="T4" fmla="*/ 40 w 299"/>
                <a:gd name="T5" fmla="*/ 5 h 199"/>
                <a:gd name="T6" fmla="*/ 54 w 299"/>
                <a:gd name="T7" fmla="*/ 3 h 199"/>
                <a:gd name="T8" fmla="*/ 70 w 299"/>
                <a:gd name="T9" fmla="*/ 2 h 199"/>
                <a:gd name="T10" fmla="*/ 87 w 299"/>
                <a:gd name="T11" fmla="*/ 0 h 199"/>
                <a:gd name="T12" fmla="*/ 104 w 299"/>
                <a:gd name="T13" fmla="*/ 0 h 199"/>
                <a:gd name="T14" fmla="*/ 119 w 299"/>
                <a:gd name="T15" fmla="*/ 0 h 199"/>
                <a:gd name="T16" fmla="*/ 136 w 299"/>
                <a:gd name="T17" fmla="*/ 3 h 199"/>
                <a:gd name="T18" fmla="*/ 131 w 299"/>
                <a:gd name="T19" fmla="*/ 83 h 199"/>
                <a:gd name="T20" fmla="*/ 196 w 299"/>
                <a:gd name="T21" fmla="*/ 15 h 199"/>
                <a:gd name="T22" fmla="*/ 208 w 299"/>
                <a:gd name="T23" fmla="*/ 17 h 199"/>
                <a:gd name="T24" fmla="*/ 222 w 299"/>
                <a:gd name="T25" fmla="*/ 20 h 199"/>
                <a:gd name="T26" fmla="*/ 235 w 299"/>
                <a:gd name="T27" fmla="*/ 23 h 199"/>
                <a:gd name="T28" fmla="*/ 247 w 299"/>
                <a:gd name="T29" fmla="*/ 27 h 199"/>
                <a:gd name="T30" fmla="*/ 261 w 299"/>
                <a:gd name="T31" fmla="*/ 32 h 199"/>
                <a:gd name="T32" fmla="*/ 274 w 299"/>
                <a:gd name="T33" fmla="*/ 37 h 199"/>
                <a:gd name="T34" fmla="*/ 286 w 299"/>
                <a:gd name="T35" fmla="*/ 44 h 199"/>
                <a:gd name="T36" fmla="*/ 299 w 299"/>
                <a:gd name="T37" fmla="*/ 52 h 199"/>
                <a:gd name="T38" fmla="*/ 293 w 299"/>
                <a:gd name="T39" fmla="*/ 63 h 199"/>
                <a:gd name="T40" fmla="*/ 286 w 299"/>
                <a:gd name="T41" fmla="*/ 80 h 199"/>
                <a:gd name="T42" fmla="*/ 275 w 299"/>
                <a:gd name="T43" fmla="*/ 98 h 199"/>
                <a:gd name="T44" fmla="*/ 261 w 299"/>
                <a:gd name="T45" fmla="*/ 121 h 199"/>
                <a:gd name="T46" fmla="*/ 254 w 299"/>
                <a:gd name="T47" fmla="*/ 134 h 199"/>
                <a:gd name="T48" fmla="*/ 237 w 299"/>
                <a:gd name="T49" fmla="*/ 151 h 199"/>
                <a:gd name="T50" fmla="*/ 220 w 299"/>
                <a:gd name="T51" fmla="*/ 169 h 199"/>
                <a:gd name="T52" fmla="*/ 206 w 299"/>
                <a:gd name="T53" fmla="*/ 178 h 199"/>
                <a:gd name="T54" fmla="*/ 193 w 299"/>
                <a:gd name="T55" fmla="*/ 185 h 199"/>
                <a:gd name="T56" fmla="*/ 180 w 299"/>
                <a:gd name="T57" fmla="*/ 191 h 199"/>
                <a:gd name="T58" fmla="*/ 164 w 299"/>
                <a:gd name="T59" fmla="*/ 195 h 199"/>
                <a:gd name="T60" fmla="*/ 148 w 299"/>
                <a:gd name="T61" fmla="*/ 199 h 199"/>
                <a:gd name="T62" fmla="*/ 131 w 299"/>
                <a:gd name="T63" fmla="*/ 199 h 199"/>
                <a:gd name="T64" fmla="*/ 113 w 299"/>
                <a:gd name="T65" fmla="*/ 196 h 199"/>
                <a:gd name="T66" fmla="*/ 93 w 299"/>
                <a:gd name="T67" fmla="*/ 191 h 199"/>
                <a:gd name="T68" fmla="*/ 75 w 299"/>
                <a:gd name="T69" fmla="*/ 185 h 199"/>
                <a:gd name="T70" fmla="*/ 60 w 299"/>
                <a:gd name="T71" fmla="*/ 178 h 199"/>
                <a:gd name="T72" fmla="*/ 47 w 299"/>
                <a:gd name="T73" fmla="*/ 169 h 199"/>
                <a:gd name="T74" fmla="*/ 31 w 299"/>
                <a:gd name="T75" fmla="*/ 156 h 199"/>
                <a:gd name="T76" fmla="*/ 20 w 299"/>
                <a:gd name="T77" fmla="*/ 141 h 199"/>
                <a:gd name="T78" fmla="*/ 11 w 299"/>
                <a:gd name="T79" fmla="*/ 126 h 199"/>
                <a:gd name="T80" fmla="*/ 6 w 299"/>
                <a:gd name="T81" fmla="*/ 111 h 199"/>
                <a:gd name="T82" fmla="*/ 3 w 299"/>
                <a:gd name="T83" fmla="*/ 96 h 199"/>
                <a:gd name="T84" fmla="*/ 1 w 299"/>
                <a:gd name="T85" fmla="*/ 80 h 199"/>
                <a:gd name="T86" fmla="*/ 0 w 299"/>
                <a:gd name="T87" fmla="*/ 64 h 199"/>
                <a:gd name="T88" fmla="*/ 1 w 299"/>
                <a:gd name="T89" fmla="*/ 44 h 199"/>
                <a:gd name="T90" fmla="*/ 4 w 299"/>
                <a:gd name="T91" fmla="*/ 28 h 199"/>
                <a:gd name="T92" fmla="*/ 8 w 299"/>
                <a:gd name="T93" fmla="*/ 17 h 199"/>
                <a:gd name="T94" fmla="*/ 10 w 299"/>
                <a:gd name="T95" fmla="*/ 1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5" name="Freeform 96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157 w 172"/>
                <a:gd name="T1" fmla="*/ 0 h 105"/>
                <a:gd name="T2" fmla="*/ 172 w 172"/>
                <a:gd name="T3" fmla="*/ 64 h 105"/>
                <a:gd name="T4" fmla="*/ 170 w 172"/>
                <a:gd name="T5" fmla="*/ 64 h 105"/>
                <a:gd name="T6" fmla="*/ 166 w 172"/>
                <a:gd name="T7" fmla="*/ 65 h 105"/>
                <a:gd name="T8" fmla="*/ 162 w 172"/>
                <a:gd name="T9" fmla="*/ 66 h 105"/>
                <a:gd name="T10" fmla="*/ 160 w 172"/>
                <a:gd name="T11" fmla="*/ 68 h 105"/>
                <a:gd name="T12" fmla="*/ 156 w 172"/>
                <a:gd name="T13" fmla="*/ 70 h 105"/>
                <a:gd name="T14" fmla="*/ 152 w 172"/>
                <a:gd name="T15" fmla="*/ 71 h 105"/>
                <a:gd name="T16" fmla="*/ 146 w 172"/>
                <a:gd name="T17" fmla="*/ 74 h 105"/>
                <a:gd name="T18" fmla="*/ 141 w 172"/>
                <a:gd name="T19" fmla="*/ 75 h 105"/>
                <a:gd name="T20" fmla="*/ 136 w 172"/>
                <a:gd name="T21" fmla="*/ 78 h 105"/>
                <a:gd name="T22" fmla="*/ 130 w 172"/>
                <a:gd name="T23" fmla="*/ 80 h 105"/>
                <a:gd name="T24" fmla="*/ 123 w 172"/>
                <a:gd name="T25" fmla="*/ 81 h 105"/>
                <a:gd name="T26" fmla="*/ 116 w 172"/>
                <a:gd name="T27" fmla="*/ 84 h 105"/>
                <a:gd name="T28" fmla="*/ 109 w 172"/>
                <a:gd name="T29" fmla="*/ 86 h 105"/>
                <a:gd name="T30" fmla="*/ 103 w 172"/>
                <a:gd name="T31" fmla="*/ 89 h 105"/>
                <a:gd name="T32" fmla="*/ 96 w 172"/>
                <a:gd name="T33" fmla="*/ 90 h 105"/>
                <a:gd name="T34" fmla="*/ 89 w 172"/>
                <a:gd name="T35" fmla="*/ 93 h 105"/>
                <a:gd name="T36" fmla="*/ 82 w 172"/>
                <a:gd name="T37" fmla="*/ 94 h 105"/>
                <a:gd name="T38" fmla="*/ 76 w 172"/>
                <a:gd name="T39" fmla="*/ 97 h 105"/>
                <a:gd name="T40" fmla="*/ 68 w 172"/>
                <a:gd name="T41" fmla="*/ 98 h 105"/>
                <a:gd name="T42" fmla="*/ 62 w 172"/>
                <a:gd name="T43" fmla="*/ 100 h 105"/>
                <a:gd name="T44" fmla="*/ 56 w 172"/>
                <a:gd name="T45" fmla="*/ 102 h 105"/>
                <a:gd name="T46" fmla="*/ 49 w 172"/>
                <a:gd name="T47" fmla="*/ 103 h 105"/>
                <a:gd name="T48" fmla="*/ 43 w 172"/>
                <a:gd name="T49" fmla="*/ 104 h 105"/>
                <a:gd name="T50" fmla="*/ 37 w 172"/>
                <a:gd name="T51" fmla="*/ 104 h 105"/>
                <a:gd name="T52" fmla="*/ 30 w 172"/>
                <a:gd name="T53" fmla="*/ 105 h 105"/>
                <a:gd name="T54" fmla="*/ 25 w 172"/>
                <a:gd name="T55" fmla="*/ 105 h 105"/>
                <a:gd name="T56" fmla="*/ 20 w 172"/>
                <a:gd name="T57" fmla="*/ 105 h 105"/>
                <a:gd name="T58" fmla="*/ 17 w 172"/>
                <a:gd name="T59" fmla="*/ 105 h 105"/>
                <a:gd name="T60" fmla="*/ 12 w 172"/>
                <a:gd name="T61" fmla="*/ 104 h 105"/>
                <a:gd name="T62" fmla="*/ 9 w 172"/>
                <a:gd name="T63" fmla="*/ 104 h 105"/>
                <a:gd name="T64" fmla="*/ 3 w 172"/>
                <a:gd name="T65" fmla="*/ 99 h 105"/>
                <a:gd name="T66" fmla="*/ 0 w 172"/>
                <a:gd name="T67" fmla="*/ 97 h 105"/>
                <a:gd name="T68" fmla="*/ 0 w 172"/>
                <a:gd name="T69" fmla="*/ 90 h 105"/>
                <a:gd name="T70" fmla="*/ 3 w 172"/>
                <a:gd name="T71" fmla="*/ 85 h 105"/>
                <a:gd name="T72" fmla="*/ 7 w 172"/>
                <a:gd name="T73" fmla="*/ 79 h 105"/>
                <a:gd name="T74" fmla="*/ 13 w 172"/>
                <a:gd name="T75" fmla="*/ 73 h 105"/>
                <a:gd name="T76" fmla="*/ 19 w 172"/>
                <a:gd name="T77" fmla="*/ 66 h 105"/>
                <a:gd name="T78" fmla="*/ 27 w 172"/>
                <a:gd name="T79" fmla="*/ 60 h 105"/>
                <a:gd name="T80" fmla="*/ 34 w 172"/>
                <a:gd name="T81" fmla="*/ 54 h 105"/>
                <a:gd name="T82" fmla="*/ 42 w 172"/>
                <a:gd name="T83" fmla="*/ 47 h 105"/>
                <a:gd name="T84" fmla="*/ 45 w 172"/>
                <a:gd name="T85" fmla="*/ 45 h 105"/>
                <a:gd name="T86" fmla="*/ 49 w 172"/>
                <a:gd name="T87" fmla="*/ 42 h 105"/>
                <a:gd name="T88" fmla="*/ 53 w 172"/>
                <a:gd name="T89" fmla="*/ 40 h 105"/>
                <a:gd name="T90" fmla="*/ 57 w 172"/>
                <a:gd name="T91" fmla="*/ 37 h 105"/>
                <a:gd name="T92" fmla="*/ 63 w 172"/>
                <a:gd name="T93" fmla="*/ 32 h 105"/>
                <a:gd name="T94" fmla="*/ 68 w 172"/>
                <a:gd name="T95" fmla="*/ 30 h 105"/>
                <a:gd name="T96" fmla="*/ 71 w 172"/>
                <a:gd name="T97" fmla="*/ 27 h 105"/>
                <a:gd name="T98" fmla="*/ 73 w 172"/>
                <a:gd name="T99" fmla="*/ 27 h 105"/>
                <a:gd name="T100" fmla="*/ 118 w 172"/>
                <a:gd name="T101" fmla="*/ 7 h 105"/>
                <a:gd name="T102" fmla="*/ 157 w 172"/>
                <a:gd name="T103" fmla="*/ 0 h 105"/>
                <a:gd name="T104" fmla="*/ 157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6" name="Freeform 97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77 h 91"/>
                <a:gd name="T2" fmla="*/ 59 w 180"/>
                <a:gd name="T3" fmla="*/ 47 h 91"/>
                <a:gd name="T4" fmla="*/ 143 w 180"/>
                <a:gd name="T5" fmla="*/ 0 h 91"/>
                <a:gd name="T6" fmla="*/ 180 w 180"/>
                <a:gd name="T7" fmla="*/ 26 h 91"/>
                <a:gd name="T8" fmla="*/ 58 w 180"/>
                <a:gd name="T9" fmla="*/ 91 h 91"/>
                <a:gd name="T10" fmla="*/ 0 w 180"/>
                <a:gd name="T11" fmla="*/ 77 h 91"/>
                <a:gd name="T12" fmla="*/ 0 w 180"/>
                <a:gd name="T13" fmla="*/ 7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cxnSp>
        <p:nvCxnSpPr>
          <p:cNvPr id="4105" name="Straight Connector 30"/>
          <p:cNvCxnSpPr>
            <a:cxnSpLocks noChangeShapeType="1"/>
          </p:cNvCxnSpPr>
          <p:nvPr/>
        </p:nvCxnSpPr>
        <p:spPr bwMode="auto">
          <a:xfrm>
            <a:off x="2971800" y="3505200"/>
            <a:ext cx="70866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3" name="Straight Connector 32"/>
          <p:cNvCxnSpPr>
            <a:cxnSpLocks noChangeShapeType="1"/>
          </p:cNvCxnSpPr>
          <p:nvPr/>
        </p:nvCxnSpPr>
        <p:spPr bwMode="auto">
          <a:xfrm flipV="1">
            <a:off x="2971800" y="2286000"/>
            <a:ext cx="5257800" cy="12192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grpSp>
        <p:nvGrpSpPr>
          <p:cNvPr id="27" name="Group 48"/>
          <p:cNvGrpSpPr>
            <a:grpSpLocks/>
          </p:cNvGrpSpPr>
          <p:nvPr/>
        </p:nvGrpSpPr>
        <p:grpSpPr bwMode="auto">
          <a:xfrm>
            <a:off x="5105400" y="1600200"/>
            <a:ext cx="774700" cy="1905000"/>
            <a:chOff x="3581400" y="1600200"/>
            <a:chExt cx="774571" cy="1905000"/>
          </a:xfrm>
        </p:grpSpPr>
        <p:cxnSp>
          <p:nvCxnSpPr>
            <p:cNvPr id="4123" name="Straight Connector 37"/>
            <p:cNvCxnSpPr>
              <a:cxnSpLocks noChangeShapeType="1"/>
            </p:cNvCxnSpPr>
            <p:nvPr/>
          </p:nvCxnSpPr>
          <p:spPr bwMode="auto">
            <a:xfrm rot="5400000">
              <a:off x="3239294" y="2781300"/>
              <a:ext cx="1447006" cy="79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124" name="TextBox 38"/>
            <p:cNvSpPr txBox="1">
              <a:spLocks noChangeArrowheads="1"/>
            </p:cNvSpPr>
            <p:nvPr/>
          </p:nvSpPr>
          <p:spPr bwMode="auto">
            <a:xfrm>
              <a:off x="3581400" y="1600200"/>
              <a:ext cx="774571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screen</a:t>
              </a:r>
            </a:p>
          </p:txBody>
        </p:sp>
      </p:grpSp>
      <p:sp>
        <p:nvSpPr>
          <p:cNvPr id="4108" name="TextBox 41"/>
          <p:cNvSpPr txBox="1">
            <a:spLocks noChangeArrowheads="1"/>
          </p:cNvSpPr>
          <p:nvPr/>
        </p:nvSpPr>
        <p:spPr bwMode="auto">
          <a:xfrm>
            <a:off x="10058400" y="3276600"/>
            <a:ext cx="3635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-z</a:t>
            </a:r>
          </a:p>
        </p:txBody>
      </p:sp>
      <p:cxnSp>
        <p:nvCxnSpPr>
          <p:cNvPr id="4109" name="Straight Arrow Connector 43"/>
          <p:cNvCxnSpPr>
            <a:cxnSpLocks noChangeShapeType="1"/>
          </p:cNvCxnSpPr>
          <p:nvPr/>
        </p:nvCxnSpPr>
        <p:spPr bwMode="auto">
          <a:xfrm rot="5400000" flipH="1" flipV="1">
            <a:off x="2400301" y="2933701"/>
            <a:ext cx="1143000" cy="31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4110" name="TextBox 44"/>
          <p:cNvSpPr txBox="1">
            <a:spLocks noChangeArrowheads="1"/>
          </p:cNvSpPr>
          <p:nvPr/>
        </p:nvSpPr>
        <p:spPr bwMode="auto">
          <a:xfrm>
            <a:off x="2819400" y="1981200"/>
            <a:ext cx="2872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</a:rPr>
              <a:t>x</a:t>
            </a:r>
          </a:p>
        </p:txBody>
      </p:sp>
      <p:grpSp>
        <p:nvGrpSpPr>
          <p:cNvPr id="28" name="Group 53"/>
          <p:cNvGrpSpPr>
            <a:grpSpLocks/>
          </p:cNvGrpSpPr>
          <p:nvPr/>
        </p:nvGrpSpPr>
        <p:grpSpPr bwMode="auto">
          <a:xfrm>
            <a:off x="7959726" y="2287588"/>
            <a:ext cx="574675" cy="1587500"/>
            <a:chOff x="6436204" y="2286794"/>
            <a:chExt cx="574196" cy="1587738"/>
          </a:xfrm>
        </p:grpSpPr>
        <p:cxnSp>
          <p:nvCxnSpPr>
            <p:cNvPr id="4121" name="Straight Connector 35"/>
            <p:cNvCxnSpPr>
              <a:cxnSpLocks noChangeShapeType="1"/>
            </p:cNvCxnSpPr>
            <p:nvPr/>
          </p:nvCxnSpPr>
          <p:spPr bwMode="auto">
            <a:xfrm rot="5400000">
              <a:off x="6058694" y="2933700"/>
              <a:ext cx="1294606" cy="79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4122" name="TextBox 45"/>
            <p:cNvSpPr txBox="1">
              <a:spLocks noChangeArrowheads="1"/>
            </p:cNvSpPr>
            <p:nvPr/>
          </p:nvSpPr>
          <p:spPr bwMode="auto">
            <a:xfrm>
              <a:off x="6436204" y="3505200"/>
              <a:ext cx="57419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z</a:t>
              </a:r>
              <a:r>
                <a:rPr lang="en-US" baseline="-25000">
                  <a:latin typeface="Times New Roman" pitchFamily="18" charset="0"/>
                </a:rPr>
                <a:t>view</a:t>
              </a:r>
            </a:p>
          </p:txBody>
        </p:sp>
      </p:grpSp>
      <p:grpSp>
        <p:nvGrpSpPr>
          <p:cNvPr id="29" name="Group 50"/>
          <p:cNvGrpSpPr>
            <a:grpSpLocks/>
          </p:cNvGrpSpPr>
          <p:nvPr/>
        </p:nvGrpSpPr>
        <p:grpSpPr bwMode="auto">
          <a:xfrm>
            <a:off x="8229600" y="2057404"/>
            <a:ext cx="762000" cy="369332"/>
            <a:chOff x="6705600" y="2057400"/>
            <a:chExt cx="762000" cy="368776"/>
          </a:xfrm>
        </p:grpSpPr>
        <p:sp>
          <p:nvSpPr>
            <p:cNvPr id="4119" name="TextBox 49"/>
            <p:cNvSpPr txBox="1">
              <a:spLocks noChangeArrowheads="1"/>
            </p:cNvSpPr>
            <p:nvPr/>
          </p:nvSpPr>
          <p:spPr bwMode="auto">
            <a:xfrm>
              <a:off x="6880580" y="2057400"/>
              <a:ext cx="587020" cy="368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 err="1">
                  <a:latin typeface="Times New Roman" pitchFamily="18" charset="0"/>
                </a:rPr>
                <a:t>x</a:t>
              </a:r>
              <a:r>
                <a:rPr lang="en-US" baseline="-25000" dirty="0" err="1">
                  <a:latin typeface="Times New Roman" pitchFamily="18" charset="0"/>
                </a:rPr>
                <a:t>view</a:t>
              </a:r>
              <a:endParaRPr lang="en-US" baseline="-25000" dirty="0">
                <a:latin typeface="Times New Roman" pitchFamily="18" charset="0"/>
              </a:endParaRPr>
            </a:p>
          </p:txBody>
        </p:sp>
        <p:cxnSp>
          <p:nvCxnSpPr>
            <p:cNvPr id="4120" name="Straight Connector 51"/>
            <p:cNvCxnSpPr>
              <a:cxnSpLocks noChangeShapeType="1"/>
            </p:cNvCxnSpPr>
            <p:nvPr/>
          </p:nvCxnSpPr>
          <p:spPr bwMode="auto">
            <a:xfrm>
              <a:off x="6705600" y="2286000"/>
              <a:ext cx="1524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30" name="Group 47"/>
          <p:cNvGrpSpPr>
            <a:grpSpLocks/>
          </p:cNvGrpSpPr>
          <p:nvPr/>
        </p:nvGrpSpPr>
        <p:grpSpPr bwMode="auto">
          <a:xfrm>
            <a:off x="2971800" y="3581400"/>
            <a:ext cx="2514600" cy="522288"/>
            <a:chOff x="1447800" y="3581400"/>
            <a:chExt cx="2514600" cy="521732"/>
          </a:xfrm>
        </p:grpSpPr>
        <p:sp>
          <p:nvSpPr>
            <p:cNvPr id="4117" name="Right Brace 52"/>
            <p:cNvSpPr>
              <a:spLocks/>
            </p:cNvSpPr>
            <p:nvPr/>
          </p:nvSpPr>
          <p:spPr bwMode="auto">
            <a:xfrm rot="5400000">
              <a:off x="2628900" y="2400300"/>
              <a:ext cx="152400" cy="2514600"/>
            </a:xfrm>
            <a:prstGeom prst="rightBrace">
              <a:avLst>
                <a:gd name="adj1" fmla="val 8326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118" name="TextBox 54"/>
            <p:cNvSpPr txBox="1">
              <a:spLocks noChangeArrowheads="1"/>
            </p:cNvSpPr>
            <p:nvPr/>
          </p:nvSpPr>
          <p:spPr bwMode="auto">
            <a:xfrm>
              <a:off x="2514600" y="3733800"/>
              <a:ext cx="30008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d</a:t>
              </a:r>
            </a:p>
          </p:txBody>
        </p:sp>
      </p:grpSp>
      <p:grpSp>
        <p:nvGrpSpPr>
          <p:cNvPr id="32" name="Group 46"/>
          <p:cNvGrpSpPr>
            <a:grpSpLocks/>
          </p:cNvGrpSpPr>
          <p:nvPr/>
        </p:nvGrpSpPr>
        <p:grpSpPr bwMode="auto">
          <a:xfrm>
            <a:off x="5446713" y="2792412"/>
            <a:ext cx="533400" cy="369332"/>
            <a:chOff x="3922776" y="2791968"/>
            <a:chExt cx="533400" cy="370367"/>
          </a:xfrm>
        </p:grpSpPr>
        <p:sp>
          <p:nvSpPr>
            <p:cNvPr id="4115" name="Oval 61"/>
            <p:cNvSpPr>
              <a:spLocks noChangeArrowheads="1"/>
            </p:cNvSpPr>
            <p:nvPr/>
          </p:nvSpPr>
          <p:spPr bwMode="auto">
            <a:xfrm>
              <a:off x="3922776" y="2886456"/>
              <a:ext cx="76200" cy="7620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116" name="TextBox 62"/>
            <p:cNvSpPr txBox="1">
              <a:spLocks noChangeArrowheads="1"/>
            </p:cNvSpPr>
            <p:nvPr/>
          </p:nvSpPr>
          <p:spPr bwMode="auto">
            <a:xfrm>
              <a:off x="3936482" y="2791968"/>
              <a:ext cx="519694" cy="370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 err="1">
                  <a:latin typeface="Times New Roman" pitchFamily="18" charset="0"/>
                </a:rPr>
                <a:t>x</a:t>
              </a:r>
              <a:r>
                <a:rPr lang="en-US" baseline="-25000" dirty="0" err="1">
                  <a:latin typeface="Times New Roman" pitchFamily="18" charset="0"/>
                </a:rPr>
                <a:t>clip</a:t>
              </a:r>
              <a:endParaRPr lang="en-US" baseline="-25000" dirty="0">
                <a:latin typeface="Times New Roman" pitchFamily="18" charset="0"/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2004875" y="4361936"/>
            <a:ext cx="569750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dirty="0"/>
              <a:t>This transformation is not invertible 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It does preserve lines (except when?)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It is not an affine transformation </a:t>
            </a:r>
            <a:br>
              <a:rPr lang="en-US" dirty="0"/>
            </a:br>
            <a:r>
              <a:rPr lang="en-US" dirty="0"/>
              <a:t>(it does not preserve ratios of distanc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1658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7162800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Projections Using Homogeneous Coordinates</a:t>
            </a:r>
          </a:p>
        </p:txBody>
      </p:sp>
      <p:sp>
        <p:nvSpPr>
          <p:cNvPr id="5125" name="Content Placeholder 2"/>
          <p:cNvSpPr>
            <a:spLocks noGrp="1"/>
          </p:cNvSpPr>
          <p:nvPr>
            <p:ph idx="1"/>
          </p:nvPr>
        </p:nvSpPr>
        <p:spPr>
          <a:xfrm>
            <a:off x="1676400" y="1447800"/>
            <a:ext cx="5707487" cy="5257800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We can extend our use of homogenous coordinates to handle projections</a:t>
            </a:r>
            <a:br>
              <a:rPr lang="en-US" dirty="0"/>
            </a:br>
            <a:endParaRPr lang="en-US" dirty="0"/>
          </a:p>
          <a:p>
            <a:r>
              <a:rPr lang="en-US" dirty="0"/>
              <a:t>Let the fourth homogeneous coordinate be any non-zero value </a:t>
            </a:r>
            <a:r>
              <a:rPr lang="en-US" i="1" dirty="0"/>
              <a:t>w</a:t>
            </a:r>
            <a:br>
              <a:rPr lang="en-US" i="1" dirty="0"/>
            </a:br>
            <a:endParaRPr lang="en-US" i="1" dirty="0"/>
          </a:p>
          <a:p>
            <a:r>
              <a:rPr lang="en-US" dirty="0"/>
              <a:t>To find the point it corresponds to:</a:t>
            </a:r>
          </a:p>
          <a:p>
            <a:pPr lvl="1"/>
            <a:r>
              <a:rPr lang="en-US" dirty="0"/>
              <a:t>multiply all four coordinates by 1/</a:t>
            </a:r>
            <a:r>
              <a:rPr lang="en-US" i="1" dirty="0"/>
              <a:t>w</a:t>
            </a:r>
            <a:br>
              <a:rPr lang="en-US" i="1" dirty="0"/>
            </a:br>
            <a:endParaRPr lang="en-US" i="1" dirty="0"/>
          </a:p>
          <a:p>
            <a:r>
              <a:rPr lang="en-US" dirty="0"/>
              <a:t>When homogeneous coordinate is zero</a:t>
            </a:r>
          </a:p>
          <a:p>
            <a:pPr lvl="1"/>
            <a:r>
              <a:rPr lang="en-US" dirty="0"/>
              <a:t>Denotes a “point” at infinity</a:t>
            </a:r>
          </a:p>
          <a:p>
            <a:pPr lvl="1"/>
            <a:r>
              <a:rPr lang="en-US" dirty="0"/>
              <a:t>Represents a vector instead of a point</a:t>
            </a:r>
          </a:p>
          <a:p>
            <a:pPr lvl="1"/>
            <a:r>
              <a:rPr lang="en-US" dirty="0"/>
              <a:t>Not affected by translation</a:t>
            </a:r>
          </a:p>
          <a:p>
            <a:r>
              <a:rPr lang="en-US" dirty="0"/>
              <a:t>A point in 3D corresponds to what in the 4D homogenous space?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7620001" y="1295400"/>
          <a:ext cx="1382713" cy="301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4" imgW="1384200" imgH="3022560" progId="Equation.DSMT4">
                  <p:embed/>
                </p:oleObj>
              </mc:Choice>
              <mc:Fallback>
                <p:oleObj name="Equation" r:id="rId4" imgW="1384200" imgH="3022560" progId="Equation.DSMT4">
                  <p:embed/>
                  <p:pic>
                    <p:nvPicPr>
                      <p:cNvPr id="51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1" y="1295400"/>
                        <a:ext cx="1382713" cy="301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7648576" y="4800601"/>
          <a:ext cx="2486025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6" imgW="2489040" imgH="1473120" progId="Equation.3">
                  <p:embed/>
                </p:oleObj>
              </mc:Choice>
              <mc:Fallback>
                <p:oleObj name="Equation" r:id="rId6" imgW="2489040" imgH="1473120" progId="Equation.3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8576" y="4800601"/>
                        <a:ext cx="2486025" cy="147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107018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itle 1"/>
          <p:cNvSpPr>
            <a:spLocks noGrp="1"/>
          </p:cNvSpPr>
          <p:nvPr>
            <p:ph type="title"/>
          </p:nvPr>
        </p:nvSpPr>
        <p:spPr>
          <a:xfrm>
            <a:off x="1564759" y="146844"/>
            <a:ext cx="8913813" cy="914400"/>
          </a:xfrm>
        </p:spPr>
        <p:txBody>
          <a:bodyPr/>
          <a:lstStyle/>
          <a:p>
            <a:r>
              <a:rPr lang="en-US" dirty="0"/>
              <a:t>Simple Perspective</a:t>
            </a:r>
          </a:p>
        </p:txBody>
      </p:sp>
      <p:sp>
        <p:nvSpPr>
          <p:cNvPr id="6163" name="TextBox 54"/>
          <p:cNvSpPr txBox="1">
            <a:spLocks noChangeArrowheads="1"/>
          </p:cNvSpPr>
          <p:nvPr/>
        </p:nvSpPr>
        <p:spPr bwMode="auto">
          <a:xfrm>
            <a:off x="3410908" y="2863941"/>
            <a:ext cx="3000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</a:rPr>
              <a:t>d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564759" y="1211146"/>
            <a:ext cx="7354335" cy="1866900"/>
            <a:chOff x="381000" y="1600200"/>
            <a:chExt cx="8562502" cy="2438400"/>
          </a:xfrm>
        </p:grpSpPr>
        <p:grpSp>
          <p:nvGrpSpPr>
            <p:cNvPr id="6149" name="Group 75"/>
            <p:cNvGrpSpPr>
              <a:grpSpLocks/>
            </p:cNvGrpSpPr>
            <p:nvPr/>
          </p:nvGrpSpPr>
          <p:grpSpPr bwMode="auto">
            <a:xfrm flipH="1">
              <a:off x="381000" y="3200400"/>
              <a:ext cx="960438" cy="477838"/>
              <a:chOff x="2976" y="2897"/>
              <a:chExt cx="702" cy="359"/>
            </a:xfrm>
          </p:grpSpPr>
          <p:sp>
            <p:nvSpPr>
              <p:cNvPr id="6167" name="Freeform 76"/>
              <p:cNvSpPr>
                <a:spLocks/>
              </p:cNvSpPr>
              <p:nvPr/>
            </p:nvSpPr>
            <p:spPr bwMode="auto">
              <a:xfrm>
                <a:off x="2982" y="2922"/>
                <a:ext cx="623" cy="334"/>
              </a:xfrm>
              <a:custGeom>
                <a:avLst/>
                <a:gdLst>
                  <a:gd name="T0" fmla="*/ 264 w 1868"/>
                  <a:gd name="T1" fmla="*/ 773 h 1001"/>
                  <a:gd name="T2" fmla="*/ 0 w 1868"/>
                  <a:gd name="T3" fmla="*/ 661 h 1001"/>
                  <a:gd name="T4" fmla="*/ 0 w 1868"/>
                  <a:gd name="T5" fmla="*/ 658 h 1001"/>
                  <a:gd name="T6" fmla="*/ 3 w 1868"/>
                  <a:gd name="T7" fmla="*/ 651 h 1001"/>
                  <a:gd name="T8" fmla="*/ 8 w 1868"/>
                  <a:gd name="T9" fmla="*/ 641 h 1001"/>
                  <a:gd name="T10" fmla="*/ 13 w 1868"/>
                  <a:gd name="T11" fmla="*/ 629 h 1001"/>
                  <a:gd name="T12" fmla="*/ 16 w 1868"/>
                  <a:gd name="T13" fmla="*/ 620 h 1001"/>
                  <a:gd name="T14" fmla="*/ 18 w 1868"/>
                  <a:gd name="T15" fmla="*/ 612 h 1001"/>
                  <a:gd name="T16" fmla="*/ 21 w 1868"/>
                  <a:gd name="T17" fmla="*/ 604 h 1001"/>
                  <a:gd name="T18" fmla="*/ 23 w 1868"/>
                  <a:gd name="T19" fmla="*/ 596 h 1001"/>
                  <a:gd name="T20" fmla="*/ 25 w 1868"/>
                  <a:gd name="T21" fmla="*/ 589 h 1001"/>
                  <a:gd name="T22" fmla="*/ 27 w 1868"/>
                  <a:gd name="T23" fmla="*/ 580 h 1001"/>
                  <a:gd name="T24" fmla="*/ 27 w 1868"/>
                  <a:gd name="T25" fmla="*/ 572 h 1001"/>
                  <a:gd name="T26" fmla="*/ 28 w 1868"/>
                  <a:gd name="T27" fmla="*/ 563 h 1001"/>
                  <a:gd name="T28" fmla="*/ 30 w 1868"/>
                  <a:gd name="T29" fmla="*/ 553 h 1001"/>
                  <a:gd name="T30" fmla="*/ 38 w 1868"/>
                  <a:gd name="T31" fmla="*/ 542 h 1001"/>
                  <a:gd name="T32" fmla="*/ 51 w 1868"/>
                  <a:gd name="T33" fmla="*/ 527 h 1001"/>
                  <a:gd name="T34" fmla="*/ 59 w 1868"/>
                  <a:gd name="T35" fmla="*/ 519 h 1001"/>
                  <a:gd name="T36" fmla="*/ 69 w 1868"/>
                  <a:gd name="T37" fmla="*/ 512 h 1001"/>
                  <a:gd name="T38" fmla="*/ 77 w 1868"/>
                  <a:gd name="T39" fmla="*/ 502 h 1001"/>
                  <a:gd name="T40" fmla="*/ 89 w 1868"/>
                  <a:gd name="T41" fmla="*/ 493 h 1001"/>
                  <a:gd name="T42" fmla="*/ 99 w 1868"/>
                  <a:gd name="T43" fmla="*/ 484 h 1001"/>
                  <a:gd name="T44" fmla="*/ 111 w 1868"/>
                  <a:gd name="T45" fmla="*/ 475 h 1001"/>
                  <a:gd name="T46" fmla="*/ 123 w 1868"/>
                  <a:gd name="T47" fmla="*/ 467 h 1001"/>
                  <a:gd name="T48" fmla="*/ 135 w 1868"/>
                  <a:gd name="T49" fmla="*/ 458 h 1001"/>
                  <a:gd name="T50" fmla="*/ 148 w 1868"/>
                  <a:gd name="T51" fmla="*/ 448 h 1001"/>
                  <a:gd name="T52" fmla="*/ 161 w 1868"/>
                  <a:gd name="T53" fmla="*/ 440 h 1001"/>
                  <a:gd name="T54" fmla="*/ 173 w 1868"/>
                  <a:gd name="T55" fmla="*/ 430 h 1001"/>
                  <a:gd name="T56" fmla="*/ 185 w 1868"/>
                  <a:gd name="T57" fmla="*/ 420 h 1001"/>
                  <a:gd name="T58" fmla="*/ 198 w 1868"/>
                  <a:gd name="T59" fmla="*/ 413 h 1001"/>
                  <a:gd name="T60" fmla="*/ 210 w 1868"/>
                  <a:gd name="T61" fmla="*/ 404 h 1001"/>
                  <a:gd name="T62" fmla="*/ 222 w 1868"/>
                  <a:gd name="T63" fmla="*/ 396 h 1001"/>
                  <a:gd name="T64" fmla="*/ 233 w 1868"/>
                  <a:gd name="T65" fmla="*/ 389 h 1001"/>
                  <a:gd name="T66" fmla="*/ 243 w 1868"/>
                  <a:gd name="T67" fmla="*/ 381 h 1001"/>
                  <a:gd name="T68" fmla="*/ 254 w 1868"/>
                  <a:gd name="T69" fmla="*/ 375 h 1001"/>
                  <a:gd name="T70" fmla="*/ 263 w 1868"/>
                  <a:gd name="T71" fmla="*/ 369 h 1001"/>
                  <a:gd name="T72" fmla="*/ 271 w 1868"/>
                  <a:gd name="T73" fmla="*/ 364 h 1001"/>
                  <a:gd name="T74" fmla="*/ 284 w 1868"/>
                  <a:gd name="T75" fmla="*/ 355 h 1001"/>
                  <a:gd name="T76" fmla="*/ 293 w 1868"/>
                  <a:gd name="T77" fmla="*/ 348 h 1001"/>
                  <a:gd name="T78" fmla="*/ 297 w 1868"/>
                  <a:gd name="T79" fmla="*/ 347 h 1001"/>
                  <a:gd name="T80" fmla="*/ 1276 w 1868"/>
                  <a:gd name="T81" fmla="*/ 79 h 1001"/>
                  <a:gd name="T82" fmla="*/ 1658 w 1868"/>
                  <a:gd name="T83" fmla="*/ 654 h 1001"/>
                  <a:gd name="T84" fmla="*/ 1147 w 1868"/>
                  <a:gd name="T85" fmla="*/ 934 h 1001"/>
                  <a:gd name="T86" fmla="*/ 937 w 1868"/>
                  <a:gd name="T87" fmla="*/ 1001 h 1001"/>
                  <a:gd name="T88" fmla="*/ 485 w 1868"/>
                  <a:gd name="T89" fmla="*/ 864 h 1001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1868"/>
                  <a:gd name="T136" fmla="*/ 0 h 1001"/>
                  <a:gd name="T137" fmla="*/ 1868 w 1868"/>
                  <a:gd name="T138" fmla="*/ 1001 h 1001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1868" h="1001">
                    <a:moveTo>
                      <a:pt x="485" y="864"/>
                    </a:moveTo>
                    <a:lnTo>
                      <a:pt x="264" y="773"/>
                    </a:lnTo>
                    <a:lnTo>
                      <a:pt x="84" y="649"/>
                    </a:lnTo>
                    <a:lnTo>
                      <a:pt x="0" y="661"/>
                    </a:lnTo>
                    <a:lnTo>
                      <a:pt x="0" y="659"/>
                    </a:lnTo>
                    <a:lnTo>
                      <a:pt x="0" y="658"/>
                    </a:lnTo>
                    <a:lnTo>
                      <a:pt x="1" y="655"/>
                    </a:lnTo>
                    <a:lnTo>
                      <a:pt x="3" y="651"/>
                    </a:lnTo>
                    <a:lnTo>
                      <a:pt x="6" y="646"/>
                    </a:lnTo>
                    <a:lnTo>
                      <a:pt x="8" y="641"/>
                    </a:lnTo>
                    <a:lnTo>
                      <a:pt x="11" y="635"/>
                    </a:lnTo>
                    <a:lnTo>
                      <a:pt x="13" y="629"/>
                    </a:lnTo>
                    <a:lnTo>
                      <a:pt x="15" y="624"/>
                    </a:lnTo>
                    <a:lnTo>
                      <a:pt x="16" y="620"/>
                    </a:lnTo>
                    <a:lnTo>
                      <a:pt x="17" y="616"/>
                    </a:lnTo>
                    <a:lnTo>
                      <a:pt x="18" y="612"/>
                    </a:lnTo>
                    <a:lnTo>
                      <a:pt x="20" y="609"/>
                    </a:lnTo>
                    <a:lnTo>
                      <a:pt x="21" y="604"/>
                    </a:lnTo>
                    <a:lnTo>
                      <a:pt x="22" y="600"/>
                    </a:lnTo>
                    <a:lnTo>
                      <a:pt x="23" y="596"/>
                    </a:lnTo>
                    <a:lnTo>
                      <a:pt x="25" y="592"/>
                    </a:lnTo>
                    <a:lnTo>
                      <a:pt x="25" y="589"/>
                    </a:lnTo>
                    <a:lnTo>
                      <a:pt x="26" y="584"/>
                    </a:lnTo>
                    <a:lnTo>
                      <a:pt x="27" y="580"/>
                    </a:lnTo>
                    <a:lnTo>
                      <a:pt x="27" y="576"/>
                    </a:lnTo>
                    <a:lnTo>
                      <a:pt x="27" y="572"/>
                    </a:lnTo>
                    <a:lnTo>
                      <a:pt x="27" y="567"/>
                    </a:lnTo>
                    <a:lnTo>
                      <a:pt x="28" y="563"/>
                    </a:lnTo>
                    <a:lnTo>
                      <a:pt x="28" y="558"/>
                    </a:lnTo>
                    <a:lnTo>
                      <a:pt x="30" y="553"/>
                    </a:lnTo>
                    <a:lnTo>
                      <a:pt x="33" y="547"/>
                    </a:lnTo>
                    <a:lnTo>
                      <a:pt x="38" y="542"/>
                    </a:lnTo>
                    <a:lnTo>
                      <a:pt x="45" y="535"/>
                    </a:lnTo>
                    <a:lnTo>
                      <a:pt x="51" y="527"/>
                    </a:lnTo>
                    <a:lnTo>
                      <a:pt x="55" y="523"/>
                    </a:lnTo>
                    <a:lnTo>
                      <a:pt x="59" y="519"/>
                    </a:lnTo>
                    <a:lnTo>
                      <a:pt x="64" y="514"/>
                    </a:lnTo>
                    <a:lnTo>
                      <a:pt x="69" y="512"/>
                    </a:lnTo>
                    <a:lnTo>
                      <a:pt x="72" y="507"/>
                    </a:lnTo>
                    <a:lnTo>
                      <a:pt x="77" y="502"/>
                    </a:lnTo>
                    <a:lnTo>
                      <a:pt x="82" y="498"/>
                    </a:lnTo>
                    <a:lnTo>
                      <a:pt x="89" y="493"/>
                    </a:lnTo>
                    <a:lnTo>
                      <a:pt x="92" y="489"/>
                    </a:lnTo>
                    <a:lnTo>
                      <a:pt x="99" y="484"/>
                    </a:lnTo>
                    <a:lnTo>
                      <a:pt x="105" y="480"/>
                    </a:lnTo>
                    <a:lnTo>
                      <a:pt x="111" y="475"/>
                    </a:lnTo>
                    <a:lnTo>
                      <a:pt x="118" y="470"/>
                    </a:lnTo>
                    <a:lnTo>
                      <a:pt x="123" y="467"/>
                    </a:lnTo>
                    <a:lnTo>
                      <a:pt x="129" y="462"/>
                    </a:lnTo>
                    <a:lnTo>
                      <a:pt x="135" y="458"/>
                    </a:lnTo>
                    <a:lnTo>
                      <a:pt x="141" y="453"/>
                    </a:lnTo>
                    <a:lnTo>
                      <a:pt x="148" y="448"/>
                    </a:lnTo>
                    <a:lnTo>
                      <a:pt x="155" y="444"/>
                    </a:lnTo>
                    <a:lnTo>
                      <a:pt x="161" y="440"/>
                    </a:lnTo>
                    <a:lnTo>
                      <a:pt x="167" y="435"/>
                    </a:lnTo>
                    <a:lnTo>
                      <a:pt x="173" y="430"/>
                    </a:lnTo>
                    <a:lnTo>
                      <a:pt x="179" y="425"/>
                    </a:lnTo>
                    <a:lnTo>
                      <a:pt x="185" y="420"/>
                    </a:lnTo>
                    <a:lnTo>
                      <a:pt x="192" y="416"/>
                    </a:lnTo>
                    <a:lnTo>
                      <a:pt x="198" y="413"/>
                    </a:lnTo>
                    <a:lnTo>
                      <a:pt x="204" y="408"/>
                    </a:lnTo>
                    <a:lnTo>
                      <a:pt x="210" y="404"/>
                    </a:lnTo>
                    <a:lnTo>
                      <a:pt x="217" y="400"/>
                    </a:lnTo>
                    <a:lnTo>
                      <a:pt x="222" y="396"/>
                    </a:lnTo>
                    <a:lnTo>
                      <a:pt x="227" y="392"/>
                    </a:lnTo>
                    <a:lnTo>
                      <a:pt x="233" y="389"/>
                    </a:lnTo>
                    <a:lnTo>
                      <a:pt x="238" y="385"/>
                    </a:lnTo>
                    <a:lnTo>
                      <a:pt x="243" y="381"/>
                    </a:lnTo>
                    <a:lnTo>
                      <a:pt x="248" y="379"/>
                    </a:lnTo>
                    <a:lnTo>
                      <a:pt x="254" y="375"/>
                    </a:lnTo>
                    <a:lnTo>
                      <a:pt x="258" y="371"/>
                    </a:lnTo>
                    <a:lnTo>
                      <a:pt x="263" y="369"/>
                    </a:lnTo>
                    <a:lnTo>
                      <a:pt x="267" y="365"/>
                    </a:lnTo>
                    <a:lnTo>
                      <a:pt x="271" y="364"/>
                    </a:lnTo>
                    <a:lnTo>
                      <a:pt x="278" y="359"/>
                    </a:lnTo>
                    <a:lnTo>
                      <a:pt x="284" y="355"/>
                    </a:lnTo>
                    <a:lnTo>
                      <a:pt x="288" y="351"/>
                    </a:lnTo>
                    <a:lnTo>
                      <a:pt x="293" y="348"/>
                    </a:lnTo>
                    <a:lnTo>
                      <a:pt x="296" y="347"/>
                    </a:lnTo>
                    <a:lnTo>
                      <a:pt x="297" y="347"/>
                    </a:lnTo>
                    <a:lnTo>
                      <a:pt x="723" y="0"/>
                    </a:lnTo>
                    <a:lnTo>
                      <a:pt x="1276" y="79"/>
                    </a:lnTo>
                    <a:lnTo>
                      <a:pt x="1868" y="497"/>
                    </a:lnTo>
                    <a:lnTo>
                      <a:pt x="1658" y="654"/>
                    </a:lnTo>
                    <a:lnTo>
                      <a:pt x="1235" y="900"/>
                    </a:lnTo>
                    <a:lnTo>
                      <a:pt x="1147" y="934"/>
                    </a:lnTo>
                    <a:lnTo>
                      <a:pt x="1038" y="969"/>
                    </a:lnTo>
                    <a:lnTo>
                      <a:pt x="937" y="1001"/>
                    </a:lnTo>
                    <a:lnTo>
                      <a:pt x="485" y="864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68" name="Freeform 77"/>
              <p:cNvSpPr>
                <a:spLocks/>
              </p:cNvSpPr>
              <p:nvPr/>
            </p:nvSpPr>
            <p:spPr bwMode="auto">
              <a:xfrm>
                <a:off x="3107" y="2994"/>
                <a:ext cx="394" cy="165"/>
              </a:xfrm>
              <a:custGeom>
                <a:avLst/>
                <a:gdLst>
                  <a:gd name="T0" fmla="*/ 22 w 1182"/>
                  <a:gd name="T1" fmla="*/ 274 h 495"/>
                  <a:gd name="T2" fmla="*/ 65 w 1182"/>
                  <a:gd name="T3" fmla="*/ 245 h 495"/>
                  <a:gd name="T4" fmla="*/ 92 w 1182"/>
                  <a:gd name="T5" fmla="*/ 225 h 495"/>
                  <a:gd name="T6" fmla="*/ 121 w 1182"/>
                  <a:gd name="T7" fmla="*/ 202 h 495"/>
                  <a:gd name="T8" fmla="*/ 149 w 1182"/>
                  <a:gd name="T9" fmla="*/ 177 h 495"/>
                  <a:gd name="T10" fmla="*/ 179 w 1182"/>
                  <a:gd name="T11" fmla="*/ 142 h 495"/>
                  <a:gd name="T12" fmla="*/ 198 w 1182"/>
                  <a:gd name="T13" fmla="*/ 113 h 495"/>
                  <a:gd name="T14" fmla="*/ 229 w 1182"/>
                  <a:gd name="T15" fmla="*/ 70 h 495"/>
                  <a:gd name="T16" fmla="*/ 266 w 1182"/>
                  <a:gd name="T17" fmla="*/ 33 h 495"/>
                  <a:gd name="T18" fmla="*/ 301 w 1182"/>
                  <a:gd name="T19" fmla="*/ 8 h 495"/>
                  <a:gd name="T20" fmla="*/ 320 w 1182"/>
                  <a:gd name="T21" fmla="*/ 7 h 495"/>
                  <a:gd name="T22" fmla="*/ 313 w 1182"/>
                  <a:gd name="T23" fmla="*/ 43 h 495"/>
                  <a:gd name="T24" fmla="*/ 311 w 1182"/>
                  <a:gd name="T25" fmla="*/ 75 h 495"/>
                  <a:gd name="T26" fmla="*/ 308 w 1182"/>
                  <a:gd name="T27" fmla="*/ 109 h 495"/>
                  <a:gd name="T28" fmla="*/ 308 w 1182"/>
                  <a:gd name="T29" fmla="*/ 147 h 495"/>
                  <a:gd name="T30" fmla="*/ 312 w 1182"/>
                  <a:gd name="T31" fmla="*/ 184 h 495"/>
                  <a:gd name="T32" fmla="*/ 318 w 1182"/>
                  <a:gd name="T33" fmla="*/ 219 h 495"/>
                  <a:gd name="T34" fmla="*/ 330 w 1182"/>
                  <a:gd name="T35" fmla="*/ 251 h 495"/>
                  <a:gd name="T36" fmla="*/ 359 w 1182"/>
                  <a:gd name="T37" fmla="*/ 297 h 495"/>
                  <a:gd name="T38" fmla="*/ 397 w 1182"/>
                  <a:gd name="T39" fmla="*/ 333 h 495"/>
                  <a:gd name="T40" fmla="*/ 435 w 1182"/>
                  <a:gd name="T41" fmla="*/ 356 h 495"/>
                  <a:gd name="T42" fmla="*/ 465 w 1182"/>
                  <a:gd name="T43" fmla="*/ 369 h 495"/>
                  <a:gd name="T44" fmla="*/ 492 w 1182"/>
                  <a:gd name="T45" fmla="*/ 375 h 495"/>
                  <a:gd name="T46" fmla="*/ 524 w 1182"/>
                  <a:gd name="T47" fmla="*/ 379 h 495"/>
                  <a:gd name="T48" fmla="*/ 556 w 1182"/>
                  <a:gd name="T49" fmla="*/ 380 h 495"/>
                  <a:gd name="T50" fmla="*/ 591 w 1182"/>
                  <a:gd name="T51" fmla="*/ 377 h 495"/>
                  <a:gd name="T52" fmla="*/ 630 w 1182"/>
                  <a:gd name="T53" fmla="*/ 369 h 495"/>
                  <a:gd name="T54" fmla="*/ 669 w 1182"/>
                  <a:gd name="T55" fmla="*/ 356 h 495"/>
                  <a:gd name="T56" fmla="*/ 706 w 1182"/>
                  <a:gd name="T57" fmla="*/ 335 h 495"/>
                  <a:gd name="T58" fmla="*/ 743 w 1182"/>
                  <a:gd name="T59" fmla="*/ 305 h 495"/>
                  <a:gd name="T60" fmla="*/ 775 w 1182"/>
                  <a:gd name="T61" fmla="*/ 270 h 495"/>
                  <a:gd name="T62" fmla="*/ 802 w 1182"/>
                  <a:gd name="T63" fmla="*/ 235 h 495"/>
                  <a:gd name="T64" fmla="*/ 824 w 1182"/>
                  <a:gd name="T65" fmla="*/ 197 h 495"/>
                  <a:gd name="T66" fmla="*/ 842 w 1182"/>
                  <a:gd name="T67" fmla="*/ 162 h 495"/>
                  <a:gd name="T68" fmla="*/ 854 w 1182"/>
                  <a:gd name="T69" fmla="*/ 129 h 495"/>
                  <a:gd name="T70" fmla="*/ 866 w 1182"/>
                  <a:gd name="T71" fmla="*/ 98 h 495"/>
                  <a:gd name="T72" fmla="*/ 877 w 1182"/>
                  <a:gd name="T73" fmla="*/ 66 h 495"/>
                  <a:gd name="T74" fmla="*/ 906 w 1182"/>
                  <a:gd name="T75" fmla="*/ 31 h 495"/>
                  <a:gd name="T76" fmla="*/ 935 w 1182"/>
                  <a:gd name="T77" fmla="*/ 45 h 495"/>
                  <a:gd name="T78" fmla="*/ 969 w 1182"/>
                  <a:gd name="T79" fmla="*/ 62 h 495"/>
                  <a:gd name="T80" fmla="*/ 1010 w 1182"/>
                  <a:gd name="T81" fmla="*/ 85 h 495"/>
                  <a:gd name="T82" fmla="*/ 1053 w 1182"/>
                  <a:gd name="T83" fmla="*/ 109 h 495"/>
                  <a:gd name="T84" fmla="*/ 1097 w 1182"/>
                  <a:gd name="T85" fmla="*/ 135 h 495"/>
                  <a:gd name="T86" fmla="*/ 1137 w 1182"/>
                  <a:gd name="T87" fmla="*/ 162 h 495"/>
                  <a:gd name="T88" fmla="*/ 1173 w 1182"/>
                  <a:gd name="T89" fmla="*/ 189 h 495"/>
                  <a:gd name="T90" fmla="*/ 1166 w 1182"/>
                  <a:gd name="T91" fmla="*/ 209 h 495"/>
                  <a:gd name="T92" fmla="*/ 1136 w 1182"/>
                  <a:gd name="T93" fmla="*/ 237 h 495"/>
                  <a:gd name="T94" fmla="*/ 1089 w 1182"/>
                  <a:gd name="T95" fmla="*/ 272 h 495"/>
                  <a:gd name="T96" fmla="*/ 1029 w 1182"/>
                  <a:gd name="T97" fmla="*/ 315 h 495"/>
                  <a:gd name="T98" fmla="*/ 957 w 1182"/>
                  <a:gd name="T99" fmla="*/ 359 h 495"/>
                  <a:gd name="T100" fmla="*/ 876 w 1182"/>
                  <a:gd name="T101" fmla="*/ 403 h 495"/>
                  <a:gd name="T102" fmla="*/ 784 w 1182"/>
                  <a:gd name="T103" fmla="*/ 441 h 495"/>
                  <a:gd name="T104" fmla="*/ 687 w 1182"/>
                  <a:gd name="T105" fmla="*/ 472 h 495"/>
                  <a:gd name="T106" fmla="*/ 583 w 1182"/>
                  <a:gd name="T107" fmla="*/ 490 h 495"/>
                  <a:gd name="T108" fmla="*/ 482 w 1182"/>
                  <a:gd name="T109" fmla="*/ 495 h 495"/>
                  <a:gd name="T110" fmla="*/ 387 w 1182"/>
                  <a:gd name="T111" fmla="*/ 488 h 495"/>
                  <a:gd name="T112" fmla="*/ 301 w 1182"/>
                  <a:gd name="T113" fmla="*/ 473 h 495"/>
                  <a:gd name="T114" fmla="*/ 223 w 1182"/>
                  <a:gd name="T115" fmla="*/ 452 h 495"/>
                  <a:gd name="T116" fmla="*/ 158 w 1182"/>
                  <a:gd name="T117" fmla="*/ 429 h 495"/>
                  <a:gd name="T118" fmla="*/ 104 w 1182"/>
                  <a:gd name="T119" fmla="*/ 407 h 495"/>
                  <a:gd name="T120" fmla="*/ 64 w 1182"/>
                  <a:gd name="T121" fmla="*/ 387 h 495"/>
                  <a:gd name="T122" fmla="*/ 36 w 1182"/>
                  <a:gd name="T123" fmla="*/ 372 h 495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1182"/>
                  <a:gd name="T187" fmla="*/ 0 h 495"/>
                  <a:gd name="T188" fmla="*/ 1182 w 1182"/>
                  <a:gd name="T189" fmla="*/ 495 h 495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1182" h="495">
                    <a:moveTo>
                      <a:pt x="0" y="287"/>
                    </a:moveTo>
                    <a:lnTo>
                      <a:pt x="1" y="286"/>
                    </a:lnTo>
                    <a:lnTo>
                      <a:pt x="6" y="284"/>
                    </a:lnTo>
                    <a:lnTo>
                      <a:pt x="8" y="281"/>
                    </a:lnTo>
                    <a:lnTo>
                      <a:pt x="12" y="279"/>
                    </a:lnTo>
                    <a:lnTo>
                      <a:pt x="17" y="276"/>
                    </a:lnTo>
                    <a:lnTo>
                      <a:pt x="22" y="274"/>
                    </a:lnTo>
                    <a:lnTo>
                      <a:pt x="27" y="270"/>
                    </a:lnTo>
                    <a:lnTo>
                      <a:pt x="33" y="266"/>
                    </a:lnTo>
                    <a:lnTo>
                      <a:pt x="40" y="262"/>
                    </a:lnTo>
                    <a:lnTo>
                      <a:pt x="47" y="257"/>
                    </a:lnTo>
                    <a:lnTo>
                      <a:pt x="54" y="252"/>
                    </a:lnTo>
                    <a:lnTo>
                      <a:pt x="61" y="247"/>
                    </a:lnTo>
                    <a:lnTo>
                      <a:pt x="65" y="245"/>
                    </a:lnTo>
                    <a:lnTo>
                      <a:pt x="69" y="242"/>
                    </a:lnTo>
                    <a:lnTo>
                      <a:pt x="74" y="240"/>
                    </a:lnTo>
                    <a:lnTo>
                      <a:pt x="77" y="238"/>
                    </a:lnTo>
                    <a:lnTo>
                      <a:pt x="81" y="235"/>
                    </a:lnTo>
                    <a:lnTo>
                      <a:pt x="85" y="231"/>
                    </a:lnTo>
                    <a:lnTo>
                      <a:pt x="89" y="228"/>
                    </a:lnTo>
                    <a:lnTo>
                      <a:pt x="92" y="225"/>
                    </a:lnTo>
                    <a:lnTo>
                      <a:pt x="96" y="222"/>
                    </a:lnTo>
                    <a:lnTo>
                      <a:pt x="101" y="218"/>
                    </a:lnTo>
                    <a:lnTo>
                      <a:pt x="105" y="216"/>
                    </a:lnTo>
                    <a:lnTo>
                      <a:pt x="109" y="213"/>
                    </a:lnTo>
                    <a:lnTo>
                      <a:pt x="113" y="208"/>
                    </a:lnTo>
                    <a:lnTo>
                      <a:pt x="118" y="206"/>
                    </a:lnTo>
                    <a:lnTo>
                      <a:pt x="121" y="202"/>
                    </a:lnTo>
                    <a:lnTo>
                      <a:pt x="125" y="198"/>
                    </a:lnTo>
                    <a:lnTo>
                      <a:pt x="129" y="194"/>
                    </a:lnTo>
                    <a:lnTo>
                      <a:pt x="134" y="192"/>
                    </a:lnTo>
                    <a:lnTo>
                      <a:pt x="138" y="187"/>
                    </a:lnTo>
                    <a:lnTo>
                      <a:pt x="141" y="184"/>
                    </a:lnTo>
                    <a:lnTo>
                      <a:pt x="145" y="181"/>
                    </a:lnTo>
                    <a:lnTo>
                      <a:pt x="149" y="177"/>
                    </a:lnTo>
                    <a:lnTo>
                      <a:pt x="153" y="173"/>
                    </a:lnTo>
                    <a:lnTo>
                      <a:pt x="157" y="169"/>
                    </a:lnTo>
                    <a:lnTo>
                      <a:pt x="163" y="162"/>
                    </a:lnTo>
                    <a:lnTo>
                      <a:pt x="170" y="154"/>
                    </a:lnTo>
                    <a:lnTo>
                      <a:pt x="174" y="150"/>
                    </a:lnTo>
                    <a:lnTo>
                      <a:pt x="177" y="145"/>
                    </a:lnTo>
                    <a:lnTo>
                      <a:pt x="179" y="142"/>
                    </a:lnTo>
                    <a:lnTo>
                      <a:pt x="183" y="138"/>
                    </a:lnTo>
                    <a:lnTo>
                      <a:pt x="185" y="134"/>
                    </a:lnTo>
                    <a:lnTo>
                      <a:pt x="189" y="129"/>
                    </a:lnTo>
                    <a:lnTo>
                      <a:pt x="192" y="125"/>
                    </a:lnTo>
                    <a:lnTo>
                      <a:pt x="194" y="121"/>
                    </a:lnTo>
                    <a:lnTo>
                      <a:pt x="197" y="118"/>
                    </a:lnTo>
                    <a:lnTo>
                      <a:pt x="198" y="113"/>
                    </a:lnTo>
                    <a:lnTo>
                      <a:pt x="200" y="109"/>
                    </a:lnTo>
                    <a:lnTo>
                      <a:pt x="203" y="104"/>
                    </a:lnTo>
                    <a:lnTo>
                      <a:pt x="208" y="96"/>
                    </a:lnTo>
                    <a:lnTo>
                      <a:pt x="213" y="90"/>
                    </a:lnTo>
                    <a:lnTo>
                      <a:pt x="218" y="82"/>
                    </a:lnTo>
                    <a:lnTo>
                      <a:pt x="224" y="76"/>
                    </a:lnTo>
                    <a:lnTo>
                      <a:pt x="229" y="70"/>
                    </a:lnTo>
                    <a:lnTo>
                      <a:pt x="234" y="64"/>
                    </a:lnTo>
                    <a:lnTo>
                      <a:pt x="239" y="57"/>
                    </a:lnTo>
                    <a:lnTo>
                      <a:pt x="246" y="52"/>
                    </a:lnTo>
                    <a:lnTo>
                      <a:pt x="251" y="47"/>
                    </a:lnTo>
                    <a:lnTo>
                      <a:pt x="256" y="42"/>
                    </a:lnTo>
                    <a:lnTo>
                      <a:pt x="261" y="37"/>
                    </a:lnTo>
                    <a:lnTo>
                      <a:pt x="266" y="33"/>
                    </a:lnTo>
                    <a:lnTo>
                      <a:pt x="271" y="30"/>
                    </a:lnTo>
                    <a:lnTo>
                      <a:pt x="276" y="26"/>
                    </a:lnTo>
                    <a:lnTo>
                      <a:pt x="281" y="22"/>
                    </a:lnTo>
                    <a:lnTo>
                      <a:pt x="285" y="20"/>
                    </a:lnTo>
                    <a:lnTo>
                      <a:pt x="290" y="16"/>
                    </a:lnTo>
                    <a:lnTo>
                      <a:pt x="293" y="13"/>
                    </a:lnTo>
                    <a:lnTo>
                      <a:pt x="301" y="8"/>
                    </a:lnTo>
                    <a:lnTo>
                      <a:pt x="308" y="6"/>
                    </a:lnTo>
                    <a:lnTo>
                      <a:pt x="313" y="2"/>
                    </a:lnTo>
                    <a:lnTo>
                      <a:pt x="318" y="1"/>
                    </a:lnTo>
                    <a:lnTo>
                      <a:pt x="320" y="0"/>
                    </a:lnTo>
                    <a:lnTo>
                      <a:pt x="321" y="0"/>
                    </a:lnTo>
                    <a:lnTo>
                      <a:pt x="321" y="1"/>
                    </a:lnTo>
                    <a:lnTo>
                      <a:pt x="320" y="7"/>
                    </a:lnTo>
                    <a:lnTo>
                      <a:pt x="318" y="10"/>
                    </a:lnTo>
                    <a:lnTo>
                      <a:pt x="318" y="15"/>
                    </a:lnTo>
                    <a:lnTo>
                      <a:pt x="317" y="21"/>
                    </a:lnTo>
                    <a:lnTo>
                      <a:pt x="317" y="27"/>
                    </a:lnTo>
                    <a:lnTo>
                      <a:pt x="315" y="33"/>
                    </a:lnTo>
                    <a:lnTo>
                      <a:pt x="315" y="41"/>
                    </a:lnTo>
                    <a:lnTo>
                      <a:pt x="313" y="43"/>
                    </a:lnTo>
                    <a:lnTo>
                      <a:pt x="313" y="49"/>
                    </a:lnTo>
                    <a:lnTo>
                      <a:pt x="313" y="52"/>
                    </a:lnTo>
                    <a:lnTo>
                      <a:pt x="313" y="57"/>
                    </a:lnTo>
                    <a:lnTo>
                      <a:pt x="312" y="61"/>
                    </a:lnTo>
                    <a:lnTo>
                      <a:pt x="312" y="65"/>
                    </a:lnTo>
                    <a:lnTo>
                      <a:pt x="311" y="70"/>
                    </a:lnTo>
                    <a:lnTo>
                      <a:pt x="311" y="75"/>
                    </a:lnTo>
                    <a:lnTo>
                      <a:pt x="310" y="80"/>
                    </a:lnTo>
                    <a:lnTo>
                      <a:pt x="310" y="85"/>
                    </a:lnTo>
                    <a:lnTo>
                      <a:pt x="310" y="90"/>
                    </a:lnTo>
                    <a:lnTo>
                      <a:pt x="310" y="95"/>
                    </a:lnTo>
                    <a:lnTo>
                      <a:pt x="310" y="100"/>
                    </a:lnTo>
                    <a:lnTo>
                      <a:pt x="310" y="105"/>
                    </a:lnTo>
                    <a:lnTo>
                      <a:pt x="308" y="109"/>
                    </a:lnTo>
                    <a:lnTo>
                      <a:pt x="308" y="115"/>
                    </a:lnTo>
                    <a:lnTo>
                      <a:pt x="308" y="120"/>
                    </a:lnTo>
                    <a:lnTo>
                      <a:pt x="308" y="125"/>
                    </a:lnTo>
                    <a:lnTo>
                      <a:pt x="308" y="130"/>
                    </a:lnTo>
                    <a:lnTo>
                      <a:pt x="308" y="137"/>
                    </a:lnTo>
                    <a:lnTo>
                      <a:pt x="308" y="142"/>
                    </a:lnTo>
                    <a:lnTo>
                      <a:pt x="308" y="147"/>
                    </a:lnTo>
                    <a:lnTo>
                      <a:pt x="308" y="152"/>
                    </a:lnTo>
                    <a:lnTo>
                      <a:pt x="310" y="158"/>
                    </a:lnTo>
                    <a:lnTo>
                      <a:pt x="310" y="163"/>
                    </a:lnTo>
                    <a:lnTo>
                      <a:pt x="310" y="168"/>
                    </a:lnTo>
                    <a:lnTo>
                      <a:pt x="311" y="174"/>
                    </a:lnTo>
                    <a:lnTo>
                      <a:pt x="312" y="179"/>
                    </a:lnTo>
                    <a:lnTo>
                      <a:pt x="312" y="184"/>
                    </a:lnTo>
                    <a:lnTo>
                      <a:pt x="312" y="189"/>
                    </a:lnTo>
                    <a:lnTo>
                      <a:pt x="313" y="194"/>
                    </a:lnTo>
                    <a:lnTo>
                      <a:pt x="313" y="199"/>
                    </a:lnTo>
                    <a:lnTo>
                      <a:pt x="315" y="204"/>
                    </a:lnTo>
                    <a:lnTo>
                      <a:pt x="316" y="209"/>
                    </a:lnTo>
                    <a:lnTo>
                      <a:pt x="317" y="214"/>
                    </a:lnTo>
                    <a:lnTo>
                      <a:pt x="318" y="219"/>
                    </a:lnTo>
                    <a:lnTo>
                      <a:pt x="318" y="225"/>
                    </a:lnTo>
                    <a:lnTo>
                      <a:pt x="320" y="230"/>
                    </a:lnTo>
                    <a:lnTo>
                      <a:pt x="321" y="233"/>
                    </a:lnTo>
                    <a:lnTo>
                      <a:pt x="323" y="238"/>
                    </a:lnTo>
                    <a:lnTo>
                      <a:pt x="325" y="242"/>
                    </a:lnTo>
                    <a:lnTo>
                      <a:pt x="327" y="247"/>
                    </a:lnTo>
                    <a:lnTo>
                      <a:pt x="330" y="251"/>
                    </a:lnTo>
                    <a:lnTo>
                      <a:pt x="331" y="256"/>
                    </a:lnTo>
                    <a:lnTo>
                      <a:pt x="335" y="263"/>
                    </a:lnTo>
                    <a:lnTo>
                      <a:pt x="339" y="271"/>
                    </a:lnTo>
                    <a:lnTo>
                      <a:pt x="344" y="279"/>
                    </a:lnTo>
                    <a:lnTo>
                      <a:pt x="349" y="285"/>
                    </a:lnTo>
                    <a:lnTo>
                      <a:pt x="354" y="291"/>
                    </a:lnTo>
                    <a:lnTo>
                      <a:pt x="359" y="297"/>
                    </a:lnTo>
                    <a:lnTo>
                      <a:pt x="364" y="302"/>
                    </a:lnTo>
                    <a:lnTo>
                      <a:pt x="370" y="309"/>
                    </a:lnTo>
                    <a:lnTo>
                      <a:pt x="375" y="314"/>
                    </a:lnTo>
                    <a:lnTo>
                      <a:pt x="381" y="319"/>
                    </a:lnTo>
                    <a:lnTo>
                      <a:pt x="386" y="324"/>
                    </a:lnTo>
                    <a:lnTo>
                      <a:pt x="392" y="329"/>
                    </a:lnTo>
                    <a:lnTo>
                      <a:pt x="397" y="333"/>
                    </a:lnTo>
                    <a:lnTo>
                      <a:pt x="404" y="336"/>
                    </a:lnTo>
                    <a:lnTo>
                      <a:pt x="409" y="340"/>
                    </a:lnTo>
                    <a:lnTo>
                      <a:pt x="415" y="345"/>
                    </a:lnTo>
                    <a:lnTo>
                      <a:pt x="420" y="348"/>
                    </a:lnTo>
                    <a:lnTo>
                      <a:pt x="425" y="350"/>
                    </a:lnTo>
                    <a:lnTo>
                      <a:pt x="430" y="353"/>
                    </a:lnTo>
                    <a:lnTo>
                      <a:pt x="435" y="356"/>
                    </a:lnTo>
                    <a:lnTo>
                      <a:pt x="439" y="358"/>
                    </a:lnTo>
                    <a:lnTo>
                      <a:pt x="443" y="360"/>
                    </a:lnTo>
                    <a:lnTo>
                      <a:pt x="448" y="362"/>
                    </a:lnTo>
                    <a:lnTo>
                      <a:pt x="451" y="364"/>
                    </a:lnTo>
                    <a:lnTo>
                      <a:pt x="458" y="367"/>
                    </a:lnTo>
                    <a:lnTo>
                      <a:pt x="463" y="368"/>
                    </a:lnTo>
                    <a:lnTo>
                      <a:pt x="465" y="369"/>
                    </a:lnTo>
                    <a:lnTo>
                      <a:pt x="467" y="370"/>
                    </a:lnTo>
                    <a:lnTo>
                      <a:pt x="469" y="370"/>
                    </a:lnTo>
                    <a:lnTo>
                      <a:pt x="474" y="372"/>
                    </a:lnTo>
                    <a:lnTo>
                      <a:pt x="477" y="372"/>
                    </a:lnTo>
                    <a:lnTo>
                      <a:pt x="482" y="373"/>
                    </a:lnTo>
                    <a:lnTo>
                      <a:pt x="485" y="374"/>
                    </a:lnTo>
                    <a:lnTo>
                      <a:pt x="492" y="375"/>
                    </a:lnTo>
                    <a:lnTo>
                      <a:pt x="498" y="375"/>
                    </a:lnTo>
                    <a:lnTo>
                      <a:pt x="504" y="377"/>
                    </a:lnTo>
                    <a:lnTo>
                      <a:pt x="508" y="377"/>
                    </a:lnTo>
                    <a:lnTo>
                      <a:pt x="512" y="378"/>
                    </a:lnTo>
                    <a:lnTo>
                      <a:pt x="515" y="378"/>
                    </a:lnTo>
                    <a:lnTo>
                      <a:pt x="520" y="379"/>
                    </a:lnTo>
                    <a:lnTo>
                      <a:pt x="524" y="379"/>
                    </a:lnTo>
                    <a:lnTo>
                      <a:pt x="528" y="379"/>
                    </a:lnTo>
                    <a:lnTo>
                      <a:pt x="532" y="379"/>
                    </a:lnTo>
                    <a:lnTo>
                      <a:pt x="537" y="379"/>
                    </a:lnTo>
                    <a:lnTo>
                      <a:pt x="542" y="379"/>
                    </a:lnTo>
                    <a:lnTo>
                      <a:pt x="546" y="379"/>
                    </a:lnTo>
                    <a:lnTo>
                      <a:pt x="551" y="379"/>
                    </a:lnTo>
                    <a:lnTo>
                      <a:pt x="556" y="380"/>
                    </a:lnTo>
                    <a:lnTo>
                      <a:pt x="561" y="379"/>
                    </a:lnTo>
                    <a:lnTo>
                      <a:pt x="566" y="379"/>
                    </a:lnTo>
                    <a:lnTo>
                      <a:pt x="571" y="379"/>
                    </a:lnTo>
                    <a:lnTo>
                      <a:pt x="576" y="379"/>
                    </a:lnTo>
                    <a:lnTo>
                      <a:pt x="581" y="378"/>
                    </a:lnTo>
                    <a:lnTo>
                      <a:pt x="586" y="378"/>
                    </a:lnTo>
                    <a:lnTo>
                      <a:pt x="591" y="377"/>
                    </a:lnTo>
                    <a:lnTo>
                      <a:pt x="597" y="377"/>
                    </a:lnTo>
                    <a:lnTo>
                      <a:pt x="602" y="375"/>
                    </a:lnTo>
                    <a:lnTo>
                      <a:pt x="607" y="374"/>
                    </a:lnTo>
                    <a:lnTo>
                      <a:pt x="613" y="373"/>
                    </a:lnTo>
                    <a:lnTo>
                      <a:pt x="618" y="373"/>
                    </a:lnTo>
                    <a:lnTo>
                      <a:pt x="623" y="372"/>
                    </a:lnTo>
                    <a:lnTo>
                      <a:pt x="630" y="369"/>
                    </a:lnTo>
                    <a:lnTo>
                      <a:pt x="635" y="368"/>
                    </a:lnTo>
                    <a:lnTo>
                      <a:pt x="641" y="368"/>
                    </a:lnTo>
                    <a:lnTo>
                      <a:pt x="646" y="365"/>
                    </a:lnTo>
                    <a:lnTo>
                      <a:pt x="652" y="363"/>
                    </a:lnTo>
                    <a:lnTo>
                      <a:pt x="657" y="362"/>
                    </a:lnTo>
                    <a:lnTo>
                      <a:pt x="664" y="359"/>
                    </a:lnTo>
                    <a:lnTo>
                      <a:pt x="669" y="356"/>
                    </a:lnTo>
                    <a:lnTo>
                      <a:pt x="675" y="354"/>
                    </a:lnTo>
                    <a:lnTo>
                      <a:pt x="679" y="351"/>
                    </a:lnTo>
                    <a:lnTo>
                      <a:pt x="686" y="349"/>
                    </a:lnTo>
                    <a:lnTo>
                      <a:pt x="690" y="345"/>
                    </a:lnTo>
                    <a:lnTo>
                      <a:pt x="696" y="341"/>
                    </a:lnTo>
                    <a:lnTo>
                      <a:pt x="701" y="339"/>
                    </a:lnTo>
                    <a:lnTo>
                      <a:pt x="706" y="335"/>
                    </a:lnTo>
                    <a:lnTo>
                      <a:pt x="711" y="331"/>
                    </a:lnTo>
                    <a:lnTo>
                      <a:pt x="718" y="328"/>
                    </a:lnTo>
                    <a:lnTo>
                      <a:pt x="723" y="324"/>
                    </a:lnTo>
                    <a:lnTo>
                      <a:pt x="729" y="320"/>
                    </a:lnTo>
                    <a:lnTo>
                      <a:pt x="733" y="315"/>
                    </a:lnTo>
                    <a:lnTo>
                      <a:pt x="738" y="310"/>
                    </a:lnTo>
                    <a:lnTo>
                      <a:pt x="743" y="305"/>
                    </a:lnTo>
                    <a:lnTo>
                      <a:pt x="748" y="301"/>
                    </a:lnTo>
                    <a:lnTo>
                      <a:pt x="751" y="295"/>
                    </a:lnTo>
                    <a:lnTo>
                      <a:pt x="756" y="291"/>
                    </a:lnTo>
                    <a:lnTo>
                      <a:pt x="761" y="285"/>
                    </a:lnTo>
                    <a:lnTo>
                      <a:pt x="767" y="281"/>
                    </a:lnTo>
                    <a:lnTo>
                      <a:pt x="770" y="275"/>
                    </a:lnTo>
                    <a:lnTo>
                      <a:pt x="775" y="270"/>
                    </a:lnTo>
                    <a:lnTo>
                      <a:pt x="779" y="265"/>
                    </a:lnTo>
                    <a:lnTo>
                      <a:pt x="783" y="261"/>
                    </a:lnTo>
                    <a:lnTo>
                      <a:pt x="787" y="255"/>
                    </a:lnTo>
                    <a:lnTo>
                      <a:pt x="792" y="250"/>
                    </a:lnTo>
                    <a:lnTo>
                      <a:pt x="794" y="245"/>
                    </a:lnTo>
                    <a:lnTo>
                      <a:pt x="799" y="240"/>
                    </a:lnTo>
                    <a:lnTo>
                      <a:pt x="802" y="235"/>
                    </a:lnTo>
                    <a:lnTo>
                      <a:pt x="805" y="228"/>
                    </a:lnTo>
                    <a:lnTo>
                      <a:pt x="808" y="223"/>
                    </a:lnTo>
                    <a:lnTo>
                      <a:pt x="812" y="218"/>
                    </a:lnTo>
                    <a:lnTo>
                      <a:pt x="814" y="212"/>
                    </a:lnTo>
                    <a:lnTo>
                      <a:pt x="818" y="207"/>
                    </a:lnTo>
                    <a:lnTo>
                      <a:pt x="820" y="202"/>
                    </a:lnTo>
                    <a:lnTo>
                      <a:pt x="824" y="197"/>
                    </a:lnTo>
                    <a:lnTo>
                      <a:pt x="827" y="192"/>
                    </a:lnTo>
                    <a:lnTo>
                      <a:pt x="829" y="187"/>
                    </a:lnTo>
                    <a:lnTo>
                      <a:pt x="832" y="181"/>
                    </a:lnTo>
                    <a:lnTo>
                      <a:pt x="834" y="175"/>
                    </a:lnTo>
                    <a:lnTo>
                      <a:pt x="837" y="170"/>
                    </a:lnTo>
                    <a:lnTo>
                      <a:pt x="839" y="165"/>
                    </a:lnTo>
                    <a:lnTo>
                      <a:pt x="842" y="162"/>
                    </a:lnTo>
                    <a:lnTo>
                      <a:pt x="844" y="157"/>
                    </a:lnTo>
                    <a:lnTo>
                      <a:pt x="846" y="152"/>
                    </a:lnTo>
                    <a:lnTo>
                      <a:pt x="848" y="147"/>
                    </a:lnTo>
                    <a:lnTo>
                      <a:pt x="849" y="142"/>
                    </a:lnTo>
                    <a:lnTo>
                      <a:pt x="852" y="138"/>
                    </a:lnTo>
                    <a:lnTo>
                      <a:pt x="853" y="134"/>
                    </a:lnTo>
                    <a:lnTo>
                      <a:pt x="854" y="129"/>
                    </a:lnTo>
                    <a:lnTo>
                      <a:pt x="856" y="125"/>
                    </a:lnTo>
                    <a:lnTo>
                      <a:pt x="858" y="120"/>
                    </a:lnTo>
                    <a:lnTo>
                      <a:pt x="859" y="116"/>
                    </a:lnTo>
                    <a:lnTo>
                      <a:pt x="861" y="113"/>
                    </a:lnTo>
                    <a:lnTo>
                      <a:pt x="862" y="109"/>
                    </a:lnTo>
                    <a:lnTo>
                      <a:pt x="863" y="105"/>
                    </a:lnTo>
                    <a:lnTo>
                      <a:pt x="866" y="98"/>
                    </a:lnTo>
                    <a:lnTo>
                      <a:pt x="868" y="93"/>
                    </a:lnTo>
                    <a:lnTo>
                      <a:pt x="871" y="86"/>
                    </a:lnTo>
                    <a:lnTo>
                      <a:pt x="872" y="81"/>
                    </a:lnTo>
                    <a:lnTo>
                      <a:pt x="873" y="76"/>
                    </a:lnTo>
                    <a:lnTo>
                      <a:pt x="874" y="72"/>
                    </a:lnTo>
                    <a:lnTo>
                      <a:pt x="876" y="67"/>
                    </a:lnTo>
                    <a:lnTo>
                      <a:pt x="877" y="66"/>
                    </a:lnTo>
                    <a:lnTo>
                      <a:pt x="884" y="21"/>
                    </a:lnTo>
                    <a:lnTo>
                      <a:pt x="887" y="22"/>
                    </a:lnTo>
                    <a:lnTo>
                      <a:pt x="888" y="23"/>
                    </a:lnTo>
                    <a:lnTo>
                      <a:pt x="893" y="25"/>
                    </a:lnTo>
                    <a:lnTo>
                      <a:pt x="897" y="27"/>
                    </a:lnTo>
                    <a:lnTo>
                      <a:pt x="903" y="30"/>
                    </a:lnTo>
                    <a:lnTo>
                      <a:pt x="906" y="31"/>
                    </a:lnTo>
                    <a:lnTo>
                      <a:pt x="910" y="32"/>
                    </a:lnTo>
                    <a:lnTo>
                      <a:pt x="913" y="35"/>
                    </a:lnTo>
                    <a:lnTo>
                      <a:pt x="917" y="37"/>
                    </a:lnTo>
                    <a:lnTo>
                      <a:pt x="921" y="38"/>
                    </a:lnTo>
                    <a:lnTo>
                      <a:pt x="925" y="41"/>
                    </a:lnTo>
                    <a:lnTo>
                      <a:pt x="930" y="42"/>
                    </a:lnTo>
                    <a:lnTo>
                      <a:pt x="935" y="45"/>
                    </a:lnTo>
                    <a:lnTo>
                      <a:pt x="938" y="47"/>
                    </a:lnTo>
                    <a:lnTo>
                      <a:pt x="943" y="49"/>
                    </a:lnTo>
                    <a:lnTo>
                      <a:pt x="949" y="52"/>
                    </a:lnTo>
                    <a:lnTo>
                      <a:pt x="954" y="55"/>
                    </a:lnTo>
                    <a:lnTo>
                      <a:pt x="959" y="57"/>
                    </a:lnTo>
                    <a:lnTo>
                      <a:pt x="965" y="60"/>
                    </a:lnTo>
                    <a:lnTo>
                      <a:pt x="969" y="62"/>
                    </a:lnTo>
                    <a:lnTo>
                      <a:pt x="975" y="66"/>
                    </a:lnTo>
                    <a:lnTo>
                      <a:pt x="980" y="69"/>
                    </a:lnTo>
                    <a:lnTo>
                      <a:pt x="986" y="72"/>
                    </a:lnTo>
                    <a:lnTo>
                      <a:pt x="992" y="75"/>
                    </a:lnTo>
                    <a:lnTo>
                      <a:pt x="999" y="79"/>
                    </a:lnTo>
                    <a:lnTo>
                      <a:pt x="1005" y="81"/>
                    </a:lnTo>
                    <a:lnTo>
                      <a:pt x="1010" y="85"/>
                    </a:lnTo>
                    <a:lnTo>
                      <a:pt x="1016" y="87"/>
                    </a:lnTo>
                    <a:lnTo>
                      <a:pt x="1023" y="91"/>
                    </a:lnTo>
                    <a:lnTo>
                      <a:pt x="1028" y="95"/>
                    </a:lnTo>
                    <a:lnTo>
                      <a:pt x="1034" y="98"/>
                    </a:lnTo>
                    <a:lnTo>
                      <a:pt x="1040" y="101"/>
                    </a:lnTo>
                    <a:lnTo>
                      <a:pt x="1046" y="106"/>
                    </a:lnTo>
                    <a:lnTo>
                      <a:pt x="1053" y="109"/>
                    </a:lnTo>
                    <a:lnTo>
                      <a:pt x="1059" y="113"/>
                    </a:lnTo>
                    <a:lnTo>
                      <a:pt x="1065" y="116"/>
                    </a:lnTo>
                    <a:lnTo>
                      <a:pt x="1072" y="120"/>
                    </a:lnTo>
                    <a:lnTo>
                      <a:pt x="1078" y="124"/>
                    </a:lnTo>
                    <a:lnTo>
                      <a:pt x="1084" y="128"/>
                    </a:lnTo>
                    <a:lnTo>
                      <a:pt x="1090" y="131"/>
                    </a:lnTo>
                    <a:lnTo>
                      <a:pt x="1097" y="135"/>
                    </a:lnTo>
                    <a:lnTo>
                      <a:pt x="1102" y="139"/>
                    </a:lnTo>
                    <a:lnTo>
                      <a:pt x="1108" y="143"/>
                    </a:lnTo>
                    <a:lnTo>
                      <a:pt x="1113" y="147"/>
                    </a:lnTo>
                    <a:lnTo>
                      <a:pt x="1119" y="150"/>
                    </a:lnTo>
                    <a:lnTo>
                      <a:pt x="1125" y="154"/>
                    </a:lnTo>
                    <a:lnTo>
                      <a:pt x="1131" y="158"/>
                    </a:lnTo>
                    <a:lnTo>
                      <a:pt x="1137" y="162"/>
                    </a:lnTo>
                    <a:lnTo>
                      <a:pt x="1143" y="165"/>
                    </a:lnTo>
                    <a:lnTo>
                      <a:pt x="1147" y="169"/>
                    </a:lnTo>
                    <a:lnTo>
                      <a:pt x="1152" y="173"/>
                    </a:lnTo>
                    <a:lnTo>
                      <a:pt x="1157" y="177"/>
                    </a:lnTo>
                    <a:lnTo>
                      <a:pt x="1163" y="181"/>
                    </a:lnTo>
                    <a:lnTo>
                      <a:pt x="1168" y="184"/>
                    </a:lnTo>
                    <a:lnTo>
                      <a:pt x="1173" y="189"/>
                    </a:lnTo>
                    <a:lnTo>
                      <a:pt x="1177" y="193"/>
                    </a:lnTo>
                    <a:lnTo>
                      <a:pt x="1182" y="197"/>
                    </a:lnTo>
                    <a:lnTo>
                      <a:pt x="1181" y="197"/>
                    </a:lnTo>
                    <a:lnTo>
                      <a:pt x="1178" y="199"/>
                    </a:lnTo>
                    <a:lnTo>
                      <a:pt x="1174" y="203"/>
                    </a:lnTo>
                    <a:lnTo>
                      <a:pt x="1169" y="208"/>
                    </a:lnTo>
                    <a:lnTo>
                      <a:pt x="1166" y="209"/>
                    </a:lnTo>
                    <a:lnTo>
                      <a:pt x="1162" y="213"/>
                    </a:lnTo>
                    <a:lnTo>
                      <a:pt x="1158" y="217"/>
                    </a:lnTo>
                    <a:lnTo>
                      <a:pt x="1154" y="219"/>
                    </a:lnTo>
                    <a:lnTo>
                      <a:pt x="1149" y="223"/>
                    </a:lnTo>
                    <a:lnTo>
                      <a:pt x="1146" y="228"/>
                    </a:lnTo>
                    <a:lnTo>
                      <a:pt x="1141" y="232"/>
                    </a:lnTo>
                    <a:lnTo>
                      <a:pt x="1136" y="237"/>
                    </a:lnTo>
                    <a:lnTo>
                      <a:pt x="1129" y="241"/>
                    </a:lnTo>
                    <a:lnTo>
                      <a:pt x="1123" y="246"/>
                    </a:lnTo>
                    <a:lnTo>
                      <a:pt x="1117" y="251"/>
                    </a:lnTo>
                    <a:lnTo>
                      <a:pt x="1110" y="256"/>
                    </a:lnTo>
                    <a:lnTo>
                      <a:pt x="1103" y="261"/>
                    </a:lnTo>
                    <a:lnTo>
                      <a:pt x="1097" y="267"/>
                    </a:lnTo>
                    <a:lnTo>
                      <a:pt x="1089" y="272"/>
                    </a:lnTo>
                    <a:lnTo>
                      <a:pt x="1082" y="279"/>
                    </a:lnTo>
                    <a:lnTo>
                      <a:pt x="1073" y="284"/>
                    </a:lnTo>
                    <a:lnTo>
                      <a:pt x="1065" y="290"/>
                    </a:lnTo>
                    <a:lnTo>
                      <a:pt x="1056" y="296"/>
                    </a:lnTo>
                    <a:lnTo>
                      <a:pt x="1048" y="302"/>
                    </a:lnTo>
                    <a:lnTo>
                      <a:pt x="1039" y="309"/>
                    </a:lnTo>
                    <a:lnTo>
                      <a:pt x="1029" y="315"/>
                    </a:lnTo>
                    <a:lnTo>
                      <a:pt x="1020" y="321"/>
                    </a:lnTo>
                    <a:lnTo>
                      <a:pt x="1011" y="328"/>
                    </a:lnTo>
                    <a:lnTo>
                      <a:pt x="1000" y="334"/>
                    </a:lnTo>
                    <a:lnTo>
                      <a:pt x="990" y="340"/>
                    </a:lnTo>
                    <a:lnTo>
                      <a:pt x="979" y="346"/>
                    </a:lnTo>
                    <a:lnTo>
                      <a:pt x="969" y="353"/>
                    </a:lnTo>
                    <a:lnTo>
                      <a:pt x="957" y="359"/>
                    </a:lnTo>
                    <a:lnTo>
                      <a:pt x="946" y="365"/>
                    </a:lnTo>
                    <a:lnTo>
                      <a:pt x="935" y="372"/>
                    </a:lnTo>
                    <a:lnTo>
                      <a:pt x="923" y="378"/>
                    </a:lnTo>
                    <a:lnTo>
                      <a:pt x="912" y="384"/>
                    </a:lnTo>
                    <a:lnTo>
                      <a:pt x="900" y="390"/>
                    </a:lnTo>
                    <a:lnTo>
                      <a:pt x="888" y="397"/>
                    </a:lnTo>
                    <a:lnTo>
                      <a:pt x="876" y="403"/>
                    </a:lnTo>
                    <a:lnTo>
                      <a:pt x="863" y="408"/>
                    </a:lnTo>
                    <a:lnTo>
                      <a:pt x="851" y="414"/>
                    </a:lnTo>
                    <a:lnTo>
                      <a:pt x="838" y="419"/>
                    </a:lnTo>
                    <a:lnTo>
                      <a:pt x="826" y="427"/>
                    </a:lnTo>
                    <a:lnTo>
                      <a:pt x="812" y="431"/>
                    </a:lnTo>
                    <a:lnTo>
                      <a:pt x="798" y="436"/>
                    </a:lnTo>
                    <a:lnTo>
                      <a:pt x="784" y="441"/>
                    </a:lnTo>
                    <a:lnTo>
                      <a:pt x="772" y="446"/>
                    </a:lnTo>
                    <a:lnTo>
                      <a:pt x="756" y="451"/>
                    </a:lnTo>
                    <a:lnTo>
                      <a:pt x="744" y="456"/>
                    </a:lnTo>
                    <a:lnTo>
                      <a:pt x="730" y="460"/>
                    </a:lnTo>
                    <a:lnTo>
                      <a:pt x="716" y="465"/>
                    </a:lnTo>
                    <a:lnTo>
                      <a:pt x="701" y="468"/>
                    </a:lnTo>
                    <a:lnTo>
                      <a:pt x="687" y="472"/>
                    </a:lnTo>
                    <a:lnTo>
                      <a:pt x="672" y="475"/>
                    </a:lnTo>
                    <a:lnTo>
                      <a:pt x="659" y="478"/>
                    </a:lnTo>
                    <a:lnTo>
                      <a:pt x="644" y="481"/>
                    </a:lnTo>
                    <a:lnTo>
                      <a:pt x="628" y="483"/>
                    </a:lnTo>
                    <a:lnTo>
                      <a:pt x="613" y="486"/>
                    </a:lnTo>
                    <a:lnTo>
                      <a:pt x="600" y="488"/>
                    </a:lnTo>
                    <a:lnTo>
                      <a:pt x="583" y="490"/>
                    </a:lnTo>
                    <a:lnTo>
                      <a:pt x="569" y="491"/>
                    </a:lnTo>
                    <a:lnTo>
                      <a:pt x="554" y="492"/>
                    </a:lnTo>
                    <a:lnTo>
                      <a:pt x="539" y="493"/>
                    </a:lnTo>
                    <a:lnTo>
                      <a:pt x="524" y="493"/>
                    </a:lnTo>
                    <a:lnTo>
                      <a:pt x="509" y="495"/>
                    </a:lnTo>
                    <a:lnTo>
                      <a:pt x="495" y="495"/>
                    </a:lnTo>
                    <a:lnTo>
                      <a:pt x="482" y="495"/>
                    </a:lnTo>
                    <a:lnTo>
                      <a:pt x="467" y="495"/>
                    </a:lnTo>
                    <a:lnTo>
                      <a:pt x="454" y="493"/>
                    </a:lnTo>
                    <a:lnTo>
                      <a:pt x="440" y="493"/>
                    </a:lnTo>
                    <a:lnTo>
                      <a:pt x="426" y="492"/>
                    </a:lnTo>
                    <a:lnTo>
                      <a:pt x="413" y="491"/>
                    </a:lnTo>
                    <a:lnTo>
                      <a:pt x="400" y="490"/>
                    </a:lnTo>
                    <a:lnTo>
                      <a:pt x="387" y="488"/>
                    </a:lnTo>
                    <a:lnTo>
                      <a:pt x="375" y="486"/>
                    </a:lnTo>
                    <a:lnTo>
                      <a:pt x="361" y="485"/>
                    </a:lnTo>
                    <a:lnTo>
                      <a:pt x="349" y="482"/>
                    </a:lnTo>
                    <a:lnTo>
                      <a:pt x="336" y="480"/>
                    </a:lnTo>
                    <a:lnTo>
                      <a:pt x="323" y="478"/>
                    </a:lnTo>
                    <a:lnTo>
                      <a:pt x="312" y="475"/>
                    </a:lnTo>
                    <a:lnTo>
                      <a:pt x="301" y="473"/>
                    </a:lnTo>
                    <a:lnTo>
                      <a:pt x="288" y="471"/>
                    </a:lnTo>
                    <a:lnTo>
                      <a:pt x="277" y="468"/>
                    </a:lnTo>
                    <a:lnTo>
                      <a:pt x="266" y="465"/>
                    </a:lnTo>
                    <a:lnTo>
                      <a:pt x="256" y="462"/>
                    </a:lnTo>
                    <a:lnTo>
                      <a:pt x="244" y="458"/>
                    </a:lnTo>
                    <a:lnTo>
                      <a:pt x="234" y="456"/>
                    </a:lnTo>
                    <a:lnTo>
                      <a:pt x="223" y="452"/>
                    </a:lnTo>
                    <a:lnTo>
                      <a:pt x="213" y="450"/>
                    </a:lnTo>
                    <a:lnTo>
                      <a:pt x="203" y="446"/>
                    </a:lnTo>
                    <a:lnTo>
                      <a:pt x="194" y="443"/>
                    </a:lnTo>
                    <a:lnTo>
                      <a:pt x="184" y="439"/>
                    </a:lnTo>
                    <a:lnTo>
                      <a:pt x="175" y="436"/>
                    </a:lnTo>
                    <a:lnTo>
                      <a:pt x="165" y="432"/>
                    </a:lnTo>
                    <a:lnTo>
                      <a:pt x="158" y="429"/>
                    </a:lnTo>
                    <a:lnTo>
                      <a:pt x="149" y="426"/>
                    </a:lnTo>
                    <a:lnTo>
                      <a:pt x="140" y="423"/>
                    </a:lnTo>
                    <a:lnTo>
                      <a:pt x="133" y="419"/>
                    </a:lnTo>
                    <a:lnTo>
                      <a:pt x="125" y="417"/>
                    </a:lnTo>
                    <a:lnTo>
                      <a:pt x="118" y="413"/>
                    </a:lnTo>
                    <a:lnTo>
                      <a:pt x="110" y="411"/>
                    </a:lnTo>
                    <a:lnTo>
                      <a:pt x="104" y="407"/>
                    </a:lnTo>
                    <a:lnTo>
                      <a:pt x="98" y="403"/>
                    </a:lnTo>
                    <a:lnTo>
                      <a:pt x="91" y="400"/>
                    </a:lnTo>
                    <a:lnTo>
                      <a:pt x="85" y="397"/>
                    </a:lnTo>
                    <a:lnTo>
                      <a:pt x="79" y="394"/>
                    </a:lnTo>
                    <a:lnTo>
                      <a:pt x="74" y="392"/>
                    </a:lnTo>
                    <a:lnTo>
                      <a:pt x="69" y="389"/>
                    </a:lnTo>
                    <a:lnTo>
                      <a:pt x="64" y="387"/>
                    </a:lnTo>
                    <a:lnTo>
                      <a:pt x="59" y="384"/>
                    </a:lnTo>
                    <a:lnTo>
                      <a:pt x="55" y="383"/>
                    </a:lnTo>
                    <a:lnTo>
                      <a:pt x="51" y="379"/>
                    </a:lnTo>
                    <a:lnTo>
                      <a:pt x="47" y="378"/>
                    </a:lnTo>
                    <a:lnTo>
                      <a:pt x="44" y="375"/>
                    </a:lnTo>
                    <a:lnTo>
                      <a:pt x="41" y="374"/>
                    </a:lnTo>
                    <a:lnTo>
                      <a:pt x="36" y="372"/>
                    </a:lnTo>
                    <a:lnTo>
                      <a:pt x="33" y="369"/>
                    </a:lnTo>
                    <a:lnTo>
                      <a:pt x="31" y="368"/>
                    </a:lnTo>
                    <a:lnTo>
                      <a:pt x="0" y="287"/>
                    </a:lnTo>
                    <a:close/>
                  </a:path>
                </a:pathLst>
              </a:custGeom>
              <a:solidFill>
                <a:srgbClr val="E6FFE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69" name="Freeform 78"/>
              <p:cNvSpPr>
                <a:spLocks/>
              </p:cNvSpPr>
              <p:nvPr/>
            </p:nvSpPr>
            <p:spPr bwMode="auto">
              <a:xfrm>
                <a:off x="3188" y="3000"/>
                <a:ext cx="188" cy="119"/>
              </a:xfrm>
              <a:custGeom>
                <a:avLst/>
                <a:gdLst>
                  <a:gd name="T0" fmla="*/ 20 w 565"/>
                  <a:gd name="T1" fmla="*/ 48 h 355"/>
                  <a:gd name="T2" fmla="*/ 43 w 565"/>
                  <a:gd name="T3" fmla="*/ 36 h 355"/>
                  <a:gd name="T4" fmla="*/ 71 w 565"/>
                  <a:gd name="T5" fmla="*/ 23 h 355"/>
                  <a:gd name="T6" fmla="*/ 100 w 565"/>
                  <a:gd name="T7" fmla="*/ 12 h 355"/>
                  <a:gd name="T8" fmla="*/ 127 w 565"/>
                  <a:gd name="T9" fmla="*/ 3 h 355"/>
                  <a:gd name="T10" fmla="*/ 142 w 565"/>
                  <a:gd name="T11" fmla="*/ 2 h 355"/>
                  <a:gd name="T12" fmla="*/ 137 w 565"/>
                  <a:gd name="T13" fmla="*/ 22 h 355"/>
                  <a:gd name="T14" fmla="*/ 133 w 565"/>
                  <a:gd name="T15" fmla="*/ 49 h 355"/>
                  <a:gd name="T16" fmla="*/ 136 w 565"/>
                  <a:gd name="T17" fmla="*/ 83 h 355"/>
                  <a:gd name="T18" fmla="*/ 147 w 565"/>
                  <a:gd name="T19" fmla="*/ 119 h 355"/>
                  <a:gd name="T20" fmla="*/ 175 w 565"/>
                  <a:gd name="T21" fmla="*/ 150 h 355"/>
                  <a:gd name="T22" fmla="*/ 195 w 565"/>
                  <a:gd name="T23" fmla="*/ 163 h 355"/>
                  <a:gd name="T24" fmla="*/ 221 w 565"/>
                  <a:gd name="T25" fmla="*/ 171 h 355"/>
                  <a:gd name="T26" fmla="*/ 246 w 565"/>
                  <a:gd name="T27" fmla="*/ 174 h 355"/>
                  <a:gd name="T28" fmla="*/ 270 w 565"/>
                  <a:gd name="T29" fmla="*/ 171 h 355"/>
                  <a:gd name="T30" fmla="*/ 292 w 565"/>
                  <a:gd name="T31" fmla="*/ 163 h 355"/>
                  <a:gd name="T32" fmla="*/ 312 w 565"/>
                  <a:gd name="T33" fmla="*/ 150 h 355"/>
                  <a:gd name="T34" fmla="*/ 342 w 565"/>
                  <a:gd name="T35" fmla="*/ 126 h 355"/>
                  <a:gd name="T36" fmla="*/ 371 w 565"/>
                  <a:gd name="T37" fmla="*/ 92 h 355"/>
                  <a:gd name="T38" fmla="*/ 391 w 565"/>
                  <a:gd name="T39" fmla="*/ 62 h 355"/>
                  <a:gd name="T40" fmla="*/ 402 w 565"/>
                  <a:gd name="T41" fmla="*/ 43 h 355"/>
                  <a:gd name="T42" fmla="*/ 431 w 565"/>
                  <a:gd name="T43" fmla="*/ 12 h 355"/>
                  <a:gd name="T44" fmla="*/ 455 w 565"/>
                  <a:gd name="T45" fmla="*/ 19 h 355"/>
                  <a:gd name="T46" fmla="*/ 487 w 565"/>
                  <a:gd name="T47" fmla="*/ 32 h 355"/>
                  <a:gd name="T48" fmla="*/ 517 w 565"/>
                  <a:gd name="T49" fmla="*/ 43 h 355"/>
                  <a:gd name="T50" fmla="*/ 546 w 565"/>
                  <a:gd name="T51" fmla="*/ 56 h 355"/>
                  <a:gd name="T52" fmla="*/ 565 w 565"/>
                  <a:gd name="T53" fmla="*/ 67 h 355"/>
                  <a:gd name="T54" fmla="*/ 558 w 565"/>
                  <a:gd name="T55" fmla="*/ 85 h 355"/>
                  <a:gd name="T56" fmla="*/ 551 w 565"/>
                  <a:gd name="T57" fmla="*/ 106 h 355"/>
                  <a:gd name="T58" fmla="*/ 540 w 565"/>
                  <a:gd name="T59" fmla="*/ 132 h 355"/>
                  <a:gd name="T60" fmla="*/ 526 w 565"/>
                  <a:gd name="T61" fmla="*/ 163 h 355"/>
                  <a:gd name="T62" fmla="*/ 509 w 565"/>
                  <a:gd name="T63" fmla="*/ 195 h 355"/>
                  <a:gd name="T64" fmla="*/ 487 w 565"/>
                  <a:gd name="T65" fmla="*/ 228 h 355"/>
                  <a:gd name="T66" fmla="*/ 462 w 565"/>
                  <a:gd name="T67" fmla="*/ 261 h 355"/>
                  <a:gd name="T68" fmla="*/ 433 w 565"/>
                  <a:gd name="T69" fmla="*/ 289 h 355"/>
                  <a:gd name="T70" fmla="*/ 400 w 565"/>
                  <a:gd name="T71" fmla="*/ 316 h 355"/>
                  <a:gd name="T72" fmla="*/ 362 w 565"/>
                  <a:gd name="T73" fmla="*/ 337 h 355"/>
                  <a:gd name="T74" fmla="*/ 320 w 565"/>
                  <a:gd name="T75" fmla="*/ 350 h 355"/>
                  <a:gd name="T76" fmla="*/ 274 w 565"/>
                  <a:gd name="T77" fmla="*/ 355 h 355"/>
                  <a:gd name="T78" fmla="*/ 230 w 565"/>
                  <a:gd name="T79" fmla="*/ 354 h 355"/>
                  <a:gd name="T80" fmla="*/ 191 w 565"/>
                  <a:gd name="T81" fmla="*/ 350 h 355"/>
                  <a:gd name="T82" fmla="*/ 160 w 565"/>
                  <a:gd name="T83" fmla="*/ 345 h 355"/>
                  <a:gd name="T84" fmla="*/ 132 w 565"/>
                  <a:gd name="T85" fmla="*/ 335 h 355"/>
                  <a:gd name="T86" fmla="*/ 110 w 565"/>
                  <a:gd name="T87" fmla="*/ 326 h 355"/>
                  <a:gd name="T88" fmla="*/ 83 w 565"/>
                  <a:gd name="T89" fmla="*/ 311 h 355"/>
                  <a:gd name="T90" fmla="*/ 62 w 565"/>
                  <a:gd name="T91" fmla="*/ 289 h 355"/>
                  <a:gd name="T92" fmla="*/ 49 w 565"/>
                  <a:gd name="T93" fmla="*/ 271 h 355"/>
                  <a:gd name="T94" fmla="*/ 41 w 565"/>
                  <a:gd name="T95" fmla="*/ 257 h 355"/>
                  <a:gd name="T96" fmla="*/ 29 w 565"/>
                  <a:gd name="T97" fmla="*/ 235 h 355"/>
                  <a:gd name="T98" fmla="*/ 18 w 565"/>
                  <a:gd name="T99" fmla="*/ 208 h 355"/>
                  <a:gd name="T100" fmla="*/ 8 w 565"/>
                  <a:gd name="T101" fmla="*/ 174 h 355"/>
                  <a:gd name="T102" fmla="*/ 4 w 565"/>
                  <a:gd name="T103" fmla="*/ 152 h 355"/>
                  <a:gd name="T104" fmla="*/ 2 w 565"/>
                  <a:gd name="T105" fmla="*/ 130 h 355"/>
                  <a:gd name="T106" fmla="*/ 0 w 565"/>
                  <a:gd name="T107" fmla="*/ 105 h 355"/>
                  <a:gd name="T108" fmla="*/ 4 w 565"/>
                  <a:gd name="T109" fmla="*/ 57 h 355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565"/>
                  <a:gd name="T166" fmla="*/ 0 h 355"/>
                  <a:gd name="T167" fmla="*/ 565 w 565"/>
                  <a:gd name="T168" fmla="*/ 355 h 355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565" h="355">
                    <a:moveTo>
                      <a:pt x="4" y="57"/>
                    </a:moveTo>
                    <a:lnTo>
                      <a:pt x="5" y="56"/>
                    </a:lnTo>
                    <a:lnTo>
                      <a:pt x="9" y="54"/>
                    </a:lnTo>
                    <a:lnTo>
                      <a:pt x="14" y="52"/>
                    </a:lnTo>
                    <a:lnTo>
                      <a:pt x="20" y="48"/>
                    </a:lnTo>
                    <a:lnTo>
                      <a:pt x="24" y="46"/>
                    </a:lnTo>
                    <a:lnTo>
                      <a:pt x="29" y="43"/>
                    </a:lnTo>
                    <a:lnTo>
                      <a:pt x="33" y="41"/>
                    </a:lnTo>
                    <a:lnTo>
                      <a:pt x="38" y="39"/>
                    </a:lnTo>
                    <a:lnTo>
                      <a:pt x="43" y="36"/>
                    </a:lnTo>
                    <a:lnTo>
                      <a:pt x="48" y="34"/>
                    </a:lnTo>
                    <a:lnTo>
                      <a:pt x="54" y="31"/>
                    </a:lnTo>
                    <a:lnTo>
                      <a:pt x="61" y="29"/>
                    </a:lnTo>
                    <a:lnTo>
                      <a:pt x="66" y="25"/>
                    </a:lnTo>
                    <a:lnTo>
                      <a:pt x="71" y="23"/>
                    </a:lnTo>
                    <a:lnTo>
                      <a:pt x="77" y="20"/>
                    </a:lnTo>
                    <a:lnTo>
                      <a:pt x="83" y="18"/>
                    </a:lnTo>
                    <a:lnTo>
                      <a:pt x="88" y="15"/>
                    </a:lnTo>
                    <a:lnTo>
                      <a:pt x="95" y="13"/>
                    </a:lnTo>
                    <a:lnTo>
                      <a:pt x="100" y="12"/>
                    </a:lnTo>
                    <a:lnTo>
                      <a:pt x="107" y="9"/>
                    </a:lnTo>
                    <a:lnTo>
                      <a:pt x="111" y="7"/>
                    </a:lnTo>
                    <a:lnTo>
                      <a:pt x="116" y="5"/>
                    </a:lnTo>
                    <a:lnTo>
                      <a:pt x="121" y="3"/>
                    </a:lnTo>
                    <a:lnTo>
                      <a:pt x="127" y="3"/>
                    </a:lnTo>
                    <a:lnTo>
                      <a:pt x="131" y="2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2" y="2"/>
                    </a:lnTo>
                    <a:lnTo>
                      <a:pt x="142" y="5"/>
                    </a:lnTo>
                    <a:lnTo>
                      <a:pt x="141" y="8"/>
                    </a:lnTo>
                    <a:lnTo>
                      <a:pt x="140" y="12"/>
                    </a:lnTo>
                    <a:lnTo>
                      <a:pt x="138" y="17"/>
                    </a:lnTo>
                    <a:lnTo>
                      <a:pt x="137" y="22"/>
                    </a:lnTo>
                    <a:lnTo>
                      <a:pt x="136" y="25"/>
                    </a:lnTo>
                    <a:lnTo>
                      <a:pt x="136" y="31"/>
                    </a:lnTo>
                    <a:lnTo>
                      <a:pt x="135" y="37"/>
                    </a:lnTo>
                    <a:lnTo>
                      <a:pt x="135" y="43"/>
                    </a:lnTo>
                    <a:lnTo>
                      <a:pt x="133" y="49"/>
                    </a:lnTo>
                    <a:lnTo>
                      <a:pt x="133" y="56"/>
                    </a:lnTo>
                    <a:lnTo>
                      <a:pt x="133" y="63"/>
                    </a:lnTo>
                    <a:lnTo>
                      <a:pt x="135" y="69"/>
                    </a:lnTo>
                    <a:lnTo>
                      <a:pt x="135" y="77"/>
                    </a:lnTo>
                    <a:lnTo>
                      <a:pt x="136" y="83"/>
                    </a:lnTo>
                    <a:lnTo>
                      <a:pt x="137" y="91"/>
                    </a:lnTo>
                    <a:lnTo>
                      <a:pt x="138" y="98"/>
                    </a:lnTo>
                    <a:lnTo>
                      <a:pt x="141" y="105"/>
                    </a:lnTo>
                    <a:lnTo>
                      <a:pt x="143" y="112"/>
                    </a:lnTo>
                    <a:lnTo>
                      <a:pt x="147" y="119"/>
                    </a:lnTo>
                    <a:lnTo>
                      <a:pt x="152" y="126"/>
                    </a:lnTo>
                    <a:lnTo>
                      <a:pt x="156" y="132"/>
                    </a:lnTo>
                    <a:lnTo>
                      <a:pt x="161" y="139"/>
                    </a:lnTo>
                    <a:lnTo>
                      <a:pt x="167" y="144"/>
                    </a:lnTo>
                    <a:lnTo>
                      <a:pt x="175" y="150"/>
                    </a:lnTo>
                    <a:lnTo>
                      <a:pt x="177" y="152"/>
                    </a:lnTo>
                    <a:lnTo>
                      <a:pt x="182" y="155"/>
                    </a:lnTo>
                    <a:lnTo>
                      <a:pt x="186" y="157"/>
                    </a:lnTo>
                    <a:lnTo>
                      <a:pt x="191" y="161"/>
                    </a:lnTo>
                    <a:lnTo>
                      <a:pt x="195" y="163"/>
                    </a:lnTo>
                    <a:lnTo>
                      <a:pt x="200" y="165"/>
                    </a:lnTo>
                    <a:lnTo>
                      <a:pt x="205" y="168"/>
                    </a:lnTo>
                    <a:lnTo>
                      <a:pt x="211" y="169"/>
                    </a:lnTo>
                    <a:lnTo>
                      <a:pt x="216" y="170"/>
                    </a:lnTo>
                    <a:lnTo>
                      <a:pt x="221" y="171"/>
                    </a:lnTo>
                    <a:lnTo>
                      <a:pt x="226" y="173"/>
                    </a:lnTo>
                    <a:lnTo>
                      <a:pt x="231" y="174"/>
                    </a:lnTo>
                    <a:lnTo>
                      <a:pt x="236" y="174"/>
                    </a:lnTo>
                    <a:lnTo>
                      <a:pt x="241" y="174"/>
                    </a:lnTo>
                    <a:lnTo>
                      <a:pt x="246" y="174"/>
                    </a:lnTo>
                    <a:lnTo>
                      <a:pt x="251" y="174"/>
                    </a:lnTo>
                    <a:lnTo>
                      <a:pt x="255" y="173"/>
                    </a:lnTo>
                    <a:lnTo>
                      <a:pt x="260" y="173"/>
                    </a:lnTo>
                    <a:lnTo>
                      <a:pt x="265" y="171"/>
                    </a:lnTo>
                    <a:lnTo>
                      <a:pt x="270" y="171"/>
                    </a:lnTo>
                    <a:lnTo>
                      <a:pt x="274" y="169"/>
                    </a:lnTo>
                    <a:lnTo>
                      <a:pt x="279" y="168"/>
                    </a:lnTo>
                    <a:lnTo>
                      <a:pt x="283" y="166"/>
                    </a:lnTo>
                    <a:lnTo>
                      <a:pt x="288" y="165"/>
                    </a:lnTo>
                    <a:lnTo>
                      <a:pt x="292" y="163"/>
                    </a:lnTo>
                    <a:lnTo>
                      <a:pt x="297" y="160"/>
                    </a:lnTo>
                    <a:lnTo>
                      <a:pt x="300" y="157"/>
                    </a:lnTo>
                    <a:lnTo>
                      <a:pt x="304" y="156"/>
                    </a:lnTo>
                    <a:lnTo>
                      <a:pt x="308" y="152"/>
                    </a:lnTo>
                    <a:lnTo>
                      <a:pt x="312" y="150"/>
                    </a:lnTo>
                    <a:lnTo>
                      <a:pt x="317" y="147"/>
                    </a:lnTo>
                    <a:lnTo>
                      <a:pt x="320" y="145"/>
                    </a:lnTo>
                    <a:lnTo>
                      <a:pt x="328" y="139"/>
                    </a:lnTo>
                    <a:lnTo>
                      <a:pt x="334" y="132"/>
                    </a:lnTo>
                    <a:lnTo>
                      <a:pt x="342" y="126"/>
                    </a:lnTo>
                    <a:lnTo>
                      <a:pt x="349" y="120"/>
                    </a:lnTo>
                    <a:lnTo>
                      <a:pt x="354" y="112"/>
                    </a:lnTo>
                    <a:lnTo>
                      <a:pt x="361" y="106"/>
                    </a:lnTo>
                    <a:lnTo>
                      <a:pt x="366" y="98"/>
                    </a:lnTo>
                    <a:lnTo>
                      <a:pt x="371" y="92"/>
                    </a:lnTo>
                    <a:lnTo>
                      <a:pt x="376" y="85"/>
                    </a:lnTo>
                    <a:lnTo>
                      <a:pt x="379" y="78"/>
                    </a:lnTo>
                    <a:lnTo>
                      <a:pt x="383" y="72"/>
                    </a:lnTo>
                    <a:lnTo>
                      <a:pt x="388" y="67"/>
                    </a:lnTo>
                    <a:lnTo>
                      <a:pt x="391" y="62"/>
                    </a:lnTo>
                    <a:lnTo>
                      <a:pt x="393" y="57"/>
                    </a:lnTo>
                    <a:lnTo>
                      <a:pt x="396" y="52"/>
                    </a:lnTo>
                    <a:lnTo>
                      <a:pt x="398" y="49"/>
                    </a:lnTo>
                    <a:lnTo>
                      <a:pt x="401" y="44"/>
                    </a:lnTo>
                    <a:lnTo>
                      <a:pt x="402" y="43"/>
                    </a:lnTo>
                    <a:lnTo>
                      <a:pt x="420" y="8"/>
                    </a:lnTo>
                    <a:lnTo>
                      <a:pt x="425" y="9"/>
                    </a:lnTo>
                    <a:lnTo>
                      <a:pt x="426" y="9"/>
                    </a:lnTo>
                    <a:lnTo>
                      <a:pt x="431" y="12"/>
                    </a:lnTo>
                    <a:lnTo>
                      <a:pt x="435" y="13"/>
                    </a:lnTo>
                    <a:lnTo>
                      <a:pt x="440" y="14"/>
                    </a:lnTo>
                    <a:lnTo>
                      <a:pt x="443" y="17"/>
                    </a:lnTo>
                    <a:lnTo>
                      <a:pt x="450" y="18"/>
                    </a:lnTo>
                    <a:lnTo>
                      <a:pt x="455" y="19"/>
                    </a:lnTo>
                    <a:lnTo>
                      <a:pt x="461" y="22"/>
                    </a:lnTo>
                    <a:lnTo>
                      <a:pt x="467" y="24"/>
                    </a:lnTo>
                    <a:lnTo>
                      <a:pt x="474" y="27"/>
                    </a:lnTo>
                    <a:lnTo>
                      <a:pt x="480" y="29"/>
                    </a:lnTo>
                    <a:lnTo>
                      <a:pt x="487" y="32"/>
                    </a:lnTo>
                    <a:lnTo>
                      <a:pt x="494" y="34"/>
                    </a:lnTo>
                    <a:lnTo>
                      <a:pt x="500" y="36"/>
                    </a:lnTo>
                    <a:lnTo>
                      <a:pt x="506" y="38"/>
                    </a:lnTo>
                    <a:lnTo>
                      <a:pt x="512" y="41"/>
                    </a:lnTo>
                    <a:lnTo>
                      <a:pt x="517" y="43"/>
                    </a:lnTo>
                    <a:lnTo>
                      <a:pt x="524" y="46"/>
                    </a:lnTo>
                    <a:lnTo>
                      <a:pt x="530" y="48"/>
                    </a:lnTo>
                    <a:lnTo>
                      <a:pt x="536" y="51"/>
                    </a:lnTo>
                    <a:lnTo>
                      <a:pt x="541" y="53"/>
                    </a:lnTo>
                    <a:lnTo>
                      <a:pt x="546" y="56"/>
                    </a:lnTo>
                    <a:lnTo>
                      <a:pt x="550" y="57"/>
                    </a:lnTo>
                    <a:lnTo>
                      <a:pt x="555" y="59"/>
                    </a:lnTo>
                    <a:lnTo>
                      <a:pt x="561" y="63"/>
                    </a:lnTo>
                    <a:lnTo>
                      <a:pt x="565" y="67"/>
                    </a:lnTo>
                    <a:lnTo>
                      <a:pt x="564" y="69"/>
                    </a:lnTo>
                    <a:lnTo>
                      <a:pt x="563" y="73"/>
                    </a:lnTo>
                    <a:lnTo>
                      <a:pt x="561" y="78"/>
                    </a:lnTo>
                    <a:lnTo>
                      <a:pt x="560" y="81"/>
                    </a:lnTo>
                    <a:lnTo>
                      <a:pt x="558" y="85"/>
                    </a:lnTo>
                    <a:lnTo>
                      <a:pt x="556" y="88"/>
                    </a:lnTo>
                    <a:lnTo>
                      <a:pt x="556" y="93"/>
                    </a:lnTo>
                    <a:lnTo>
                      <a:pt x="554" y="96"/>
                    </a:lnTo>
                    <a:lnTo>
                      <a:pt x="553" y="101"/>
                    </a:lnTo>
                    <a:lnTo>
                      <a:pt x="551" y="106"/>
                    </a:lnTo>
                    <a:lnTo>
                      <a:pt x="550" y="111"/>
                    </a:lnTo>
                    <a:lnTo>
                      <a:pt x="548" y="116"/>
                    </a:lnTo>
                    <a:lnTo>
                      <a:pt x="545" y="121"/>
                    </a:lnTo>
                    <a:lnTo>
                      <a:pt x="543" y="126"/>
                    </a:lnTo>
                    <a:lnTo>
                      <a:pt x="540" y="132"/>
                    </a:lnTo>
                    <a:lnTo>
                      <a:pt x="538" y="137"/>
                    </a:lnTo>
                    <a:lnTo>
                      <a:pt x="535" y="144"/>
                    </a:lnTo>
                    <a:lnTo>
                      <a:pt x="533" y="150"/>
                    </a:lnTo>
                    <a:lnTo>
                      <a:pt x="530" y="156"/>
                    </a:lnTo>
                    <a:lnTo>
                      <a:pt x="526" y="163"/>
                    </a:lnTo>
                    <a:lnTo>
                      <a:pt x="523" y="169"/>
                    </a:lnTo>
                    <a:lnTo>
                      <a:pt x="520" y="175"/>
                    </a:lnTo>
                    <a:lnTo>
                      <a:pt x="516" y="181"/>
                    </a:lnTo>
                    <a:lnTo>
                      <a:pt x="512" y="188"/>
                    </a:lnTo>
                    <a:lnTo>
                      <a:pt x="509" y="195"/>
                    </a:lnTo>
                    <a:lnTo>
                      <a:pt x="505" y="201"/>
                    </a:lnTo>
                    <a:lnTo>
                      <a:pt x="501" y="208"/>
                    </a:lnTo>
                    <a:lnTo>
                      <a:pt x="496" y="215"/>
                    </a:lnTo>
                    <a:lnTo>
                      <a:pt x="492" y="222"/>
                    </a:lnTo>
                    <a:lnTo>
                      <a:pt x="487" y="228"/>
                    </a:lnTo>
                    <a:lnTo>
                      <a:pt x="484" y="234"/>
                    </a:lnTo>
                    <a:lnTo>
                      <a:pt x="477" y="240"/>
                    </a:lnTo>
                    <a:lnTo>
                      <a:pt x="472" y="247"/>
                    </a:lnTo>
                    <a:lnTo>
                      <a:pt x="467" y="254"/>
                    </a:lnTo>
                    <a:lnTo>
                      <a:pt x="462" y="261"/>
                    </a:lnTo>
                    <a:lnTo>
                      <a:pt x="457" y="266"/>
                    </a:lnTo>
                    <a:lnTo>
                      <a:pt x="451" y="272"/>
                    </a:lnTo>
                    <a:lnTo>
                      <a:pt x="445" y="278"/>
                    </a:lnTo>
                    <a:lnTo>
                      <a:pt x="440" y="284"/>
                    </a:lnTo>
                    <a:lnTo>
                      <a:pt x="433" y="289"/>
                    </a:lnTo>
                    <a:lnTo>
                      <a:pt x="427" y="296"/>
                    </a:lnTo>
                    <a:lnTo>
                      <a:pt x="421" y="301"/>
                    </a:lnTo>
                    <a:lnTo>
                      <a:pt x="415" y="307"/>
                    </a:lnTo>
                    <a:lnTo>
                      <a:pt x="407" y="311"/>
                    </a:lnTo>
                    <a:lnTo>
                      <a:pt x="400" y="316"/>
                    </a:lnTo>
                    <a:lnTo>
                      <a:pt x="393" y="321"/>
                    </a:lnTo>
                    <a:lnTo>
                      <a:pt x="386" y="326"/>
                    </a:lnTo>
                    <a:lnTo>
                      <a:pt x="378" y="328"/>
                    </a:lnTo>
                    <a:lnTo>
                      <a:pt x="371" y="333"/>
                    </a:lnTo>
                    <a:lnTo>
                      <a:pt x="362" y="337"/>
                    </a:lnTo>
                    <a:lnTo>
                      <a:pt x="354" y="340"/>
                    </a:lnTo>
                    <a:lnTo>
                      <a:pt x="347" y="342"/>
                    </a:lnTo>
                    <a:lnTo>
                      <a:pt x="338" y="345"/>
                    </a:lnTo>
                    <a:lnTo>
                      <a:pt x="329" y="347"/>
                    </a:lnTo>
                    <a:lnTo>
                      <a:pt x="320" y="350"/>
                    </a:lnTo>
                    <a:lnTo>
                      <a:pt x="312" y="351"/>
                    </a:lnTo>
                    <a:lnTo>
                      <a:pt x="303" y="354"/>
                    </a:lnTo>
                    <a:lnTo>
                      <a:pt x="294" y="354"/>
                    </a:lnTo>
                    <a:lnTo>
                      <a:pt x="284" y="355"/>
                    </a:lnTo>
                    <a:lnTo>
                      <a:pt x="274" y="355"/>
                    </a:lnTo>
                    <a:lnTo>
                      <a:pt x="265" y="355"/>
                    </a:lnTo>
                    <a:lnTo>
                      <a:pt x="255" y="355"/>
                    </a:lnTo>
                    <a:lnTo>
                      <a:pt x="248" y="355"/>
                    </a:lnTo>
                    <a:lnTo>
                      <a:pt x="239" y="355"/>
                    </a:lnTo>
                    <a:lnTo>
                      <a:pt x="230" y="354"/>
                    </a:lnTo>
                    <a:lnTo>
                      <a:pt x="221" y="354"/>
                    </a:lnTo>
                    <a:lnTo>
                      <a:pt x="215" y="354"/>
                    </a:lnTo>
                    <a:lnTo>
                      <a:pt x="206" y="351"/>
                    </a:lnTo>
                    <a:lnTo>
                      <a:pt x="199" y="351"/>
                    </a:lnTo>
                    <a:lnTo>
                      <a:pt x="191" y="350"/>
                    </a:lnTo>
                    <a:lnTo>
                      <a:pt x="185" y="349"/>
                    </a:lnTo>
                    <a:lnTo>
                      <a:pt x="179" y="347"/>
                    </a:lnTo>
                    <a:lnTo>
                      <a:pt x="172" y="346"/>
                    </a:lnTo>
                    <a:lnTo>
                      <a:pt x="166" y="345"/>
                    </a:lnTo>
                    <a:lnTo>
                      <a:pt x="160" y="345"/>
                    </a:lnTo>
                    <a:lnTo>
                      <a:pt x="153" y="342"/>
                    </a:lnTo>
                    <a:lnTo>
                      <a:pt x="148" y="341"/>
                    </a:lnTo>
                    <a:lnTo>
                      <a:pt x="142" y="338"/>
                    </a:lnTo>
                    <a:lnTo>
                      <a:pt x="137" y="337"/>
                    </a:lnTo>
                    <a:lnTo>
                      <a:pt x="132" y="335"/>
                    </a:lnTo>
                    <a:lnTo>
                      <a:pt x="127" y="333"/>
                    </a:lnTo>
                    <a:lnTo>
                      <a:pt x="123" y="332"/>
                    </a:lnTo>
                    <a:lnTo>
                      <a:pt x="118" y="330"/>
                    </a:lnTo>
                    <a:lnTo>
                      <a:pt x="115" y="328"/>
                    </a:lnTo>
                    <a:lnTo>
                      <a:pt x="110" y="326"/>
                    </a:lnTo>
                    <a:lnTo>
                      <a:pt x="106" y="323"/>
                    </a:lnTo>
                    <a:lnTo>
                      <a:pt x="102" y="322"/>
                    </a:lnTo>
                    <a:lnTo>
                      <a:pt x="95" y="318"/>
                    </a:lnTo>
                    <a:lnTo>
                      <a:pt x="89" y="315"/>
                    </a:lnTo>
                    <a:lnTo>
                      <a:pt x="83" y="311"/>
                    </a:lnTo>
                    <a:lnTo>
                      <a:pt x="77" y="306"/>
                    </a:lnTo>
                    <a:lnTo>
                      <a:pt x="73" y="302"/>
                    </a:lnTo>
                    <a:lnTo>
                      <a:pt x="69" y="298"/>
                    </a:lnTo>
                    <a:lnTo>
                      <a:pt x="64" y="293"/>
                    </a:lnTo>
                    <a:lnTo>
                      <a:pt x="62" y="289"/>
                    </a:lnTo>
                    <a:lnTo>
                      <a:pt x="59" y="286"/>
                    </a:lnTo>
                    <a:lnTo>
                      <a:pt x="57" y="283"/>
                    </a:lnTo>
                    <a:lnTo>
                      <a:pt x="53" y="277"/>
                    </a:lnTo>
                    <a:lnTo>
                      <a:pt x="52" y="273"/>
                    </a:lnTo>
                    <a:lnTo>
                      <a:pt x="49" y="271"/>
                    </a:lnTo>
                    <a:lnTo>
                      <a:pt x="49" y="269"/>
                    </a:lnTo>
                    <a:lnTo>
                      <a:pt x="48" y="268"/>
                    </a:lnTo>
                    <a:lnTo>
                      <a:pt x="47" y="266"/>
                    </a:lnTo>
                    <a:lnTo>
                      <a:pt x="44" y="262"/>
                    </a:lnTo>
                    <a:lnTo>
                      <a:pt x="41" y="257"/>
                    </a:lnTo>
                    <a:lnTo>
                      <a:pt x="38" y="252"/>
                    </a:lnTo>
                    <a:lnTo>
                      <a:pt x="37" y="249"/>
                    </a:lnTo>
                    <a:lnTo>
                      <a:pt x="34" y="244"/>
                    </a:lnTo>
                    <a:lnTo>
                      <a:pt x="32" y="240"/>
                    </a:lnTo>
                    <a:lnTo>
                      <a:pt x="29" y="235"/>
                    </a:lnTo>
                    <a:lnTo>
                      <a:pt x="27" y="232"/>
                    </a:lnTo>
                    <a:lnTo>
                      <a:pt x="25" y="225"/>
                    </a:lnTo>
                    <a:lnTo>
                      <a:pt x="23" y="220"/>
                    </a:lnTo>
                    <a:lnTo>
                      <a:pt x="20" y="214"/>
                    </a:lnTo>
                    <a:lnTo>
                      <a:pt x="18" y="208"/>
                    </a:lnTo>
                    <a:lnTo>
                      <a:pt x="15" y="200"/>
                    </a:lnTo>
                    <a:lnTo>
                      <a:pt x="13" y="194"/>
                    </a:lnTo>
                    <a:lnTo>
                      <a:pt x="12" y="185"/>
                    </a:lnTo>
                    <a:lnTo>
                      <a:pt x="9" y="179"/>
                    </a:lnTo>
                    <a:lnTo>
                      <a:pt x="8" y="174"/>
                    </a:lnTo>
                    <a:lnTo>
                      <a:pt x="8" y="170"/>
                    </a:lnTo>
                    <a:lnTo>
                      <a:pt x="7" y="166"/>
                    </a:lnTo>
                    <a:lnTo>
                      <a:pt x="7" y="163"/>
                    </a:lnTo>
                    <a:lnTo>
                      <a:pt x="4" y="157"/>
                    </a:lnTo>
                    <a:lnTo>
                      <a:pt x="4" y="152"/>
                    </a:lnTo>
                    <a:lnTo>
                      <a:pt x="3" y="147"/>
                    </a:lnTo>
                    <a:lnTo>
                      <a:pt x="3" y="144"/>
                    </a:lnTo>
                    <a:lnTo>
                      <a:pt x="2" y="139"/>
                    </a:lnTo>
                    <a:lnTo>
                      <a:pt x="2" y="135"/>
                    </a:lnTo>
                    <a:lnTo>
                      <a:pt x="2" y="130"/>
                    </a:lnTo>
                    <a:lnTo>
                      <a:pt x="2" y="125"/>
                    </a:lnTo>
                    <a:lnTo>
                      <a:pt x="0" y="120"/>
                    </a:lnTo>
                    <a:lnTo>
                      <a:pt x="0" y="115"/>
                    </a:lnTo>
                    <a:lnTo>
                      <a:pt x="0" y="110"/>
                    </a:lnTo>
                    <a:lnTo>
                      <a:pt x="0" y="105"/>
                    </a:lnTo>
                    <a:lnTo>
                      <a:pt x="0" y="100"/>
                    </a:lnTo>
                    <a:lnTo>
                      <a:pt x="0" y="95"/>
                    </a:lnTo>
                    <a:lnTo>
                      <a:pt x="2" y="90"/>
                    </a:lnTo>
                    <a:lnTo>
                      <a:pt x="2" y="85"/>
                    </a:lnTo>
                    <a:lnTo>
                      <a:pt x="4" y="57"/>
                    </a:lnTo>
                    <a:close/>
                  </a:path>
                </a:pathLst>
              </a:custGeom>
              <a:solidFill>
                <a:srgbClr val="BFE6A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0" name="Freeform 79"/>
              <p:cNvSpPr>
                <a:spLocks/>
              </p:cNvSpPr>
              <p:nvPr/>
            </p:nvSpPr>
            <p:spPr bwMode="auto">
              <a:xfrm>
                <a:off x="3194" y="2979"/>
                <a:ext cx="188" cy="63"/>
              </a:xfrm>
              <a:custGeom>
                <a:avLst/>
                <a:gdLst>
                  <a:gd name="T0" fmla="*/ 4 w 564"/>
                  <a:gd name="T1" fmla="*/ 67 h 190"/>
                  <a:gd name="T2" fmla="*/ 13 w 564"/>
                  <a:gd name="T3" fmla="*/ 59 h 190"/>
                  <a:gd name="T4" fmla="*/ 28 w 564"/>
                  <a:gd name="T5" fmla="*/ 50 h 190"/>
                  <a:gd name="T6" fmla="*/ 47 w 564"/>
                  <a:gd name="T7" fmla="*/ 39 h 190"/>
                  <a:gd name="T8" fmla="*/ 63 w 564"/>
                  <a:gd name="T9" fmla="*/ 33 h 190"/>
                  <a:gd name="T10" fmla="*/ 76 w 564"/>
                  <a:gd name="T11" fmla="*/ 26 h 190"/>
                  <a:gd name="T12" fmla="*/ 89 w 564"/>
                  <a:gd name="T13" fmla="*/ 21 h 190"/>
                  <a:gd name="T14" fmla="*/ 104 w 564"/>
                  <a:gd name="T15" fmla="*/ 16 h 190"/>
                  <a:gd name="T16" fmla="*/ 119 w 564"/>
                  <a:gd name="T17" fmla="*/ 11 h 190"/>
                  <a:gd name="T18" fmla="*/ 136 w 564"/>
                  <a:gd name="T19" fmla="*/ 8 h 190"/>
                  <a:gd name="T20" fmla="*/ 155 w 564"/>
                  <a:gd name="T21" fmla="*/ 5 h 190"/>
                  <a:gd name="T22" fmla="*/ 172 w 564"/>
                  <a:gd name="T23" fmla="*/ 1 h 190"/>
                  <a:gd name="T24" fmla="*/ 191 w 564"/>
                  <a:gd name="T25" fmla="*/ 0 h 190"/>
                  <a:gd name="T26" fmla="*/ 212 w 564"/>
                  <a:gd name="T27" fmla="*/ 0 h 190"/>
                  <a:gd name="T28" fmla="*/ 234 w 564"/>
                  <a:gd name="T29" fmla="*/ 1 h 190"/>
                  <a:gd name="T30" fmla="*/ 255 w 564"/>
                  <a:gd name="T31" fmla="*/ 4 h 190"/>
                  <a:gd name="T32" fmla="*/ 278 w 564"/>
                  <a:gd name="T33" fmla="*/ 6 h 190"/>
                  <a:gd name="T34" fmla="*/ 299 w 564"/>
                  <a:gd name="T35" fmla="*/ 9 h 190"/>
                  <a:gd name="T36" fmla="*/ 320 w 564"/>
                  <a:gd name="T37" fmla="*/ 14 h 190"/>
                  <a:gd name="T38" fmla="*/ 342 w 564"/>
                  <a:gd name="T39" fmla="*/ 18 h 190"/>
                  <a:gd name="T40" fmla="*/ 362 w 564"/>
                  <a:gd name="T41" fmla="*/ 23 h 190"/>
                  <a:gd name="T42" fmla="*/ 382 w 564"/>
                  <a:gd name="T43" fmla="*/ 28 h 190"/>
                  <a:gd name="T44" fmla="*/ 402 w 564"/>
                  <a:gd name="T45" fmla="*/ 33 h 190"/>
                  <a:gd name="T46" fmla="*/ 421 w 564"/>
                  <a:gd name="T47" fmla="*/ 38 h 190"/>
                  <a:gd name="T48" fmla="*/ 438 w 564"/>
                  <a:gd name="T49" fmla="*/ 43 h 190"/>
                  <a:gd name="T50" fmla="*/ 455 w 564"/>
                  <a:gd name="T51" fmla="*/ 48 h 190"/>
                  <a:gd name="T52" fmla="*/ 472 w 564"/>
                  <a:gd name="T53" fmla="*/ 54 h 190"/>
                  <a:gd name="T54" fmla="*/ 486 w 564"/>
                  <a:gd name="T55" fmla="*/ 59 h 190"/>
                  <a:gd name="T56" fmla="*/ 500 w 564"/>
                  <a:gd name="T57" fmla="*/ 64 h 190"/>
                  <a:gd name="T58" fmla="*/ 512 w 564"/>
                  <a:gd name="T59" fmla="*/ 68 h 190"/>
                  <a:gd name="T60" fmla="*/ 525 w 564"/>
                  <a:gd name="T61" fmla="*/ 73 h 190"/>
                  <a:gd name="T62" fmla="*/ 542 w 564"/>
                  <a:gd name="T63" fmla="*/ 80 h 190"/>
                  <a:gd name="T64" fmla="*/ 556 w 564"/>
                  <a:gd name="T65" fmla="*/ 87 h 190"/>
                  <a:gd name="T66" fmla="*/ 551 w 564"/>
                  <a:gd name="T67" fmla="*/ 190 h 190"/>
                  <a:gd name="T68" fmla="*/ 542 w 564"/>
                  <a:gd name="T69" fmla="*/ 184 h 190"/>
                  <a:gd name="T70" fmla="*/ 529 w 564"/>
                  <a:gd name="T71" fmla="*/ 176 h 190"/>
                  <a:gd name="T72" fmla="*/ 515 w 564"/>
                  <a:gd name="T73" fmla="*/ 168 h 190"/>
                  <a:gd name="T74" fmla="*/ 498 w 564"/>
                  <a:gd name="T75" fmla="*/ 160 h 190"/>
                  <a:gd name="T76" fmla="*/ 477 w 564"/>
                  <a:gd name="T77" fmla="*/ 150 h 190"/>
                  <a:gd name="T78" fmla="*/ 455 w 564"/>
                  <a:gd name="T79" fmla="*/ 140 h 190"/>
                  <a:gd name="T80" fmla="*/ 429 w 564"/>
                  <a:gd name="T81" fmla="*/ 129 h 190"/>
                  <a:gd name="T82" fmla="*/ 403 w 564"/>
                  <a:gd name="T83" fmla="*/ 121 h 190"/>
                  <a:gd name="T84" fmla="*/ 374 w 564"/>
                  <a:gd name="T85" fmla="*/ 111 h 190"/>
                  <a:gd name="T86" fmla="*/ 344 w 564"/>
                  <a:gd name="T87" fmla="*/ 103 h 190"/>
                  <a:gd name="T88" fmla="*/ 311 w 564"/>
                  <a:gd name="T89" fmla="*/ 96 h 190"/>
                  <a:gd name="T90" fmla="*/ 279 w 564"/>
                  <a:gd name="T91" fmla="*/ 90 h 190"/>
                  <a:gd name="T92" fmla="*/ 245 w 564"/>
                  <a:gd name="T93" fmla="*/ 87 h 190"/>
                  <a:gd name="T94" fmla="*/ 210 w 564"/>
                  <a:gd name="T95" fmla="*/ 85 h 190"/>
                  <a:gd name="T96" fmla="*/ 175 w 564"/>
                  <a:gd name="T97" fmla="*/ 87 h 190"/>
                  <a:gd name="T98" fmla="*/ 140 w 564"/>
                  <a:gd name="T99" fmla="*/ 92 h 190"/>
                  <a:gd name="T100" fmla="*/ 104 w 564"/>
                  <a:gd name="T101" fmla="*/ 99 h 190"/>
                  <a:gd name="T102" fmla="*/ 69 w 564"/>
                  <a:gd name="T103" fmla="*/ 112 h 190"/>
                  <a:gd name="T104" fmla="*/ 34 w 564"/>
                  <a:gd name="T105" fmla="*/ 128 h 190"/>
                  <a:gd name="T106" fmla="*/ 1 w 564"/>
                  <a:gd name="T107" fmla="*/ 150 h 190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564"/>
                  <a:gd name="T163" fmla="*/ 0 h 190"/>
                  <a:gd name="T164" fmla="*/ 564 w 564"/>
                  <a:gd name="T165" fmla="*/ 190 h 190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564" h="190">
                    <a:moveTo>
                      <a:pt x="0" y="70"/>
                    </a:moveTo>
                    <a:lnTo>
                      <a:pt x="0" y="69"/>
                    </a:lnTo>
                    <a:lnTo>
                      <a:pt x="4" y="67"/>
                    </a:lnTo>
                    <a:lnTo>
                      <a:pt x="6" y="64"/>
                    </a:lnTo>
                    <a:lnTo>
                      <a:pt x="10" y="62"/>
                    </a:lnTo>
                    <a:lnTo>
                      <a:pt x="13" y="59"/>
                    </a:lnTo>
                    <a:lnTo>
                      <a:pt x="18" y="57"/>
                    </a:lnTo>
                    <a:lnTo>
                      <a:pt x="23" y="54"/>
                    </a:lnTo>
                    <a:lnTo>
                      <a:pt x="28" y="50"/>
                    </a:lnTo>
                    <a:lnTo>
                      <a:pt x="34" y="47"/>
                    </a:lnTo>
                    <a:lnTo>
                      <a:pt x="40" y="43"/>
                    </a:lnTo>
                    <a:lnTo>
                      <a:pt x="47" y="39"/>
                    </a:lnTo>
                    <a:lnTo>
                      <a:pt x="55" y="36"/>
                    </a:lnTo>
                    <a:lnTo>
                      <a:pt x="58" y="34"/>
                    </a:lnTo>
                    <a:lnTo>
                      <a:pt x="63" y="33"/>
                    </a:lnTo>
                    <a:lnTo>
                      <a:pt x="67" y="30"/>
                    </a:lnTo>
                    <a:lnTo>
                      <a:pt x="72" y="29"/>
                    </a:lnTo>
                    <a:lnTo>
                      <a:pt x="76" y="26"/>
                    </a:lnTo>
                    <a:lnTo>
                      <a:pt x="81" y="25"/>
                    </a:lnTo>
                    <a:lnTo>
                      <a:pt x="84" y="23"/>
                    </a:lnTo>
                    <a:lnTo>
                      <a:pt x="89" y="21"/>
                    </a:lnTo>
                    <a:lnTo>
                      <a:pt x="94" y="19"/>
                    </a:lnTo>
                    <a:lnTo>
                      <a:pt x="99" y="18"/>
                    </a:lnTo>
                    <a:lnTo>
                      <a:pt x="104" y="16"/>
                    </a:lnTo>
                    <a:lnTo>
                      <a:pt x="109" y="15"/>
                    </a:lnTo>
                    <a:lnTo>
                      <a:pt x="114" y="13"/>
                    </a:lnTo>
                    <a:lnTo>
                      <a:pt x="119" y="11"/>
                    </a:lnTo>
                    <a:lnTo>
                      <a:pt x="124" y="10"/>
                    </a:lnTo>
                    <a:lnTo>
                      <a:pt x="131" y="9"/>
                    </a:lnTo>
                    <a:lnTo>
                      <a:pt x="136" y="8"/>
                    </a:lnTo>
                    <a:lnTo>
                      <a:pt x="142" y="6"/>
                    </a:lnTo>
                    <a:lnTo>
                      <a:pt x="148" y="5"/>
                    </a:lnTo>
                    <a:lnTo>
                      <a:pt x="155" y="5"/>
                    </a:lnTo>
                    <a:lnTo>
                      <a:pt x="161" y="4"/>
                    </a:lnTo>
                    <a:lnTo>
                      <a:pt x="166" y="3"/>
                    </a:lnTo>
                    <a:lnTo>
                      <a:pt x="172" y="1"/>
                    </a:lnTo>
                    <a:lnTo>
                      <a:pt x="178" y="1"/>
                    </a:lnTo>
                    <a:lnTo>
                      <a:pt x="185" y="0"/>
                    </a:lnTo>
                    <a:lnTo>
                      <a:pt x="191" y="0"/>
                    </a:lnTo>
                    <a:lnTo>
                      <a:pt x="199" y="0"/>
                    </a:lnTo>
                    <a:lnTo>
                      <a:pt x="206" y="0"/>
                    </a:lnTo>
                    <a:lnTo>
                      <a:pt x="212" y="0"/>
                    </a:lnTo>
                    <a:lnTo>
                      <a:pt x="219" y="0"/>
                    </a:lnTo>
                    <a:lnTo>
                      <a:pt x="226" y="0"/>
                    </a:lnTo>
                    <a:lnTo>
                      <a:pt x="234" y="1"/>
                    </a:lnTo>
                    <a:lnTo>
                      <a:pt x="240" y="1"/>
                    </a:lnTo>
                    <a:lnTo>
                      <a:pt x="247" y="3"/>
                    </a:lnTo>
                    <a:lnTo>
                      <a:pt x="255" y="4"/>
                    </a:lnTo>
                    <a:lnTo>
                      <a:pt x="263" y="5"/>
                    </a:lnTo>
                    <a:lnTo>
                      <a:pt x="270" y="5"/>
                    </a:lnTo>
                    <a:lnTo>
                      <a:pt x="278" y="6"/>
                    </a:lnTo>
                    <a:lnTo>
                      <a:pt x="284" y="6"/>
                    </a:lnTo>
                    <a:lnTo>
                      <a:pt x="291" y="9"/>
                    </a:lnTo>
                    <a:lnTo>
                      <a:pt x="299" y="9"/>
                    </a:lnTo>
                    <a:lnTo>
                      <a:pt x="306" y="11"/>
                    </a:lnTo>
                    <a:lnTo>
                      <a:pt x="313" y="11"/>
                    </a:lnTo>
                    <a:lnTo>
                      <a:pt x="320" y="14"/>
                    </a:lnTo>
                    <a:lnTo>
                      <a:pt x="328" y="15"/>
                    </a:lnTo>
                    <a:lnTo>
                      <a:pt x="334" y="16"/>
                    </a:lnTo>
                    <a:lnTo>
                      <a:pt x="342" y="18"/>
                    </a:lnTo>
                    <a:lnTo>
                      <a:pt x="348" y="20"/>
                    </a:lnTo>
                    <a:lnTo>
                      <a:pt x="354" y="21"/>
                    </a:lnTo>
                    <a:lnTo>
                      <a:pt x="362" y="23"/>
                    </a:lnTo>
                    <a:lnTo>
                      <a:pt x="369" y="24"/>
                    </a:lnTo>
                    <a:lnTo>
                      <a:pt x="375" y="26"/>
                    </a:lnTo>
                    <a:lnTo>
                      <a:pt x="382" y="28"/>
                    </a:lnTo>
                    <a:lnTo>
                      <a:pt x="389" y="29"/>
                    </a:lnTo>
                    <a:lnTo>
                      <a:pt x="396" y="30"/>
                    </a:lnTo>
                    <a:lnTo>
                      <a:pt x="402" y="33"/>
                    </a:lnTo>
                    <a:lnTo>
                      <a:pt x="408" y="34"/>
                    </a:lnTo>
                    <a:lnTo>
                      <a:pt x="414" y="36"/>
                    </a:lnTo>
                    <a:lnTo>
                      <a:pt x="421" y="38"/>
                    </a:lnTo>
                    <a:lnTo>
                      <a:pt x="427" y="40"/>
                    </a:lnTo>
                    <a:lnTo>
                      <a:pt x="432" y="41"/>
                    </a:lnTo>
                    <a:lnTo>
                      <a:pt x="438" y="43"/>
                    </a:lnTo>
                    <a:lnTo>
                      <a:pt x="443" y="44"/>
                    </a:lnTo>
                    <a:lnTo>
                      <a:pt x="451" y="47"/>
                    </a:lnTo>
                    <a:lnTo>
                      <a:pt x="455" y="48"/>
                    </a:lnTo>
                    <a:lnTo>
                      <a:pt x="461" y="50"/>
                    </a:lnTo>
                    <a:lnTo>
                      <a:pt x="467" y="53"/>
                    </a:lnTo>
                    <a:lnTo>
                      <a:pt x="472" y="54"/>
                    </a:lnTo>
                    <a:lnTo>
                      <a:pt x="476" y="55"/>
                    </a:lnTo>
                    <a:lnTo>
                      <a:pt x="481" y="57"/>
                    </a:lnTo>
                    <a:lnTo>
                      <a:pt x="486" y="59"/>
                    </a:lnTo>
                    <a:lnTo>
                      <a:pt x="491" y="60"/>
                    </a:lnTo>
                    <a:lnTo>
                      <a:pt x="496" y="62"/>
                    </a:lnTo>
                    <a:lnTo>
                      <a:pt x="500" y="64"/>
                    </a:lnTo>
                    <a:lnTo>
                      <a:pt x="504" y="65"/>
                    </a:lnTo>
                    <a:lnTo>
                      <a:pt x="509" y="68"/>
                    </a:lnTo>
                    <a:lnTo>
                      <a:pt x="512" y="68"/>
                    </a:lnTo>
                    <a:lnTo>
                      <a:pt x="517" y="70"/>
                    </a:lnTo>
                    <a:lnTo>
                      <a:pt x="520" y="72"/>
                    </a:lnTo>
                    <a:lnTo>
                      <a:pt x="525" y="73"/>
                    </a:lnTo>
                    <a:lnTo>
                      <a:pt x="531" y="77"/>
                    </a:lnTo>
                    <a:lnTo>
                      <a:pt x="537" y="79"/>
                    </a:lnTo>
                    <a:lnTo>
                      <a:pt x="542" y="80"/>
                    </a:lnTo>
                    <a:lnTo>
                      <a:pt x="547" y="83"/>
                    </a:lnTo>
                    <a:lnTo>
                      <a:pt x="552" y="84"/>
                    </a:lnTo>
                    <a:lnTo>
                      <a:pt x="556" y="87"/>
                    </a:lnTo>
                    <a:lnTo>
                      <a:pt x="561" y="88"/>
                    </a:lnTo>
                    <a:lnTo>
                      <a:pt x="564" y="89"/>
                    </a:lnTo>
                    <a:lnTo>
                      <a:pt x="551" y="190"/>
                    </a:lnTo>
                    <a:lnTo>
                      <a:pt x="550" y="189"/>
                    </a:lnTo>
                    <a:lnTo>
                      <a:pt x="547" y="187"/>
                    </a:lnTo>
                    <a:lnTo>
                      <a:pt x="542" y="184"/>
                    </a:lnTo>
                    <a:lnTo>
                      <a:pt x="537" y="181"/>
                    </a:lnTo>
                    <a:lnTo>
                      <a:pt x="532" y="178"/>
                    </a:lnTo>
                    <a:lnTo>
                      <a:pt x="529" y="176"/>
                    </a:lnTo>
                    <a:lnTo>
                      <a:pt x="525" y="173"/>
                    </a:lnTo>
                    <a:lnTo>
                      <a:pt x="520" y="171"/>
                    </a:lnTo>
                    <a:lnTo>
                      <a:pt x="515" y="168"/>
                    </a:lnTo>
                    <a:lnTo>
                      <a:pt x="510" y="166"/>
                    </a:lnTo>
                    <a:lnTo>
                      <a:pt x="504" y="163"/>
                    </a:lnTo>
                    <a:lnTo>
                      <a:pt x="498" y="160"/>
                    </a:lnTo>
                    <a:lnTo>
                      <a:pt x="491" y="156"/>
                    </a:lnTo>
                    <a:lnTo>
                      <a:pt x="485" y="153"/>
                    </a:lnTo>
                    <a:lnTo>
                      <a:pt x="477" y="150"/>
                    </a:lnTo>
                    <a:lnTo>
                      <a:pt x="471" y="147"/>
                    </a:lnTo>
                    <a:lnTo>
                      <a:pt x="463" y="143"/>
                    </a:lnTo>
                    <a:lnTo>
                      <a:pt x="455" y="140"/>
                    </a:lnTo>
                    <a:lnTo>
                      <a:pt x="447" y="137"/>
                    </a:lnTo>
                    <a:lnTo>
                      <a:pt x="438" y="133"/>
                    </a:lnTo>
                    <a:lnTo>
                      <a:pt x="429" y="129"/>
                    </a:lnTo>
                    <a:lnTo>
                      <a:pt x="421" y="127"/>
                    </a:lnTo>
                    <a:lnTo>
                      <a:pt x="412" y="123"/>
                    </a:lnTo>
                    <a:lnTo>
                      <a:pt x="403" y="121"/>
                    </a:lnTo>
                    <a:lnTo>
                      <a:pt x="393" y="117"/>
                    </a:lnTo>
                    <a:lnTo>
                      <a:pt x="384" y="114"/>
                    </a:lnTo>
                    <a:lnTo>
                      <a:pt x="374" y="111"/>
                    </a:lnTo>
                    <a:lnTo>
                      <a:pt x="365" y="109"/>
                    </a:lnTo>
                    <a:lnTo>
                      <a:pt x="354" y="106"/>
                    </a:lnTo>
                    <a:lnTo>
                      <a:pt x="344" y="103"/>
                    </a:lnTo>
                    <a:lnTo>
                      <a:pt x="334" y="101"/>
                    </a:lnTo>
                    <a:lnTo>
                      <a:pt x="323" y="98"/>
                    </a:lnTo>
                    <a:lnTo>
                      <a:pt x="311" y="96"/>
                    </a:lnTo>
                    <a:lnTo>
                      <a:pt x="301" y="93"/>
                    </a:lnTo>
                    <a:lnTo>
                      <a:pt x="290" y="92"/>
                    </a:lnTo>
                    <a:lnTo>
                      <a:pt x="279" y="90"/>
                    </a:lnTo>
                    <a:lnTo>
                      <a:pt x="268" y="88"/>
                    </a:lnTo>
                    <a:lnTo>
                      <a:pt x="256" y="88"/>
                    </a:lnTo>
                    <a:lnTo>
                      <a:pt x="245" y="87"/>
                    </a:lnTo>
                    <a:lnTo>
                      <a:pt x="234" y="87"/>
                    </a:lnTo>
                    <a:lnTo>
                      <a:pt x="221" y="85"/>
                    </a:lnTo>
                    <a:lnTo>
                      <a:pt x="210" y="85"/>
                    </a:lnTo>
                    <a:lnTo>
                      <a:pt x="199" y="85"/>
                    </a:lnTo>
                    <a:lnTo>
                      <a:pt x="187" y="87"/>
                    </a:lnTo>
                    <a:lnTo>
                      <a:pt x="175" y="87"/>
                    </a:lnTo>
                    <a:lnTo>
                      <a:pt x="163" y="88"/>
                    </a:lnTo>
                    <a:lnTo>
                      <a:pt x="151" y="89"/>
                    </a:lnTo>
                    <a:lnTo>
                      <a:pt x="140" y="92"/>
                    </a:lnTo>
                    <a:lnTo>
                      <a:pt x="127" y="94"/>
                    </a:lnTo>
                    <a:lnTo>
                      <a:pt x="116" y="97"/>
                    </a:lnTo>
                    <a:lnTo>
                      <a:pt x="104" y="99"/>
                    </a:lnTo>
                    <a:lnTo>
                      <a:pt x="92" y="104"/>
                    </a:lnTo>
                    <a:lnTo>
                      <a:pt x="81" y="107"/>
                    </a:lnTo>
                    <a:lnTo>
                      <a:pt x="69" y="112"/>
                    </a:lnTo>
                    <a:lnTo>
                      <a:pt x="57" y="117"/>
                    </a:lnTo>
                    <a:lnTo>
                      <a:pt x="45" y="122"/>
                    </a:lnTo>
                    <a:lnTo>
                      <a:pt x="34" y="128"/>
                    </a:lnTo>
                    <a:lnTo>
                      <a:pt x="23" y="134"/>
                    </a:lnTo>
                    <a:lnTo>
                      <a:pt x="13" y="141"/>
                    </a:lnTo>
                    <a:lnTo>
                      <a:pt x="1" y="150"/>
                    </a:lnTo>
                    <a:lnTo>
                      <a:pt x="0" y="70"/>
                    </a:lnTo>
                    <a:close/>
                  </a:path>
                </a:pathLst>
              </a:custGeom>
              <a:solidFill>
                <a:srgbClr val="82A66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1" name="Freeform 80"/>
              <p:cNvSpPr>
                <a:spLocks/>
              </p:cNvSpPr>
              <p:nvPr/>
            </p:nvSpPr>
            <p:spPr bwMode="auto">
              <a:xfrm>
                <a:off x="2986" y="2905"/>
                <a:ext cx="692" cy="214"/>
              </a:xfrm>
              <a:custGeom>
                <a:avLst/>
                <a:gdLst>
                  <a:gd name="T0" fmla="*/ 3 w 2075"/>
                  <a:gd name="T1" fmla="*/ 603 h 644"/>
                  <a:gd name="T2" fmla="*/ 0 w 2075"/>
                  <a:gd name="T3" fmla="*/ 553 h 644"/>
                  <a:gd name="T4" fmla="*/ 0 w 2075"/>
                  <a:gd name="T5" fmla="*/ 492 h 644"/>
                  <a:gd name="T6" fmla="*/ 10 w 2075"/>
                  <a:gd name="T7" fmla="*/ 433 h 644"/>
                  <a:gd name="T8" fmla="*/ 35 w 2075"/>
                  <a:gd name="T9" fmla="*/ 384 h 644"/>
                  <a:gd name="T10" fmla="*/ 99 w 2075"/>
                  <a:gd name="T11" fmla="*/ 349 h 644"/>
                  <a:gd name="T12" fmla="*/ 141 w 2075"/>
                  <a:gd name="T13" fmla="*/ 345 h 644"/>
                  <a:gd name="T14" fmla="*/ 201 w 2075"/>
                  <a:gd name="T15" fmla="*/ 354 h 644"/>
                  <a:gd name="T16" fmla="*/ 242 w 2075"/>
                  <a:gd name="T17" fmla="*/ 360 h 644"/>
                  <a:gd name="T18" fmla="*/ 289 w 2075"/>
                  <a:gd name="T19" fmla="*/ 348 h 644"/>
                  <a:gd name="T20" fmla="*/ 343 w 2075"/>
                  <a:gd name="T21" fmla="*/ 323 h 644"/>
                  <a:gd name="T22" fmla="*/ 404 w 2075"/>
                  <a:gd name="T23" fmla="*/ 285 h 644"/>
                  <a:gd name="T24" fmla="*/ 467 w 2075"/>
                  <a:gd name="T25" fmla="*/ 228 h 644"/>
                  <a:gd name="T26" fmla="*/ 527 w 2075"/>
                  <a:gd name="T27" fmla="*/ 154 h 644"/>
                  <a:gd name="T28" fmla="*/ 603 w 2075"/>
                  <a:gd name="T29" fmla="*/ 90 h 644"/>
                  <a:gd name="T30" fmla="*/ 692 w 2075"/>
                  <a:gd name="T31" fmla="*/ 44 h 644"/>
                  <a:gd name="T32" fmla="*/ 787 w 2075"/>
                  <a:gd name="T33" fmla="*/ 15 h 644"/>
                  <a:gd name="T34" fmla="*/ 881 w 2075"/>
                  <a:gd name="T35" fmla="*/ 2 h 644"/>
                  <a:gd name="T36" fmla="*/ 962 w 2075"/>
                  <a:gd name="T37" fmla="*/ 1 h 644"/>
                  <a:gd name="T38" fmla="*/ 1031 w 2075"/>
                  <a:gd name="T39" fmla="*/ 15 h 644"/>
                  <a:gd name="T40" fmla="*/ 1110 w 2075"/>
                  <a:gd name="T41" fmla="*/ 38 h 644"/>
                  <a:gd name="T42" fmla="*/ 1193 w 2075"/>
                  <a:gd name="T43" fmla="*/ 69 h 644"/>
                  <a:gd name="T44" fmla="*/ 1268 w 2075"/>
                  <a:gd name="T45" fmla="*/ 98 h 644"/>
                  <a:gd name="T46" fmla="*/ 1327 w 2075"/>
                  <a:gd name="T47" fmla="*/ 121 h 644"/>
                  <a:gd name="T48" fmla="*/ 1366 w 2075"/>
                  <a:gd name="T49" fmla="*/ 139 h 644"/>
                  <a:gd name="T50" fmla="*/ 1422 w 2075"/>
                  <a:gd name="T51" fmla="*/ 169 h 644"/>
                  <a:gd name="T52" fmla="*/ 1506 w 2075"/>
                  <a:gd name="T53" fmla="*/ 212 h 644"/>
                  <a:gd name="T54" fmla="*/ 1607 w 2075"/>
                  <a:gd name="T55" fmla="*/ 256 h 644"/>
                  <a:gd name="T56" fmla="*/ 1706 w 2075"/>
                  <a:gd name="T57" fmla="*/ 292 h 644"/>
                  <a:gd name="T58" fmla="*/ 1791 w 2075"/>
                  <a:gd name="T59" fmla="*/ 311 h 644"/>
                  <a:gd name="T60" fmla="*/ 1926 w 2075"/>
                  <a:gd name="T61" fmla="*/ 291 h 644"/>
                  <a:gd name="T62" fmla="*/ 1969 w 2075"/>
                  <a:gd name="T63" fmla="*/ 318 h 644"/>
                  <a:gd name="T64" fmla="*/ 2017 w 2075"/>
                  <a:gd name="T65" fmla="*/ 354 h 644"/>
                  <a:gd name="T66" fmla="*/ 2065 w 2075"/>
                  <a:gd name="T67" fmla="*/ 409 h 644"/>
                  <a:gd name="T68" fmla="*/ 2070 w 2075"/>
                  <a:gd name="T69" fmla="*/ 460 h 644"/>
                  <a:gd name="T70" fmla="*/ 2025 w 2075"/>
                  <a:gd name="T71" fmla="*/ 505 h 644"/>
                  <a:gd name="T72" fmla="*/ 1947 w 2075"/>
                  <a:gd name="T73" fmla="*/ 550 h 644"/>
                  <a:gd name="T74" fmla="*/ 1859 w 2075"/>
                  <a:gd name="T75" fmla="*/ 592 h 644"/>
                  <a:gd name="T76" fmla="*/ 1782 w 2075"/>
                  <a:gd name="T77" fmla="*/ 624 h 644"/>
                  <a:gd name="T78" fmla="*/ 1730 w 2075"/>
                  <a:gd name="T79" fmla="*/ 643 h 644"/>
                  <a:gd name="T80" fmla="*/ 1693 w 2075"/>
                  <a:gd name="T81" fmla="*/ 598 h 644"/>
                  <a:gd name="T82" fmla="*/ 1621 w 2075"/>
                  <a:gd name="T83" fmla="*/ 514 h 644"/>
                  <a:gd name="T84" fmla="*/ 1511 w 2075"/>
                  <a:gd name="T85" fmla="*/ 408 h 644"/>
                  <a:gd name="T86" fmla="*/ 1364 w 2075"/>
                  <a:gd name="T87" fmla="*/ 297 h 644"/>
                  <a:gd name="T88" fmla="*/ 1189 w 2075"/>
                  <a:gd name="T89" fmla="*/ 202 h 644"/>
                  <a:gd name="T90" fmla="*/ 993 w 2075"/>
                  <a:gd name="T91" fmla="*/ 139 h 644"/>
                  <a:gd name="T92" fmla="*/ 841 w 2075"/>
                  <a:gd name="T93" fmla="*/ 118 h 644"/>
                  <a:gd name="T94" fmla="*/ 736 w 2075"/>
                  <a:gd name="T95" fmla="*/ 126 h 644"/>
                  <a:gd name="T96" fmla="*/ 670 w 2075"/>
                  <a:gd name="T97" fmla="*/ 154 h 644"/>
                  <a:gd name="T98" fmla="*/ 625 w 2075"/>
                  <a:gd name="T99" fmla="*/ 204 h 644"/>
                  <a:gd name="T100" fmla="*/ 596 w 2075"/>
                  <a:gd name="T101" fmla="*/ 247 h 644"/>
                  <a:gd name="T102" fmla="*/ 549 w 2075"/>
                  <a:gd name="T103" fmla="*/ 320 h 644"/>
                  <a:gd name="T104" fmla="*/ 515 w 2075"/>
                  <a:gd name="T105" fmla="*/ 388 h 644"/>
                  <a:gd name="T106" fmla="*/ 457 w 2075"/>
                  <a:gd name="T107" fmla="*/ 456 h 644"/>
                  <a:gd name="T108" fmla="*/ 413 w 2075"/>
                  <a:gd name="T109" fmla="*/ 494 h 644"/>
                  <a:gd name="T110" fmla="*/ 368 w 2075"/>
                  <a:gd name="T111" fmla="*/ 525 h 644"/>
                  <a:gd name="T112" fmla="*/ 324 w 2075"/>
                  <a:gd name="T113" fmla="*/ 553 h 644"/>
                  <a:gd name="T114" fmla="*/ 275 w 2075"/>
                  <a:gd name="T115" fmla="*/ 553 h 644"/>
                  <a:gd name="T116" fmla="*/ 227 w 2075"/>
                  <a:gd name="T117" fmla="*/ 576 h 644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2075"/>
                  <a:gd name="T178" fmla="*/ 0 h 644"/>
                  <a:gd name="T179" fmla="*/ 2075 w 2075"/>
                  <a:gd name="T180" fmla="*/ 644 h 644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2075" h="644">
                    <a:moveTo>
                      <a:pt x="193" y="602"/>
                    </a:moveTo>
                    <a:lnTo>
                      <a:pt x="8" y="639"/>
                    </a:lnTo>
                    <a:lnTo>
                      <a:pt x="8" y="638"/>
                    </a:lnTo>
                    <a:lnTo>
                      <a:pt x="8" y="637"/>
                    </a:lnTo>
                    <a:lnTo>
                      <a:pt x="6" y="633"/>
                    </a:lnTo>
                    <a:lnTo>
                      <a:pt x="6" y="631"/>
                    </a:lnTo>
                    <a:lnTo>
                      <a:pt x="5" y="625"/>
                    </a:lnTo>
                    <a:lnTo>
                      <a:pt x="5" y="619"/>
                    </a:lnTo>
                    <a:lnTo>
                      <a:pt x="4" y="613"/>
                    </a:lnTo>
                    <a:lnTo>
                      <a:pt x="4" y="607"/>
                    </a:lnTo>
                    <a:lnTo>
                      <a:pt x="3" y="603"/>
                    </a:lnTo>
                    <a:lnTo>
                      <a:pt x="3" y="598"/>
                    </a:lnTo>
                    <a:lnTo>
                      <a:pt x="1" y="594"/>
                    </a:lnTo>
                    <a:lnTo>
                      <a:pt x="1" y="590"/>
                    </a:lnTo>
                    <a:lnTo>
                      <a:pt x="1" y="585"/>
                    </a:lnTo>
                    <a:lnTo>
                      <a:pt x="1" y="581"/>
                    </a:lnTo>
                    <a:lnTo>
                      <a:pt x="0" y="576"/>
                    </a:lnTo>
                    <a:lnTo>
                      <a:pt x="0" y="571"/>
                    </a:lnTo>
                    <a:lnTo>
                      <a:pt x="0" y="566"/>
                    </a:lnTo>
                    <a:lnTo>
                      <a:pt x="0" y="561"/>
                    </a:lnTo>
                    <a:lnTo>
                      <a:pt x="0" y="556"/>
                    </a:lnTo>
                    <a:lnTo>
                      <a:pt x="0" y="553"/>
                    </a:lnTo>
                    <a:lnTo>
                      <a:pt x="0" y="546"/>
                    </a:lnTo>
                    <a:lnTo>
                      <a:pt x="0" y="541"/>
                    </a:lnTo>
                    <a:lnTo>
                      <a:pt x="0" y="536"/>
                    </a:lnTo>
                    <a:lnTo>
                      <a:pt x="0" y="531"/>
                    </a:lnTo>
                    <a:lnTo>
                      <a:pt x="0" y="525"/>
                    </a:lnTo>
                    <a:lnTo>
                      <a:pt x="0" y="520"/>
                    </a:lnTo>
                    <a:lnTo>
                      <a:pt x="0" y="514"/>
                    </a:lnTo>
                    <a:lnTo>
                      <a:pt x="0" y="509"/>
                    </a:lnTo>
                    <a:lnTo>
                      <a:pt x="0" y="504"/>
                    </a:lnTo>
                    <a:lnTo>
                      <a:pt x="0" y="497"/>
                    </a:lnTo>
                    <a:lnTo>
                      <a:pt x="0" y="492"/>
                    </a:lnTo>
                    <a:lnTo>
                      <a:pt x="1" y="487"/>
                    </a:lnTo>
                    <a:lnTo>
                      <a:pt x="1" y="481"/>
                    </a:lnTo>
                    <a:lnTo>
                      <a:pt x="1" y="476"/>
                    </a:lnTo>
                    <a:lnTo>
                      <a:pt x="3" y="470"/>
                    </a:lnTo>
                    <a:lnTo>
                      <a:pt x="3" y="465"/>
                    </a:lnTo>
                    <a:lnTo>
                      <a:pt x="4" y="460"/>
                    </a:lnTo>
                    <a:lnTo>
                      <a:pt x="5" y="455"/>
                    </a:lnTo>
                    <a:lnTo>
                      <a:pt x="6" y="448"/>
                    </a:lnTo>
                    <a:lnTo>
                      <a:pt x="8" y="444"/>
                    </a:lnTo>
                    <a:lnTo>
                      <a:pt x="9" y="438"/>
                    </a:lnTo>
                    <a:lnTo>
                      <a:pt x="10" y="433"/>
                    </a:lnTo>
                    <a:lnTo>
                      <a:pt x="11" y="428"/>
                    </a:lnTo>
                    <a:lnTo>
                      <a:pt x="13" y="424"/>
                    </a:lnTo>
                    <a:lnTo>
                      <a:pt x="15" y="419"/>
                    </a:lnTo>
                    <a:lnTo>
                      <a:pt x="16" y="416"/>
                    </a:lnTo>
                    <a:lnTo>
                      <a:pt x="19" y="411"/>
                    </a:lnTo>
                    <a:lnTo>
                      <a:pt x="21" y="407"/>
                    </a:lnTo>
                    <a:lnTo>
                      <a:pt x="23" y="403"/>
                    </a:lnTo>
                    <a:lnTo>
                      <a:pt x="25" y="398"/>
                    </a:lnTo>
                    <a:lnTo>
                      <a:pt x="28" y="394"/>
                    </a:lnTo>
                    <a:lnTo>
                      <a:pt x="30" y="390"/>
                    </a:lnTo>
                    <a:lnTo>
                      <a:pt x="35" y="384"/>
                    </a:lnTo>
                    <a:lnTo>
                      <a:pt x="42" y="378"/>
                    </a:lnTo>
                    <a:lnTo>
                      <a:pt x="48" y="372"/>
                    </a:lnTo>
                    <a:lnTo>
                      <a:pt x="54" y="367"/>
                    </a:lnTo>
                    <a:lnTo>
                      <a:pt x="62" y="362"/>
                    </a:lnTo>
                    <a:lnTo>
                      <a:pt x="68" y="359"/>
                    </a:lnTo>
                    <a:lnTo>
                      <a:pt x="75" y="355"/>
                    </a:lnTo>
                    <a:lnTo>
                      <a:pt x="83" y="353"/>
                    </a:lnTo>
                    <a:lnTo>
                      <a:pt x="87" y="350"/>
                    </a:lnTo>
                    <a:lnTo>
                      <a:pt x="90" y="350"/>
                    </a:lnTo>
                    <a:lnTo>
                      <a:pt x="94" y="349"/>
                    </a:lnTo>
                    <a:lnTo>
                      <a:pt x="99" y="349"/>
                    </a:lnTo>
                    <a:lnTo>
                      <a:pt x="102" y="348"/>
                    </a:lnTo>
                    <a:lnTo>
                      <a:pt x="107" y="346"/>
                    </a:lnTo>
                    <a:lnTo>
                      <a:pt x="111" y="345"/>
                    </a:lnTo>
                    <a:lnTo>
                      <a:pt x="114" y="345"/>
                    </a:lnTo>
                    <a:lnTo>
                      <a:pt x="118" y="345"/>
                    </a:lnTo>
                    <a:lnTo>
                      <a:pt x="122" y="345"/>
                    </a:lnTo>
                    <a:lnTo>
                      <a:pt x="126" y="345"/>
                    </a:lnTo>
                    <a:lnTo>
                      <a:pt x="129" y="345"/>
                    </a:lnTo>
                    <a:lnTo>
                      <a:pt x="133" y="345"/>
                    </a:lnTo>
                    <a:lnTo>
                      <a:pt x="138" y="345"/>
                    </a:lnTo>
                    <a:lnTo>
                      <a:pt x="141" y="345"/>
                    </a:lnTo>
                    <a:lnTo>
                      <a:pt x="146" y="345"/>
                    </a:lnTo>
                    <a:lnTo>
                      <a:pt x="149" y="345"/>
                    </a:lnTo>
                    <a:lnTo>
                      <a:pt x="153" y="345"/>
                    </a:lnTo>
                    <a:lnTo>
                      <a:pt x="157" y="346"/>
                    </a:lnTo>
                    <a:lnTo>
                      <a:pt x="161" y="348"/>
                    </a:lnTo>
                    <a:lnTo>
                      <a:pt x="168" y="348"/>
                    </a:lnTo>
                    <a:lnTo>
                      <a:pt x="175" y="349"/>
                    </a:lnTo>
                    <a:lnTo>
                      <a:pt x="181" y="349"/>
                    </a:lnTo>
                    <a:lnTo>
                      <a:pt x="188" y="350"/>
                    </a:lnTo>
                    <a:lnTo>
                      <a:pt x="195" y="351"/>
                    </a:lnTo>
                    <a:lnTo>
                      <a:pt x="201" y="354"/>
                    </a:lnTo>
                    <a:lnTo>
                      <a:pt x="206" y="354"/>
                    </a:lnTo>
                    <a:lnTo>
                      <a:pt x="211" y="356"/>
                    </a:lnTo>
                    <a:lnTo>
                      <a:pt x="215" y="356"/>
                    </a:lnTo>
                    <a:lnTo>
                      <a:pt x="220" y="359"/>
                    </a:lnTo>
                    <a:lnTo>
                      <a:pt x="222" y="359"/>
                    </a:lnTo>
                    <a:lnTo>
                      <a:pt x="226" y="360"/>
                    </a:lnTo>
                    <a:lnTo>
                      <a:pt x="230" y="362"/>
                    </a:lnTo>
                    <a:lnTo>
                      <a:pt x="231" y="364"/>
                    </a:lnTo>
                    <a:lnTo>
                      <a:pt x="234" y="363"/>
                    </a:lnTo>
                    <a:lnTo>
                      <a:pt x="239" y="362"/>
                    </a:lnTo>
                    <a:lnTo>
                      <a:pt x="242" y="360"/>
                    </a:lnTo>
                    <a:lnTo>
                      <a:pt x="246" y="359"/>
                    </a:lnTo>
                    <a:lnTo>
                      <a:pt x="252" y="358"/>
                    </a:lnTo>
                    <a:lnTo>
                      <a:pt x="259" y="356"/>
                    </a:lnTo>
                    <a:lnTo>
                      <a:pt x="261" y="355"/>
                    </a:lnTo>
                    <a:lnTo>
                      <a:pt x="265" y="354"/>
                    </a:lnTo>
                    <a:lnTo>
                      <a:pt x="269" y="353"/>
                    </a:lnTo>
                    <a:lnTo>
                      <a:pt x="272" y="353"/>
                    </a:lnTo>
                    <a:lnTo>
                      <a:pt x="276" y="350"/>
                    </a:lnTo>
                    <a:lnTo>
                      <a:pt x="280" y="349"/>
                    </a:lnTo>
                    <a:lnTo>
                      <a:pt x="285" y="348"/>
                    </a:lnTo>
                    <a:lnTo>
                      <a:pt x="289" y="348"/>
                    </a:lnTo>
                    <a:lnTo>
                      <a:pt x="293" y="345"/>
                    </a:lnTo>
                    <a:lnTo>
                      <a:pt x="298" y="344"/>
                    </a:lnTo>
                    <a:lnTo>
                      <a:pt x="303" y="341"/>
                    </a:lnTo>
                    <a:lnTo>
                      <a:pt x="308" y="340"/>
                    </a:lnTo>
                    <a:lnTo>
                      <a:pt x="311" y="338"/>
                    </a:lnTo>
                    <a:lnTo>
                      <a:pt x="318" y="336"/>
                    </a:lnTo>
                    <a:lnTo>
                      <a:pt x="323" y="334"/>
                    </a:lnTo>
                    <a:lnTo>
                      <a:pt x="328" y="331"/>
                    </a:lnTo>
                    <a:lnTo>
                      <a:pt x="331" y="329"/>
                    </a:lnTo>
                    <a:lnTo>
                      <a:pt x="338" y="326"/>
                    </a:lnTo>
                    <a:lnTo>
                      <a:pt x="343" y="323"/>
                    </a:lnTo>
                    <a:lnTo>
                      <a:pt x="348" y="321"/>
                    </a:lnTo>
                    <a:lnTo>
                      <a:pt x="353" y="318"/>
                    </a:lnTo>
                    <a:lnTo>
                      <a:pt x="359" y="315"/>
                    </a:lnTo>
                    <a:lnTo>
                      <a:pt x="364" y="311"/>
                    </a:lnTo>
                    <a:lnTo>
                      <a:pt x="370" y="309"/>
                    </a:lnTo>
                    <a:lnTo>
                      <a:pt x="375" y="304"/>
                    </a:lnTo>
                    <a:lnTo>
                      <a:pt x="382" y="300"/>
                    </a:lnTo>
                    <a:lnTo>
                      <a:pt x="387" y="296"/>
                    </a:lnTo>
                    <a:lnTo>
                      <a:pt x="393" y="294"/>
                    </a:lnTo>
                    <a:lnTo>
                      <a:pt x="399" y="289"/>
                    </a:lnTo>
                    <a:lnTo>
                      <a:pt x="404" y="285"/>
                    </a:lnTo>
                    <a:lnTo>
                      <a:pt x="411" y="281"/>
                    </a:lnTo>
                    <a:lnTo>
                      <a:pt x="417" y="276"/>
                    </a:lnTo>
                    <a:lnTo>
                      <a:pt x="422" y="271"/>
                    </a:lnTo>
                    <a:lnTo>
                      <a:pt x="428" y="266"/>
                    </a:lnTo>
                    <a:lnTo>
                      <a:pt x="433" y="261"/>
                    </a:lnTo>
                    <a:lnTo>
                      <a:pt x="439" y="256"/>
                    </a:lnTo>
                    <a:lnTo>
                      <a:pt x="444" y="251"/>
                    </a:lnTo>
                    <a:lnTo>
                      <a:pt x="451" y="245"/>
                    </a:lnTo>
                    <a:lnTo>
                      <a:pt x="456" y="240"/>
                    </a:lnTo>
                    <a:lnTo>
                      <a:pt x="462" y="235"/>
                    </a:lnTo>
                    <a:lnTo>
                      <a:pt x="467" y="228"/>
                    </a:lnTo>
                    <a:lnTo>
                      <a:pt x="473" y="222"/>
                    </a:lnTo>
                    <a:lnTo>
                      <a:pt x="478" y="216"/>
                    </a:lnTo>
                    <a:lnTo>
                      <a:pt x="485" y="209"/>
                    </a:lnTo>
                    <a:lnTo>
                      <a:pt x="490" y="202"/>
                    </a:lnTo>
                    <a:lnTo>
                      <a:pt x="495" y="196"/>
                    </a:lnTo>
                    <a:lnTo>
                      <a:pt x="501" y="189"/>
                    </a:lnTo>
                    <a:lnTo>
                      <a:pt x="506" y="183"/>
                    </a:lnTo>
                    <a:lnTo>
                      <a:pt x="510" y="174"/>
                    </a:lnTo>
                    <a:lnTo>
                      <a:pt x="516" y="168"/>
                    </a:lnTo>
                    <a:lnTo>
                      <a:pt x="521" y="160"/>
                    </a:lnTo>
                    <a:lnTo>
                      <a:pt x="527" y="154"/>
                    </a:lnTo>
                    <a:lnTo>
                      <a:pt x="532" y="148"/>
                    </a:lnTo>
                    <a:lnTo>
                      <a:pt x="540" y="140"/>
                    </a:lnTo>
                    <a:lnTo>
                      <a:pt x="546" y="134"/>
                    </a:lnTo>
                    <a:lnTo>
                      <a:pt x="552" y="129"/>
                    </a:lnTo>
                    <a:lnTo>
                      <a:pt x="559" y="123"/>
                    </a:lnTo>
                    <a:lnTo>
                      <a:pt x="565" y="116"/>
                    </a:lnTo>
                    <a:lnTo>
                      <a:pt x="572" y="110"/>
                    </a:lnTo>
                    <a:lnTo>
                      <a:pt x="580" y="105"/>
                    </a:lnTo>
                    <a:lnTo>
                      <a:pt x="588" y="100"/>
                    </a:lnTo>
                    <a:lnTo>
                      <a:pt x="595" y="95"/>
                    </a:lnTo>
                    <a:lnTo>
                      <a:pt x="603" y="90"/>
                    </a:lnTo>
                    <a:lnTo>
                      <a:pt x="610" y="85"/>
                    </a:lnTo>
                    <a:lnTo>
                      <a:pt x="618" y="80"/>
                    </a:lnTo>
                    <a:lnTo>
                      <a:pt x="625" y="76"/>
                    </a:lnTo>
                    <a:lnTo>
                      <a:pt x="633" y="71"/>
                    </a:lnTo>
                    <a:lnTo>
                      <a:pt x="642" y="67"/>
                    </a:lnTo>
                    <a:lnTo>
                      <a:pt x="649" y="62"/>
                    </a:lnTo>
                    <a:lnTo>
                      <a:pt x="658" y="59"/>
                    </a:lnTo>
                    <a:lnTo>
                      <a:pt x="667" y="55"/>
                    </a:lnTo>
                    <a:lnTo>
                      <a:pt x="675" y="51"/>
                    </a:lnTo>
                    <a:lnTo>
                      <a:pt x="683" y="47"/>
                    </a:lnTo>
                    <a:lnTo>
                      <a:pt x="692" y="44"/>
                    </a:lnTo>
                    <a:lnTo>
                      <a:pt x="701" y="40"/>
                    </a:lnTo>
                    <a:lnTo>
                      <a:pt x="709" y="37"/>
                    </a:lnTo>
                    <a:lnTo>
                      <a:pt x="717" y="33"/>
                    </a:lnTo>
                    <a:lnTo>
                      <a:pt x="727" y="31"/>
                    </a:lnTo>
                    <a:lnTo>
                      <a:pt x="736" y="28"/>
                    </a:lnTo>
                    <a:lnTo>
                      <a:pt x="744" y="27"/>
                    </a:lnTo>
                    <a:lnTo>
                      <a:pt x="753" y="23"/>
                    </a:lnTo>
                    <a:lnTo>
                      <a:pt x="761" y="21"/>
                    </a:lnTo>
                    <a:lnTo>
                      <a:pt x="770" y="18"/>
                    </a:lnTo>
                    <a:lnTo>
                      <a:pt x="778" y="17"/>
                    </a:lnTo>
                    <a:lnTo>
                      <a:pt x="787" y="15"/>
                    </a:lnTo>
                    <a:lnTo>
                      <a:pt x="796" y="12"/>
                    </a:lnTo>
                    <a:lnTo>
                      <a:pt x="805" y="11"/>
                    </a:lnTo>
                    <a:lnTo>
                      <a:pt x="813" y="10"/>
                    </a:lnTo>
                    <a:lnTo>
                      <a:pt x="821" y="7"/>
                    </a:lnTo>
                    <a:lnTo>
                      <a:pt x="830" y="7"/>
                    </a:lnTo>
                    <a:lnTo>
                      <a:pt x="839" y="6"/>
                    </a:lnTo>
                    <a:lnTo>
                      <a:pt x="847" y="5"/>
                    </a:lnTo>
                    <a:lnTo>
                      <a:pt x="855" y="3"/>
                    </a:lnTo>
                    <a:lnTo>
                      <a:pt x="864" y="2"/>
                    </a:lnTo>
                    <a:lnTo>
                      <a:pt x="872" y="2"/>
                    </a:lnTo>
                    <a:lnTo>
                      <a:pt x="881" y="2"/>
                    </a:lnTo>
                    <a:lnTo>
                      <a:pt x="888" y="1"/>
                    </a:lnTo>
                    <a:lnTo>
                      <a:pt x="896" y="1"/>
                    </a:lnTo>
                    <a:lnTo>
                      <a:pt x="904" y="0"/>
                    </a:lnTo>
                    <a:lnTo>
                      <a:pt x="911" y="0"/>
                    </a:lnTo>
                    <a:lnTo>
                      <a:pt x="919" y="0"/>
                    </a:lnTo>
                    <a:lnTo>
                      <a:pt x="926" y="0"/>
                    </a:lnTo>
                    <a:lnTo>
                      <a:pt x="934" y="0"/>
                    </a:lnTo>
                    <a:lnTo>
                      <a:pt x="941" y="1"/>
                    </a:lnTo>
                    <a:lnTo>
                      <a:pt x="949" y="1"/>
                    </a:lnTo>
                    <a:lnTo>
                      <a:pt x="955" y="1"/>
                    </a:lnTo>
                    <a:lnTo>
                      <a:pt x="962" y="1"/>
                    </a:lnTo>
                    <a:lnTo>
                      <a:pt x="969" y="2"/>
                    </a:lnTo>
                    <a:lnTo>
                      <a:pt x="975" y="2"/>
                    </a:lnTo>
                    <a:lnTo>
                      <a:pt x="982" y="5"/>
                    </a:lnTo>
                    <a:lnTo>
                      <a:pt x="988" y="5"/>
                    </a:lnTo>
                    <a:lnTo>
                      <a:pt x="994" y="7"/>
                    </a:lnTo>
                    <a:lnTo>
                      <a:pt x="999" y="7"/>
                    </a:lnTo>
                    <a:lnTo>
                      <a:pt x="1006" y="10"/>
                    </a:lnTo>
                    <a:lnTo>
                      <a:pt x="1012" y="10"/>
                    </a:lnTo>
                    <a:lnTo>
                      <a:pt x="1018" y="12"/>
                    </a:lnTo>
                    <a:lnTo>
                      <a:pt x="1024" y="13"/>
                    </a:lnTo>
                    <a:lnTo>
                      <a:pt x="1031" y="15"/>
                    </a:lnTo>
                    <a:lnTo>
                      <a:pt x="1038" y="17"/>
                    </a:lnTo>
                    <a:lnTo>
                      <a:pt x="1044" y="18"/>
                    </a:lnTo>
                    <a:lnTo>
                      <a:pt x="1051" y="21"/>
                    </a:lnTo>
                    <a:lnTo>
                      <a:pt x="1058" y="22"/>
                    </a:lnTo>
                    <a:lnTo>
                      <a:pt x="1066" y="25"/>
                    </a:lnTo>
                    <a:lnTo>
                      <a:pt x="1073" y="27"/>
                    </a:lnTo>
                    <a:lnTo>
                      <a:pt x="1080" y="28"/>
                    </a:lnTo>
                    <a:lnTo>
                      <a:pt x="1088" y="32"/>
                    </a:lnTo>
                    <a:lnTo>
                      <a:pt x="1095" y="33"/>
                    </a:lnTo>
                    <a:lnTo>
                      <a:pt x="1102" y="37"/>
                    </a:lnTo>
                    <a:lnTo>
                      <a:pt x="1110" y="38"/>
                    </a:lnTo>
                    <a:lnTo>
                      <a:pt x="1117" y="41"/>
                    </a:lnTo>
                    <a:lnTo>
                      <a:pt x="1125" y="44"/>
                    </a:lnTo>
                    <a:lnTo>
                      <a:pt x="1132" y="46"/>
                    </a:lnTo>
                    <a:lnTo>
                      <a:pt x="1140" y="49"/>
                    </a:lnTo>
                    <a:lnTo>
                      <a:pt x="1147" y="51"/>
                    </a:lnTo>
                    <a:lnTo>
                      <a:pt x="1155" y="55"/>
                    </a:lnTo>
                    <a:lnTo>
                      <a:pt x="1162" y="57"/>
                    </a:lnTo>
                    <a:lnTo>
                      <a:pt x="1170" y="60"/>
                    </a:lnTo>
                    <a:lnTo>
                      <a:pt x="1177" y="62"/>
                    </a:lnTo>
                    <a:lnTo>
                      <a:pt x="1185" y="65"/>
                    </a:lnTo>
                    <a:lnTo>
                      <a:pt x="1193" y="69"/>
                    </a:lnTo>
                    <a:lnTo>
                      <a:pt x="1200" y="71"/>
                    </a:lnTo>
                    <a:lnTo>
                      <a:pt x="1208" y="74"/>
                    </a:lnTo>
                    <a:lnTo>
                      <a:pt x="1214" y="76"/>
                    </a:lnTo>
                    <a:lnTo>
                      <a:pt x="1223" y="80"/>
                    </a:lnTo>
                    <a:lnTo>
                      <a:pt x="1229" y="82"/>
                    </a:lnTo>
                    <a:lnTo>
                      <a:pt x="1235" y="85"/>
                    </a:lnTo>
                    <a:lnTo>
                      <a:pt x="1241" y="87"/>
                    </a:lnTo>
                    <a:lnTo>
                      <a:pt x="1249" y="90"/>
                    </a:lnTo>
                    <a:lnTo>
                      <a:pt x="1255" y="93"/>
                    </a:lnTo>
                    <a:lnTo>
                      <a:pt x="1262" y="95"/>
                    </a:lnTo>
                    <a:lnTo>
                      <a:pt x="1268" y="98"/>
                    </a:lnTo>
                    <a:lnTo>
                      <a:pt x="1274" y="100"/>
                    </a:lnTo>
                    <a:lnTo>
                      <a:pt x="1280" y="103"/>
                    </a:lnTo>
                    <a:lnTo>
                      <a:pt x="1285" y="105"/>
                    </a:lnTo>
                    <a:lnTo>
                      <a:pt x="1292" y="106"/>
                    </a:lnTo>
                    <a:lnTo>
                      <a:pt x="1297" y="110"/>
                    </a:lnTo>
                    <a:lnTo>
                      <a:pt x="1302" y="111"/>
                    </a:lnTo>
                    <a:lnTo>
                      <a:pt x="1308" y="114"/>
                    </a:lnTo>
                    <a:lnTo>
                      <a:pt x="1313" y="116"/>
                    </a:lnTo>
                    <a:lnTo>
                      <a:pt x="1318" y="119"/>
                    </a:lnTo>
                    <a:lnTo>
                      <a:pt x="1322" y="120"/>
                    </a:lnTo>
                    <a:lnTo>
                      <a:pt x="1327" y="121"/>
                    </a:lnTo>
                    <a:lnTo>
                      <a:pt x="1331" y="123"/>
                    </a:lnTo>
                    <a:lnTo>
                      <a:pt x="1334" y="125"/>
                    </a:lnTo>
                    <a:lnTo>
                      <a:pt x="1341" y="128"/>
                    </a:lnTo>
                    <a:lnTo>
                      <a:pt x="1347" y="131"/>
                    </a:lnTo>
                    <a:lnTo>
                      <a:pt x="1352" y="133"/>
                    </a:lnTo>
                    <a:lnTo>
                      <a:pt x="1356" y="134"/>
                    </a:lnTo>
                    <a:lnTo>
                      <a:pt x="1357" y="135"/>
                    </a:lnTo>
                    <a:lnTo>
                      <a:pt x="1358" y="137"/>
                    </a:lnTo>
                    <a:lnTo>
                      <a:pt x="1359" y="137"/>
                    </a:lnTo>
                    <a:lnTo>
                      <a:pt x="1362" y="138"/>
                    </a:lnTo>
                    <a:lnTo>
                      <a:pt x="1366" y="139"/>
                    </a:lnTo>
                    <a:lnTo>
                      <a:pt x="1372" y="143"/>
                    </a:lnTo>
                    <a:lnTo>
                      <a:pt x="1375" y="144"/>
                    </a:lnTo>
                    <a:lnTo>
                      <a:pt x="1380" y="147"/>
                    </a:lnTo>
                    <a:lnTo>
                      <a:pt x="1383" y="149"/>
                    </a:lnTo>
                    <a:lnTo>
                      <a:pt x="1388" y="152"/>
                    </a:lnTo>
                    <a:lnTo>
                      <a:pt x="1392" y="154"/>
                    </a:lnTo>
                    <a:lnTo>
                      <a:pt x="1398" y="157"/>
                    </a:lnTo>
                    <a:lnTo>
                      <a:pt x="1403" y="160"/>
                    </a:lnTo>
                    <a:lnTo>
                      <a:pt x="1410" y="163"/>
                    </a:lnTo>
                    <a:lnTo>
                      <a:pt x="1415" y="165"/>
                    </a:lnTo>
                    <a:lnTo>
                      <a:pt x="1422" y="169"/>
                    </a:lnTo>
                    <a:lnTo>
                      <a:pt x="1428" y="172"/>
                    </a:lnTo>
                    <a:lnTo>
                      <a:pt x="1435" y="177"/>
                    </a:lnTo>
                    <a:lnTo>
                      <a:pt x="1441" y="179"/>
                    </a:lnTo>
                    <a:lnTo>
                      <a:pt x="1450" y="183"/>
                    </a:lnTo>
                    <a:lnTo>
                      <a:pt x="1456" y="188"/>
                    </a:lnTo>
                    <a:lnTo>
                      <a:pt x="1465" y="192"/>
                    </a:lnTo>
                    <a:lnTo>
                      <a:pt x="1472" y="196"/>
                    </a:lnTo>
                    <a:lnTo>
                      <a:pt x="1480" y="199"/>
                    </a:lnTo>
                    <a:lnTo>
                      <a:pt x="1489" y="203"/>
                    </a:lnTo>
                    <a:lnTo>
                      <a:pt x="1498" y="207"/>
                    </a:lnTo>
                    <a:lnTo>
                      <a:pt x="1506" y="212"/>
                    </a:lnTo>
                    <a:lnTo>
                      <a:pt x="1515" y="216"/>
                    </a:lnTo>
                    <a:lnTo>
                      <a:pt x="1524" y="221"/>
                    </a:lnTo>
                    <a:lnTo>
                      <a:pt x="1534" y="225"/>
                    </a:lnTo>
                    <a:lnTo>
                      <a:pt x="1541" y="228"/>
                    </a:lnTo>
                    <a:lnTo>
                      <a:pt x="1550" y="232"/>
                    </a:lnTo>
                    <a:lnTo>
                      <a:pt x="1559" y="236"/>
                    </a:lnTo>
                    <a:lnTo>
                      <a:pt x="1569" y="240"/>
                    </a:lnTo>
                    <a:lnTo>
                      <a:pt x="1578" y="243"/>
                    </a:lnTo>
                    <a:lnTo>
                      <a:pt x="1587" y="248"/>
                    </a:lnTo>
                    <a:lnTo>
                      <a:pt x="1597" y="252"/>
                    </a:lnTo>
                    <a:lnTo>
                      <a:pt x="1607" y="256"/>
                    </a:lnTo>
                    <a:lnTo>
                      <a:pt x="1614" y="260"/>
                    </a:lnTo>
                    <a:lnTo>
                      <a:pt x="1624" y="263"/>
                    </a:lnTo>
                    <a:lnTo>
                      <a:pt x="1633" y="267"/>
                    </a:lnTo>
                    <a:lnTo>
                      <a:pt x="1643" y="271"/>
                    </a:lnTo>
                    <a:lnTo>
                      <a:pt x="1652" y="275"/>
                    </a:lnTo>
                    <a:lnTo>
                      <a:pt x="1662" y="277"/>
                    </a:lnTo>
                    <a:lnTo>
                      <a:pt x="1671" y="281"/>
                    </a:lnTo>
                    <a:lnTo>
                      <a:pt x="1681" y="285"/>
                    </a:lnTo>
                    <a:lnTo>
                      <a:pt x="1688" y="287"/>
                    </a:lnTo>
                    <a:lnTo>
                      <a:pt x="1697" y="290"/>
                    </a:lnTo>
                    <a:lnTo>
                      <a:pt x="1706" y="292"/>
                    </a:lnTo>
                    <a:lnTo>
                      <a:pt x="1715" y="295"/>
                    </a:lnTo>
                    <a:lnTo>
                      <a:pt x="1723" y="297"/>
                    </a:lnTo>
                    <a:lnTo>
                      <a:pt x="1731" y="300"/>
                    </a:lnTo>
                    <a:lnTo>
                      <a:pt x="1740" y="301"/>
                    </a:lnTo>
                    <a:lnTo>
                      <a:pt x="1749" y="305"/>
                    </a:lnTo>
                    <a:lnTo>
                      <a:pt x="1755" y="306"/>
                    </a:lnTo>
                    <a:lnTo>
                      <a:pt x="1764" y="307"/>
                    </a:lnTo>
                    <a:lnTo>
                      <a:pt x="1770" y="309"/>
                    </a:lnTo>
                    <a:lnTo>
                      <a:pt x="1777" y="310"/>
                    </a:lnTo>
                    <a:lnTo>
                      <a:pt x="1785" y="310"/>
                    </a:lnTo>
                    <a:lnTo>
                      <a:pt x="1791" y="311"/>
                    </a:lnTo>
                    <a:lnTo>
                      <a:pt x="1798" y="311"/>
                    </a:lnTo>
                    <a:lnTo>
                      <a:pt x="1805" y="311"/>
                    </a:lnTo>
                    <a:lnTo>
                      <a:pt x="1889" y="274"/>
                    </a:lnTo>
                    <a:lnTo>
                      <a:pt x="1892" y="275"/>
                    </a:lnTo>
                    <a:lnTo>
                      <a:pt x="1898" y="277"/>
                    </a:lnTo>
                    <a:lnTo>
                      <a:pt x="1902" y="279"/>
                    </a:lnTo>
                    <a:lnTo>
                      <a:pt x="1905" y="281"/>
                    </a:lnTo>
                    <a:lnTo>
                      <a:pt x="1912" y="284"/>
                    </a:lnTo>
                    <a:lnTo>
                      <a:pt x="1919" y="289"/>
                    </a:lnTo>
                    <a:lnTo>
                      <a:pt x="1922" y="290"/>
                    </a:lnTo>
                    <a:lnTo>
                      <a:pt x="1926" y="291"/>
                    </a:lnTo>
                    <a:lnTo>
                      <a:pt x="1928" y="294"/>
                    </a:lnTo>
                    <a:lnTo>
                      <a:pt x="1933" y="295"/>
                    </a:lnTo>
                    <a:lnTo>
                      <a:pt x="1937" y="297"/>
                    </a:lnTo>
                    <a:lnTo>
                      <a:pt x="1941" y="300"/>
                    </a:lnTo>
                    <a:lnTo>
                      <a:pt x="1944" y="302"/>
                    </a:lnTo>
                    <a:lnTo>
                      <a:pt x="1949" y="305"/>
                    </a:lnTo>
                    <a:lnTo>
                      <a:pt x="1953" y="307"/>
                    </a:lnTo>
                    <a:lnTo>
                      <a:pt x="1957" y="310"/>
                    </a:lnTo>
                    <a:lnTo>
                      <a:pt x="1961" y="312"/>
                    </a:lnTo>
                    <a:lnTo>
                      <a:pt x="1966" y="315"/>
                    </a:lnTo>
                    <a:lnTo>
                      <a:pt x="1969" y="318"/>
                    </a:lnTo>
                    <a:lnTo>
                      <a:pt x="1974" y="321"/>
                    </a:lnTo>
                    <a:lnTo>
                      <a:pt x="1980" y="325"/>
                    </a:lnTo>
                    <a:lnTo>
                      <a:pt x="1983" y="328"/>
                    </a:lnTo>
                    <a:lnTo>
                      <a:pt x="1988" y="330"/>
                    </a:lnTo>
                    <a:lnTo>
                      <a:pt x="1992" y="334"/>
                    </a:lnTo>
                    <a:lnTo>
                      <a:pt x="1997" y="336"/>
                    </a:lnTo>
                    <a:lnTo>
                      <a:pt x="2001" y="340"/>
                    </a:lnTo>
                    <a:lnTo>
                      <a:pt x="2005" y="343"/>
                    </a:lnTo>
                    <a:lnTo>
                      <a:pt x="2010" y="346"/>
                    </a:lnTo>
                    <a:lnTo>
                      <a:pt x="2013" y="349"/>
                    </a:lnTo>
                    <a:lnTo>
                      <a:pt x="2017" y="354"/>
                    </a:lnTo>
                    <a:lnTo>
                      <a:pt x="2021" y="356"/>
                    </a:lnTo>
                    <a:lnTo>
                      <a:pt x="2026" y="360"/>
                    </a:lnTo>
                    <a:lnTo>
                      <a:pt x="2028" y="364"/>
                    </a:lnTo>
                    <a:lnTo>
                      <a:pt x="2033" y="368"/>
                    </a:lnTo>
                    <a:lnTo>
                      <a:pt x="2040" y="375"/>
                    </a:lnTo>
                    <a:lnTo>
                      <a:pt x="2047" y="383"/>
                    </a:lnTo>
                    <a:lnTo>
                      <a:pt x="2054" y="389"/>
                    </a:lnTo>
                    <a:lnTo>
                      <a:pt x="2059" y="398"/>
                    </a:lnTo>
                    <a:lnTo>
                      <a:pt x="2061" y="400"/>
                    </a:lnTo>
                    <a:lnTo>
                      <a:pt x="2062" y="406"/>
                    </a:lnTo>
                    <a:lnTo>
                      <a:pt x="2065" y="409"/>
                    </a:lnTo>
                    <a:lnTo>
                      <a:pt x="2067" y="413"/>
                    </a:lnTo>
                    <a:lnTo>
                      <a:pt x="2070" y="417"/>
                    </a:lnTo>
                    <a:lnTo>
                      <a:pt x="2071" y="421"/>
                    </a:lnTo>
                    <a:lnTo>
                      <a:pt x="2071" y="424"/>
                    </a:lnTo>
                    <a:lnTo>
                      <a:pt x="2072" y="428"/>
                    </a:lnTo>
                    <a:lnTo>
                      <a:pt x="2074" y="432"/>
                    </a:lnTo>
                    <a:lnTo>
                      <a:pt x="2075" y="436"/>
                    </a:lnTo>
                    <a:lnTo>
                      <a:pt x="2075" y="439"/>
                    </a:lnTo>
                    <a:lnTo>
                      <a:pt x="2075" y="444"/>
                    </a:lnTo>
                    <a:lnTo>
                      <a:pt x="2072" y="451"/>
                    </a:lnTo>
                    <a:lnTo>
                      <a:pt x="2070" y="460"/>
                    </a:lnTo>
                    <a:lnTo>
                      <a:pt x="2066" y="463"/>
                    </a:lnTo>
                    <a:lnTo>
                      <a:pt x="2065" y="467"/>
                    </a:lnTo>
                    <a:lnTo>
                      <a:pt x="2061" y="471"/>
                    </a:lnTo>
                    <a:lnTo>
                      <a:pt x="2059" y="476"/>
                    </a:lnTo>
                    <a:lnTo>
                      <a:pt x="2054" y="478"/>
                    </a:lnTo>
                    <a:lnTo>
                      <a:pt x="2050" y="483"/>
                    </a:lnTo>
                    <a:lnTo>
                      <a:pt x="2045" y="487"/>
                    </a:lnTo>
                    <a:lnTo>
                      <a:pt x="2040" y="492"/>
                    </a:lnTo>
                    <a:lnTo>
                      <a:pt x="2035" y="496"/>
                    </a:lnTo>
                    <a:lnTo>
                      <a:pt x="2030" y="500"/>
                    </a:lnTo>
                    <a:lnTo>
                      <a:pt x="2025" y="505"/>
                    </a:lnTo>
                    <a:lnTo>
                      <a:pt x="2018" y="509"/>
                    </a:lnTo>
                    <a:lnTo>
                      <a:pt x="2011" y="512"/>
                    </a:lnTo>
                    <a:lnTo>
                      <a:pt x="2005" y="516"/>
                    </a:lnTo>
                    <a:lnTo>
                      <a:pt x="1998" y="521"/>
                    </a:lnTo>
                    <a:lnTo>
                      <a:pt x="1992" y="525"/>
                    </a:lnTo>
                    <a:lnTo>
                      <a:pt x="1983" y="530"/>
                    </a:lnTo>
                    <a:lnTo>
                      <a:pt x="1977" y="534"/>
                    </a:lnTo>
                    <a:lnTo>
                      <a:pt x="1969" y="537"/>
                    </a:lnTo>
                    <a:lnTo>
                      <a:pt x="1963" y="543"/>
                    </a:lnTo>
                    <a:lnTo>
                      <a:pt x="1954" y="545"/>
                    </a:lnTo>
                    <a:lnTo>
                      <a:pt x="1947" y="550"/>
                    </a:lnTo>
                    <a:lnTo>
                      <a:pt x="1939" y="554"/>
                    </a:lnTo>
                    <a:lnTo>
                      <a:pt x="1932" y="559"/>
                    </a:lnTo>
                    <a:lnTo>
                      <a:pt x="1923" y="561"/>
                    </a:lnTo>
                    <a:lnTo>
                      <a:pt x="1915" y="566"/>
                    </a:lnTo>
                    <a:lnTo>
                      <a:pt x="1908" y="570"/>
                    </a:lnTo>
                    <a:lnTo>
                      <a:pt x="1899" y="574"/>
                    </a:lnTo>
                    <a:lnTo>
                      <a:pt x="1892" y="576"/>
                    </a:lnTo>
                    <a:lnTo>
                      <a:pt x="1883" y="581"/>
                    </a:lnTo>
                    <a:lnTo>
                      <a:pt x="1875" y="584"/>
                    </a:lnTo>
                    <a:lnTo>
                      <a:pt x="1867" y="588"/>
                    </a:lnTo>
                    <a:lnTo>
                      <a:pt x="1859" y="592"/>
                    </a:lnTo>
                    <a:lnTo>
                      <a:pt x="1851" y="594"/>
                    </a:lnTo>
                    <a:lnTo>
                      <a:pt x="1844" y="598"/>
                    </a:lnTo>
                    <a:lnTo>
                      <a:pt x="1836" y="602"/>
                    </a:lnTo>
                    <a:lnTo>
                      <a:pt x="1828" y="604"/>
                    </a:lnTo>
                    <a:lnTo>
                      <a:pt x="1821" y="608"/>
                    </a:lnTo>
                    <a:lnTo>
                      <a:pt x="1814" y="610"/>
                    </a:lnTo>
                    <a:lnTo>
                      <a:pt x="1808" y="613"/>
                    </a:lnTo>
                    <a:lnTo>
                      <a:pt x="1801" y="615"/>
                    </a:lnTo>
                    <a:lnTo>
                      <a:pt x="1794" y="618"/>
                    </a:lnTo>
                    <a:lnTo>
                      <a:pt x="1787" y="620"/>
                    </a:lnTo>
                    <a:lnTo>
                      <a:pt x="1782" y="624"/>
                    </a:lnTo>
                    <a:lnTo>
                      <a:pt x="1776" y="625"/>
                    </a:lnTo>
                    <a:lnTo>
                      <a:pt x="1770" y="628"/>
                    </a:lnTo>
                    <a:lnTo>
                      <a:pt x="1765" y="631"/>
                    </a:lnTo>
                    <a:lnTo>
                      <a:pt x="1760" y="632"/>
                    </a:lnTo>
                    <a:lnTo>
                      <a:pt x="1755" y="633"/>
                    </a:lnTo>
                    <a:lnTo>
                      <a:pt x="1750" y="636"/>
                    </a:lnTo>
                    <a:lnTo>
                      <a:pt x="1746" y="637"/>
                    </a:lnTo>
                    <a:lnTo>
                      <a:pt x="1744" y="638"/>
                    </a:lnTo>
                    <a:lnTo>
                      <a:pt x="1737" y="641"/>
                    </a:lnTo>
                    <a:lnTo>
                      <a:pt x="1732" y="642"/>
                    </a:lnTo>
                    <a:lnTo>
                      <a:pt x="1730" y="643"/>
                    </a:lnTo>
                    <a:lnTo>
                      <a:pt x="1730" y="644"/>
                    </a:lnTo>
                    <a:lnTo>
                      <a:pt x="1728" y="643"/>
                    </a:lnTo>
                    <a:lnTo>
                      <a:pt x="1726" y="641"/>
                    </a:lnTo>
                    <a:lnTo>
                      <a:pt x="1721" y="634"/>
                    </a:lnTo>
                    <a:lnTo>
                      <a:pt x="1717" y="628"/>
                    </a:lnTo>
                    <a:lnTo>
                      <a:pt x="1713" y="624"/>
                    </a:lnTo>
                    <a:lnTo>
                      <a:pt x="1711" y="619"/>
                    </a:lnTo>
                    <a:lnTo>
                      <a:pt x="1707" y="614"/>
                    </a:lnTo>
                    <a:lnTo>
                      <a:pt x="1703" y="609"/>
                    </a:lnTo>
                    <a:lnTo>
                      <a:pt x="1698" y="603"/>
                    </a:lnTo>
                    <a:lnTo>
                      <a:pt x="1693" y="598"/>
                    </a:lnTo>
                    <a:lnTo>
                      <a:pt x="1688" y="592"/>
                    </a:lnTo>
                    <a:lnTo>
                      <a:pt x="1685" y="585"/>
                    </a:lnTo>
                    <a:lnTo>
                      <a:pt x="1678" y="578"/>
                    </a:lnTo>
                    <a:lnTo>
                      <a:pt x="1671" y="570"/>
                    </a:lnTo>
                    <a:lnTo>
                      <a:pt x="1664" y="564"/>
                    </a:lnTo>
                    <a:lnTo>
                      <a:pt x="1658" y="556"/>
                    </a:lnTo>
                    <a:lnTo>
                      <a:pt x="1651" y="548"/>
                    </a:lnTo>
                    <a:lnTo>
                      <a:pt x="1643" y="539"/>
                    </a:lnTo>
                    <a:lnTo>
                      <a:pt x="1636" y="531"/>
                    </a:lnTo>
                    <a:lnTo>
                      <a:pt x="1629" y="522"/>
                    </a:lnTo>
                    <a:lnTo>
                      <a:pt x="1621" y="514"/>
                    </a:lnTo>
                    <a:lnTo>
                      <a:pt x="1612" y="505"/>
                    </a:lnTo>
                    <a:lnTo>
                      <a:pt x="1603" y="495"/>
                    </a:lnTo>
                    <a:lnTo>
                      <a:pt x="1594" y="487"/>
                    </a:lnTo>
                    <a:lnTo>
                      <a:pt x="1584" y="477"/>
                    </a:lnTo>
                    <a:lnTo>
                      <a:pt x="1575" y="467"/>
                    </a:lnTo>
                    <a:lnTo>
                      <a:pt x="1565" y="458"/>
                    </a:lnTo>
                    <a:lnTo>
                      <a:pt x="1555" y="448"/>
                    </a:lnTo>
                    <a:lnTo>
                      <a:pt x="1544" y="438"/>
                    </a:lnTo>
                    <a:lnTo>
                      <a:pt x="1534" y="428"/>
                    </a:lnTo>
                    <a:lnTo>
                      <a:pt x="1523" y="417"/>
                    </a:lnTo>
                    <a:lnTo>
                      <a:pt x="1511" y="408"/>
                    </a:lnTo>
                    <a:lnTo>
                      <a:pt x="1499" y="397"/>
                    </a:lnTo>
                    <a:lnTo>
                      <a:pt x="1486" y="387"/>
                    </a:lnTo>
                    <a:lnTo>
                      <a:pt x="1474" y="377"/>
                    </a:lnTo>
                    <a:lnTo>
                      <a:pt x="1462" y="367"/>
                    </a:lnTo>
                    <a:lnTo>
                      <a:pt x="1449" y="356"/>
                    </a:lnTo>
                    <a:lnTo>
                      <a:pt x="1435" y="346"/>
                    </a:lnTo>
                    <a:lnTo>
                      <a:pt x="1422" y="336"/>
                    </a:lnTo>
                    <a:lnTo>
                      <a:pt x="1408" y="326"/>
                    </a:lnTo>
                    <a:lnTo>
                      <a:pt x="1395" y="316"/>
                    </a:lnTo>
                    <a:lnTo>
                      <a:pt x="1380" y="307"/>
                    </a:lnTo>
                    <a:lnTo>
                      <a:pt x="1364" y="297"/>
                    </a:lnTo>
                    <a:lnTo>
                      <a:pt x="1351" y="289"/>
                    </a:lnTo>
                    <a:lnTo>
                      <a:pt x="1336" y="279"/>
                    </a:lnTo>
                    <a:lnTo>
                      <a:pt x="1321" y="270"/>
                    </a:lnTo>
                    <a:lnTo>
                      <a:pt x="1305" y="260"/>
                    </a:lnTo>
                    <a:lnTo>
                      <a:pt x="1289" y="251"/>
                    </a:lnTo>
                    <a:lnTo>
                      <a:pt x="1273" y="242"/>
                    </a:lnTo>
                    <a:lnTo>
                      <a:pt x="1257" y="233"/>
                    </a:lnTo>
                    <a:lnTo>
                      <a:pt x="1240" y="226"/>
                    </a:lnTo>
                    <a:lnTo>
                      <a:pt x="1224" y="217"/>
                    </a:lnTo>
                    <a:lnTo>
                      <a:pt x="1206" y="209"/>
                    </a:lnTo>
                    <a:lnTo>
                      <a:pt x="1189" y="202"/>
                    </a:lnTo>
                    <a:lnTo>
                      <a:pt x="1171" y="194"/>
                    </a:lnTo>
                    <a:lnTo>
                      <a:pt x="1154" y="188"/>
                    </a:lnTo>
                    <a:lnTo>
                      <a:pt x="1135" y="181"/>
                    </a:lnTo>
                    <a:lnTo>
                      <a:pt x="1117" y="174"/>
                    </a:lnTo>
                    <a:lnTo>
                      <a:pt x="1100" y="168"/>
                    </a:lnTo>
                    <a:lnTo>
                      <a:pt x="1082" y="163"/>
                    </a:lnTo>
                    <a:lnTo>
                      <a:pt x="1062" y="157"/>
                    </a:lnTo>
                    <a:lnTo>
                      <a:pt x="1044" y="152"/>
                    </a:lnTo>
                    <a:lnTo>
                      <a:pt x="1027" y="147"/>
                    </a:lnTo>
                    <a:lnTo>
                      <a:pt x="1009" y="143"/>
                    </a:lnTo>
                    <a:lnTo>
                      <a:pt x="993" y="139"/>
                    </a:lnTo>
                    <a:lnTo>
                      <a:pt x="977" y="135"/>
                    </a:lnTo>
                    <a:lnTo>
                      <a:pt x="962" y="131"/>
                    </a:lnTo>
                    <a:lnTo>
                      <a:pt x="947" y="129"/>
                    </a:lnTo>
                    <a:lnTo>
                      <a:pt x="931" y="126"/>
                    </a:lnTo>
                    <a:lnTo>
                      <a:pt x="916" y="124"/>
                    </a:lnTo>
                    <a:lnTo>
                      <a:pt x="903" y="121"/>
                    </a:lnTo>
                    <a:lnTo>
                      <a:pt x="890" y="120"/>
                    </a:lnTo>
                    <a:lnTo>
                      <a:pt x="876" y="119"/>
                    </a:lnTo>
                    <a:lnTo>
                      <a:pt x="865" y="118"/>
                    </a:lnTo>
                    <a:lnTo>
                      <a:pt x="852" y="118"/>
                    </a:lnTo>
                    <a:lnTo>
                      <a:pt x="841" y="118"/>
                    </a:lnTo>
                    <a:lnTo>
                      <a:pt x="829" y="116"/>
                    </a:lnTo>
                    <a:lnTo>
                      <a:pt x="817" y="116"/>
                    </a:lnTo>
                    <a:lnTo>
                      <a:pt x="807" y="116"/>
                    </a:lnTo>
                    <a:lnTo>
                      <a:pt x="797" y="118"/>
                    </a:lnTo>
                    <a:lnTo>
                      <a:pt x="787" y="118"/>
                    </a:lnTo>
                    <a:lnTo>
                      <a:pt x="777" y="120"/>
                    </a:lnTo>
                    <a:lnTo>
                      <a:pt x="768" y="120"/>
                    </a:lnTo>
                    <a:lnTo>
                      <a:pt x="759" y="123"/>
                    </a:lnTo>
                    <a:lnTo>
                      <a:pt x="751" y="123"/>
                    </a:lnTo>
                    <a:lnTo>
                      <a:pt x="743" y="124"/>
                    </a:lnTo>
                    <a:lnTo>
                      <a:pt x="736" y="126"/>
                    </a:lnTo>
                    <a:lnTo>
                      <a:pt x="728" y="129"/>
                    </a:lnTo>
                    <a:lnTo>
                      <a:pt x="721" y="131"/>
                    </a:lnTo>
                    <a:lnTo>
                      <a:pt x="714" y="133"/>
                    </a:lnTo>
                    <a:lnTo>
                      <a:pt x="708" y="137"/>
                    </a:lnTo>
                    <a:lnTo>
                      <a:pt x="703" y="139"/>
                    </a:lnTo>
                    <a:lnTo>
                      <a:pt x="697" y="140"/>
                    </a:lnTo>
                    <a:lnTo>
                      <a:pt x="690" y="143"/>
                    </a:lnTo>
                    <a:lnTo>
                      <a:pt x="685" y="145"/>
                    </a:lnTo>
                    <a:lnTo>
                      <a:pt x="680" y="149"/>
                    </a:lnTo>
                    <a:lnTo>
                      <a:pt x="675" y="150"/>
                    </a:lnTo>
                    <a:lnTo>
                      <a:pt x="670" y="154"/>
                    </a:lnTo>
                    <a:lnTo>
                      <a:pt x="667" y="157"/>
                    </a:lnTo>
                    <a:lnTo>
                      <a:pt x="663" y="160"/>
                    </a:lnTo>
                    <a:lnTo>
                      <a:pt x="655" y="165"/>
                    </a:lnTo>
                    <a:lnTo>
                      <a:pt x="649" y="170"/>
                    </a:lnTo>
                    <a:lnTo>
                      <a:pt x="644" y="177"/>
                    </a:lnTo>
                    <a:lnTo>
                      <a:pt x="639" y="182"/>
                    </a:lnTo>
                    <a:lnTo>
                      <a:pt x="635" y="187"/>
                    </a:lnTo>
                    <a:lnTo>
                      <a:pt x="631" y="191"/>
                    </a:lnTo>
                    <a:lnTo>
                      <a:pt x="629" y="196"/>
                    </a:lnTo>
                    <a:lnTo>
                      <a:pt x="628" y="199"/>
                    </a:lnTo>
                    <a:lnTo>
                      <a:pt x="625" y="204"/>
                    </a:lnTo>
                    <a:lnTo>
                      <a:pt x="625" y="207"/>
                    </a:lnTo>
                    <a:lnTo>
                      <a:pt x="624" y="207"/>
                    </a:lnTo>
                    <a:lnTo>
                      <a:pt x="620" y="212"/>
                    </a:lnTo>
                    <a:lnTo>
                      <a:pt x="619" y="214"/>
                    </a:lnTo>
                    <a:lnTo>
                      <a:pt x="616" y="217"/>
                    </a:lnTo>
                    <a:lnTo>
                      <a:pt x="614" y="221"/>
                    </a:lnTo>
                    <a:lnTo>
                      <a:pt x="610" y="226"/>
                    </a:lnTo>
                    <a:lnTo>
                      <a:pt x="608" y="231"/>
                    </a:lnTo>
                    <a:lnTo>
                      <a:pt x="604" y="235"/>
                    </a:lnTo>
                    <a:lnTo>
                      <a:pt x="599" y="240"/>
                    </a:lnTo>
                    <a:lnTo>
                      <a:pt x="596" y="247"/>
                    </a:lnTo>
                    <a:lnTo>
                      <a:pt x="591" y="253"/>
                    </a:lnTo>
                    <a:lnTo>
                      <a:pt x="588" y="260"/>
                    </a:lnTo>
                    <a:lnTo>
                      <a:pt x="583" y="266"/>
                    </a:lnTo>
                    <a:lnTo>
                      <a:pt x="579" y="274"/>
                    </a:lnTo>
                    <a:lnTo>
                      <a:pt x="574" y="280"/>
                    </a:lnTo>
                    <a:lnTo>
                      <a:pt x="569" y="287"/>
                    </a:lnTo>
                    <a:lnTo>
                      <a:pt x="564" y="294"/>
                    </a:lnTo>
                    <a:lnTo>
                      <a:pt x="560" y="301"/>
                    </a:lnTo>
                    <a:lnTo>
                      <a:pt x="555" y="309"/>
                    </a:lnTo>
                    <a:lnTo>
                      <a:pt x="551" y="316"/>
                    </a:lnTo>
                    <a:lnTo>
                      <a:pt x="549" y="320"/>
                    </a:lnTo>
                    <a:lnTo>
                      <a:pt x="546" y="325"/>
                    </a:lnTo>
                    <a:lnTo>
                      <a:pt x="544" y="328"/>
                    </a:lnTo>
                    <a:lnTo>
                      <a:pt x="542" y="333"/>
                    </a:lnTo>
                    <a:lnTo>
                      <a:pt x="537" y="339"/>
                    </a:lnTo>
                    <a:lnTo>
                      <a:pt x="534" y="346"/>
                    </a:lnTo>
                    <a:lnTo>
                      <a:pt x="530" y="354"/>
                    </a:lnTo>
                    <a:lnTo>
                      <a:pt x="526" y="362"/>
                    </a:lnTo>
                    <a:lnTo>
                      <a:pt x="522" y="368"/>
                    </a:lnTo>
                    <a:lnTo>
                      <a:pt x="520" y="375"/>
                    </a:lnTo>
                    <a:lnTo>
                      <a:pt x="517" y="382"/>
                    </a:lnTo>
                    <a:lnTo>
                      <a:pt x="515" y="388"/>
                    </a:lnTo>
                    <a:lnTo>
                      <a:pt x="512" y="393"/>
                    </a:lnTo>
                    <a:lnTo>
                      <a:pt x="508" y="399"/>
                    </a:lnTo>
                    <a:lnTo>
                      <a:pt x="505" y="406"/>
                    </a:lnTo>
                    <a:lnTo>
                      <a:pt x="501" y="412"/>
                    </a:lnTo>
                    <a:lnTo>
                      <a:pt x="493" y="418"/>
                    </a:lnTo>
                    <a:lnTo>
                      <a:pt x="488" y="426"/>
                    </a:lnTo>
                    <a:lnTo>
                      <a:pt x="482" y="432"/>
                    </a:lnTo>
                    <a:lnTo>
                      <a:pt x="476" y="439"/>
                    </a:lnTo>
                    <a:lnTo>
                      <a:pt x="468" y="446"/>
                    </a:lnTo>
                    <a:lnTo>
                      <a:pt x="461" y="453"/>
                    </a:lnTo>
                    <a:lnTo>
                      <a:pt x="457" y="456"/>
                    </a:lnTo>
                    <a:lnTo>
                      <a:pt x="453" y="460"/>
                    </a:lnTo>
                    <a:lnTo>
                      <a:pt x="448" y="463"/>
                    </a:lnTo>
                    <a:lnTo>
                      <a:pt x="446" y="467"/>
                    </a:lnTo>
                    <a:lnTo>
                      <a:pt x="441" y="470"/>
                    </a:lnTo>
                    <a:lnTo>
                      <a:pt x="437" y="473"/>
                    </a:lnTo>
                    <a:lnTo>
                      <a:pt x="432" y="477"/>
                    </a:lnTo>
                    <a:lnTo>
                      <a:pt x="429" y="481"/>
                    </a:lnTo>
                    <a:lnTo>
                      <a:pt x="424" y="483"/>
                    </a:lnTo>
                    <a:lnTo>
                      <a:pt x="421" y="487"/>
                    </a:lnTo>
                    <a:lnTo>
                      <a:pt x="416" y="491"/>
                    </a:lnTo>
                    <a:lnTo>
                      <a:pt x="413" y="494"/>
                    </a:lnTo>
                    <a:lnTo>
                      <a:pt x="408" y="497"/>
                    </a:lnTo>
                    <a:lnTo>
                      <a:pt x="404" y="500"/>
                    </a:lnTo>
                    <a:lnTo>
                      <a:pt x="399" y="502"/>
                    </a:lnTo>
                    <a:lnTo>
                      <a:pt x="395" y="506"/>
                    </a:lnTo>
                    <a:lnTo>
                      <a:pt x="392" y="509"/>
                    </a:lnTo>
                    <a:lnTo>
                      <a:pt x="387" y="511"/>
                    </a:lnTo>
                    <a:lnTo>
                      <a:pt x="384" y="514"/>
                    </a:lnTo>
                    <a:lnTo>
                      <a:pt x="380" y="517"/>
                    </a:lnTo>
                    <a:lnTo>
                      <a:pt x="375" y="520"/>
                    </a:lnTo>
                    <a:lnTo>
                      <a:pt x="372" y="522"/>
                    </a:lnTo>
                    <a:lnTo>
                      <a:pt x="368" y="525"/>
                    </a:lnTo>
                    <a:lnTo>
                      <a:pt x="365" y="527"/>
                    </a:lnTo>
                    <a:lnTo>
                      <a:pt x="358" y="531"/>
                    </a:lnTo>
                    <a:lnTo>
                      <a:pt x="353" y="536"/>
                    </a:lnTo>
                    <a:lnTo>
                      <a:pt x="347" y="539"/>
                    </a:lnTo>
                    <a:lnTo>
                      <a:pt x="342" y="543"/>
                    </a:lnTo>
                    <a:lnTo>
                      <a:pt x="337" y="545"/>
                    </a:lnTo>
                    <a:lnTo>
                      <a:pt x="334" y="549"/>
                    </a:lnTo>
                    <a:lnTo>
                      <a:pt x="329" y="553"/>
                    </a:lnTo>
                    <a:lnTo>
                      <a:pt x="328" y="554"/>
                    </a:lnTo>
                    <a:lnTo>
                      <a:pt x="325" y="554"/>
                    </a:lnTo>
                    <a:lnTo>
                      <a:pt x="324" y="553"/>
                    </a:lnTo>
                    <a:lnTo>
                      <a:pt x="321" y="553"/>
                    </a:lnTo>
                    <a:lnTo>
                      <a:pt x="318" y="553"/>
                    </a:lnTo>
                    <a:lnTo>
                      <a:pt x="313" y="551"/>
                    </a:lnTo>
                    <a:lnTo>
                      <a:pt x="308" y="550"/>
                    </a:lnTo>
                    <a:lnTo>
                      <a:pt x="301" y="550"/>
                    </a:lnTo>
                    <a:lnTo>
                      <a:pt x="295" y="551"/>
                    </a:lnTo>
                    <a:lnTo>
                      <a:pt x="290" y="551"/>
                    </a:lnTo>
                    <a:lnTo>
                      <a:pt x="286" y="551"/>
                    </a:lnTo>
                    <a:lnTo>
                      <a:pt x="283" y="551"/>
                    </a:lnTo>
                    <a:lnTo>
                      <a:pt x="279" y="553"/>
                    </a:lnTo>
                    <a:lnTo>
                      <a:pt x="275" y="553"/>
                    </a:lnTo>
                    <a:lnTo>
                      <a:pt x="270" y="554"/>
                    </a:lnTo>
                    <a:lnTo>
                      <a:pt x="266" y="555"/>
                    </a:lnTo>
                    <a:lnTo>
                      <a:pt x="262" y="558"/>
                    </a:lnTo>
                    <a:lnTo>
                      <a:pt x="257" y="558"/>
                    </a:lnTo>
                    <a:lnTo>
                      <a:pt x="252" y="560"/>
                    </a:lnTo>
                    <a:lnTo>
                      <a:pt x="249" y="561"/>
                    </a:lnTo>
                    <a:lnTo>
                      <a:pt x="245" y="564"/>
                    </a:lnTo>
                    <a:lnTo>
                      <a:pt x="240" y="566"/>
                    </a:lnTo>
                    <a:lnTo>
                      <a:pt x="236" y="570"/>
                    </a:lnTo>
                    <a:lnTo>
                      <a:pt x="231" y="573"/>
                    </a:lnTo>
                    <a:lnTo>
                      <a:pt x="227" y="576"/>
                    </a:lnTo>
                    <a:lnTo>
                      <a:pt x="193" y="602"/>
                    </a:lnTo>
                    <a:close/>
                  </a:path>
                </a:pathLst>
              </a:custGeom>
              <a:solidFill>
                <a:srgbClr val="DEAD9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2" name="Freeform 81"/>
              <p:cNvSpPr>
                <a:spLocks/>
              </p:cNvSpPr>
              <p:nvPr/>
            </p:nvSpPr>
            <p:spPr bwMode="auto">
              <a:xfrm>
                <a:off x="2976" y="3094"/>
                <a:ext cx="580" cy="149"/>
              </a:xfrm>
              <a:custGeom>
                <a:avLst/>
                <a:gdLst>
                  <a:gd name="T0" fmla="*/ 318 w 1740"/>
                  <a:gd name="T1" fmla="*/ 350 h 446"/>
                  <a:gd name="T2" fmla="*/ 344 w 1740"/>
                  <a:gd name="T3" fmla="*/ 367 h 446"/>
                  <a:gd name="T4" fmla="*/ 727 w 1740"/>
                  <a:gd name="T5" fmla="*/ 446 h 446"/>
                  <a:gd name="T6" fmla="*/ 754 w 1740"/>
                  <a:gd name="T7" fmla="*/ 446 h 446"/>
                  <a:gd name="T8" fmla="*/ 806 w 1740"/>
                  <a:gd name="T9" fmla="*/ 445 h 446"/>
                  <a:gd name="T10" fmla="*/ 875 w 1740"/>
                  <a:gd name="T11" fmla="*/ 440 h 446"/>
                  <a:gd name="T12" fmla="*/ 961 w 1740"/>
                  <a:gd name="T13" fmla="*/ 430 h 446"/>
                  <a:gd name="T14" fmla="*/ 1062 w 1740"/>
                  <a:gd name="T15" fmla="*/ 413 h 446"/>
                  <a:gd name="T16" fmla="*/ 1175 w 1740"/>
                  <a:gd name="T17" fmla="*/ 388 h 446"/>
                  <a:gd name="T18" fmla="*/ 1297 w 1740"/>
                  <a:gd name="T19" fmla="*/ 352 h 446"/>
                  <a:gd name="T20" fmla="*/ 1423 w 1740"/>
                  <a:gd name="T21" fmla="*/ 305 h 446"/>
                  <a:gd name="T22" fmla="*/ 1555 w 1740"/>
                  <a:gd name="T23" fmla="*/ 242 h 446"/>
                  <a:gd name="T24" fmla="*/ 1688 w 1740"/>
                  <a:gd name="T25" fmla="*/ 167 h 446"/>
                  <a:gd name="T26" fmla="*/ 1560 w 1740"/>
                  <a:gd name="T27" fmla="*/ 3 h 446"/>
                  <a:gd name="T28" fmla="*/ 1535 w 1740"/>
                  <a:gd name="T29" fmla="*/ 19 h 446"/>
                  <a:gd name="T30" fmla="*/ 1491 w 1740"/>
                  <a:gd name="T31" fmla="*/ 45 h 446"/>
                  <a:gd name="T32" fmla="*/ 1433 w 1740"/>
                  <a:gd name="T33" fmla="*/ 75 h 446"/>
                  <a:gd name="T34" fmla="*/ 1367 w 1740"/>
                  <a:gd name="T35" fmla="*/ 109 h 446"/>
                  <a:gd name="T36" fmla="*/ 1290 w 1740"/>
                  <a:gd name="T37" fmla="*/ 145 h 446"/>
                  <a:gd name="T38" fmla="*/ 1209 w 1740"/>
                  <a:gd name="T39" fmla="*/ 179 h 446"/>
                  <a:gd name="T40" fmla="*/ 1125 w 1740"/>
                  <a:gd name="T41" fmla="*/ 210 h 446"/>
                  <a:gd name="T42" fmla="*/ 1041 w 1740"/>
                  <a:gd name="T43" fmla="*/ 233 h 446"/>
                  <a:gd name="T44" fmla="*/ 959 w 1740"/>
                  <a:gd name="T45" fmla="*/ 247 h 446"/>
                  <a:gd name="T46" fmla="*/ 884 w 1740"/>
                  <a:gd name="T47" fmla="*/ 251 h 446"/>
                  <a:gd name="T48" fmla="*/ 812 w 1740"/>
                  <a:gd name="T49" fmla="*/ 247 h 446"/>
                  <a:gd name="T50" fmla="*/ 746 w 1740"/>
                  <a:gd name="T51" fmla="*/ 244 h 446"/>
                  <a:gd name="T52" fmla="*/ 683 w 1740"/>
                  <a:gd name="T53" fmla="*/ 238 h 446"/>
                  <a:gd name="T54" fmla="*/ 624 w 1740"/>
                  <a:gd name="T55" fmla="*/ 233 h 446"/>
                  <a:gd name="T56" fmla="*/ 571 w 1740"/>
                  <a:gd name="T57" fmla="*/ 226 h 446"/>
                  <a:gd name="T58" fmla="*/ 521 w 1740"/>
                  <a:gd name="T59" fmla="*/ 216 h 446"/>
                  <a:gd name="T60" fmla="*/ 474 w 1740"/>
                  <a:gd name="T61" fmla="*/ 206 h 446"/>
                  <a:gd name="T62" fmla="*/ 434 w 1740"/>
                  <a:gd name="T63" fmla="*/ 193 h 446"/>
                  <a:gd name="T64" fmla="*/ 398 w 1740"/>
                  <a:gd name="T65" fmla="*/ 178 h 446"/>
                  <a:gd name="T66" fmla="*/ 365 w 1740"/>
                  <a:gd name="T67" fmla="*/ 161 h 446"/>
                  <a:gd name="T68" fmla="*/ 343 w 1740"/>
                  <a:gd name="T69" fmla="*/ 153 h 446"/>
                  <a:gd name="T70" fmla="*/ 316 w 1740"/>
                  <a:gd name="T71" fmla="*/ 159 h 446"/>
                  <a:gd name="T72" fmla="*/ 281 w 1740"/>
                  <a:gd name="T73" fmla="*/ 167 h 446"/>
                  <a:gd name="T74" fmla="*/ 241 w 1740"/>
                  <a:gd name="T75" fmla="*/ 169 h 446"/>
                  <a:gd name="T76" fmla="*/ 207 w 1740"/>
                  <a:gd name="T77" fmla="*/ 163 h 446"/>
                  <a:gd name="T78" fmla="*/ 177 w 1740"/>
                  <a:gd name="T79" fmla="*/ 137 h 446"/>
                  <a:gd name="T80" fmla="*/ 147 w 1740"/>
                  <a:gd name="T81" fmla="*/ 107 h 446"/>
                  <a:gd name="T82" fmla="*/ 114 w 1740"/>
                  <a:gd name="T83" fmla="*/ 104 h 446"/>
                  <a:gd name="T84" fmla="*/ 85 w 1740"/>
                  <a:gd name="T85" fmla="*/ 109 h 446"/>
                  <a:gd name="T86" fmla="*/ 54 w 1740"/>
                  <a:gd name="T87" fmla="*/ 119 h 446"/>
                  <a:gd name="T88" fmla="*/ 23 w 1740"/>
                  <a:gd name="T89" fmla="*/ 133 h 446"/>
                  <a:gd name="T90" fmla="*/ 1 w 1740"/>
                  <a:gd name="T91" fmla="*/ 154 h 446"/>
                  <a:gd name="T92" fmla="*/ 5 w 1740"/>
                  <a:gd name="T93" fmla="*/ 177 h 446"/>
                  <a:gd name="T94" fmla="*/ 28 w 1740"/>
                  <a:gd name="T95" fmla="*/ 194 h 446"/>
                  <a:gd name="T96" fmla="*/ 49 w 1740"/>
                  <a:gd name="T97" fmla="*/ 198 h 446"/>
                  <a:gd name="T98" fmla="*/ 80 w 1740"/>
                  <a:gd name="T99" fmla="*/ 206 h 446"/>
                  <a:gd name="T100" fmla="*/ 105 w 1740"/>
                  <a:gd name="T101" fmla="*/ 213 h 446"/>
                  <a:gd name="T102" fmla="*/ 133 w 1740"/>
                  <a:gd name="T103" fmla="*/ 222 h 446"/>
                  <a:gd name="T104" fmla="*/ 162 w 1740"/>
                  <a:gd name="T105" fmla="*/ 233 h 446"/>
                  <a:gd name="T106" fmla="*/ 190 w 1740"/>
                  <a:gd name="T107" fmla="*/ 246 h 446"/>
                  <a:gd name="T108" fmla="*/ 215 w 1740"/>
                  <a:gd name="T109" fmla="*/ 259 h 446"/>
                  <a:gd name="T110" fmla="*/ 246 w 1740"/>
                  <a:gd name="T111" fmla="*/ 284 h 446"/>
                  <a:gd name="T112" fmla="*/ 276 w 1740"/>
                  <a:gd name="T113" fmla="*/ 315 h 44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1740"/>
                  <a:gd name="T172" fmla="*/ 0 h 446"/>
                  <a:gd name="T173" fmla="*/ 1740 w 1740"/>
                  <a:gd name="T174" fmla="*/ 446 h 44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1740" h="446">
                    <a:moveTo>
                      <a:pt x="289" y="328"/>
                    </a:moveTo>
                    <a:lnTo>
                      <a:pt x="295" y="333"/>
                    </a:lnTo>
                    <a:lnTo>
                      <a:pt x="301" y="339"/>
                    </a:lnTo>
                    <a:lnTo>
                      <a:pt x="306" y="343"/>
                    </a:lnTo>
                    <a:lnTo>
                      <a:pt x="314" y="347"/>
                    </a:lnTo>
                    <a:lnTo>
                      <a:pt x="318" y="350"/>
                    </a:lnTo>
                    <a:lnTo>
                      <a:pt x="324" y="354"/>
                    </a:lnTo>
                    <a:lnTo>
                      <a:pt x="329" y="357"/>
                    </a:lnTo>
                    <a:lnTo>
                      <a:pt x="334" y="360"/>
                    </a:lnTo>
                    <a:lnTo>
                      <a:pt x="338" y="363"/>
                    </a:lnTo>
                    <a:lnTo>
                      <a:pt x="341" y="364"/>
                    </a:lnTo>
                    <a:lnTo>
                      <a:pt x="344" y="367"/>
                    </a:lnTo>
                    <a:lnTo>
                      <a:pt x="348" y="368"/>
                    </a:lnTo>
                    <a:lnTo>
                      <a:pt x="350" y="369"/>
                    </a:lnTo>
                    <a:lnTo>
                      <a:pt x="353" y="370"/>
                    </a:lnTo>
                    <a:lnTo>
                      <a:pt x="720" y="446"/>
                    </a:lnTo>
                    <a:lnTo>
                      <a:pt x="722" y="446"/>
                    </a:lnTo>
                    <a:lnTo>
                      <a:pt x="727" y="446"/>
                    </a:lnTo>
                    <a:lnTo>
                      <a:pt x="728" y="446"/>
                    </a:lnTo>
                    <a:lnTo>
                      <a:pt x="733" y="446"/>
                    </a:lnTo>
                    <a:lnTo>
                      <a:pt x="737" y="446"/>
                    </a:lnTo>
                    <a:lnTo>
                      <a:pt x="743" y="446"/>
                    </a:lnTo>
                    <a:lnTo>
                      <a:pt x="747" y="446"/>
                    </a:lnTo>
                    <a:lnTo>
                      <a:pt x="754" y="446"/>
                    </a:lnTo>
                    <a:lnTo>
                      <a:pt x="761" y="446"/>
                    </a:lnTo>
                    <a:lnTo>
                      <a:pt x="769" y="446"/>
                    </a:lnTo>
                    <a:lnTo>
                      <a:pt x="777" y="445"/>
                    </a:lnTo>
                    <a:lnTo>
                      <a:pt x="786" y="445"/>
                    </a:lnTo>
                    <a:lnTo>
                      <a:pt x="795" y="445"/>
                    </a:lnTo>
                    <a:lnTo>
                      <a:pt x="806" y="445"/>
                    </a:lnTo>
                    <a:lnTo>
                      <a:pt x="816" y="443"/>
                    </a:lnTo>
                    <a:lnTo>
                      <a:pt x="826" y="443"/>
                    </a:lnTo>
                    <a:lnTo>
                      <a:pt x="837" y="442"/>
                    </a:lnTo>
                    <a:lnTo>
                      <a:pt x="850" y="441"/>
                    </a:lnTo>
                    <a:lnTo>
                      <a:pt x="861" y="440"/>
                    </a:lnTo>
                    <a:lnTo>
                      <a:pt x="875" y="440"/>
                    </a:lnTo>
                    <a:lnTo>
                      <a:pt x="887" y="438"/>
                    </a:lnTo>
                    <a:lnTo>
                      <a:pt x="902" y="437"/>
                    </a:lnTo>
                    <a:lnTo>
                      <a:pt x="916" y="435"/>
                    </a:lnTo>
                    <a:lnTo>
                      <a:pt x="930" y="433"/>
                    </a:lnTo>
                    <a:lnTo>
                      <a:pt x="945" y="431"/>
                    </a:lnTo>
                    <a:lnTo>
                      <a:pt x="961" y="430"/>
                    </a:lnTo>
                    <a:lnTo>
                      <a:pt x="978" y="427"/>
                    </a:lnTo>
                    <a:lnTo>
                      <a:pt x="994" y="425"/>
                    </a:lnTo>
                    <a:lnTo>
                      <a:pt x="1010" y="422"/>
                    </a:lnTo>
                    <a:lnTo>
                      <a:pt x="1028" y="419"/>
                    </a:lnTo>
                    <a:lnTo>
                      <a:pt x="1046" y="417"/>
                    </a:lnTo>
                    <a:lnTo>
                      <a:pt x="1062" y="413"/>
                    </a:lnTo>
                    <a:lnTo>
                      <a:pt x="1079" y="408"/>
                    </a:lnTo>
                    <a:lnTo>
                      <a:pt x="1098" y="406"/>
                    </a:lnTo>
                    <a:lnTo>
                      <a:pt x="1117" y="401"/>
                    </a:lnTo>
                    <a:lnTo>
                      <a:pt x="1136" y="397"/>
                    </a:lnTo>
                    <a:lnTo>
                      <a:pt x="1155" y="392"/>
                    </a:lnTo>
                    <a:lnTo>
                      <a:pt x="1175" y="388"/>
                    </a:lnTo>
                    <a:lnTo>
                      <a:pt x="1194" y="382"/>
                    </a:lnTo>
                    <a:lnTo>
                      <a:pt x="1214" y="376"/>
                    </a:lnTo>
                    <a:lnTo>
                      <a:pt x="1234" y="370"/>
                    </a:lnTo>
                    <a:lnTo>
                      <a:pt x="1254" y="364"/>
                    </a:lnTo>
                    <a:lnTo>
                      <a:pt x="1275" y="358"/>
                    </a:lnTo>
                    <a:lnTo>
                      <a:pt x="1297" y="352"/>
                    </a:lnTo>
                    <a:lnTo>
                      <a:pt x="1317" y="344"/>
                    </a:lnTo>
                    <a:lnTo>
                      <a:pt x="1338" y="338"/>
                    </a:lnTo>
                    <a:lnTo>
                      <a:pt x="1359" y="329"/>
                    </a:lnTo>
                    <a:lnTo>
                      <a:pt x="1381" y="321"/>
                    </a:lnTo>
                    <a:lnTo>
                      <a:pt x="1402" y="313"/>
                    </a:lnTo>
                    <a:lnTo>
                      <a:pt x="1423" y="305"/>
                    </a:lnTo>
                    <a:lnTo>
                      <a:pt x="1445" y="295"/>
                    </a:lnTo>
                    <a:lnTo>
                      <a:pt x="1466" y="285"/>
                    </a:lnTo>
                    <a:lnTo>
                      <a:pt x="1489" y="275"/>
                    </a:lnTo>
                    <a:lnTo>
                      <a:pt x="1511" y="265"/>
                    </a:lnTo>
                    <a:lnTo>
                      <a:pt x="1533" y="254"/>
                    </a:lnTo>
                    <a:lnTo>
                      <a:pt x="1555" y="242"/>
                    </a:lnTo>
                    <a:lnTo>
                      <a:pt x="1576" y="231"/>
                    </a:lnTo>
                    <a:lnTo>
                      <a:pt x="1599" y="220"/>
                    </a:lnTo>
                    <a:lnTo>
                      <a:pt x="1620" y="207"/>
                    </a:lnTo>
                    <a:lnTo>
                      <a:pt x="1643" y="194"/>
                    </a:lnTo>
                    <a:lnTo>
                      <a:pt x="1666" y="181"/>
                    </a:lnTo>
                    <a:lnTo>
                      <a:pt x="1688" y="167"/>
                    </a:lnTo>
                    <a:lnTo>
                      <a:pt x="1740" y="138"/>
                    </a:lnTo>
                    <a:lnTo>
                      <a:pt x="1603" y="19"/>
                    </a:lnTo>
                    <a:lnTo>
                      <a:pt x="1569" y="0"/>
                    </a:lnTo>
                    <a:lnTo>
                      <a:pt x="1568" y="0"/>
                    </a:lnTo>
                    <a:lnTo>
                      <a:pt x="1564" y="2"/>
                    </a:lnTo>
                    <a:lnTo>
                      <a:pt x="1560" y="3"/>
                    </a:lnTo>
                    <a:lnTo>
                      <a:pt x="1558" y="5"/>
                    </a:lnTo>
                    <a:lnTo>
                      <a:pt x="1554" y="7"/>
                    </a:lnTo>
                    <a:lnTo>
                      <a:pt x="1550" y="10"/>
                    </a:lnTo>
                    <a:lnTo>
                      <a:pt x="1545" y="12"/>
                    </a:lnTo>
                    <a:lnTo>
                      <a:pt x="1540" y="16"/>
                    </a:lnTo>
                    <a:lnTo>
                      <a:pt x="1535" y="19"/>
                    </a:lnTo>
                    <a:lnTo>
                      <a:pt x="1529" y="24"/>
                    </a:lnTo>
                    <a:lnTo>
                      <a:pt x="1521" y="26"/>
                    </a:lnTo>
                    <a:lnTo>
                      <a:pt x="1515" y="31"/>
                    </a:lnTo>
                    <a:lnTo>
                      <a:pt x="1507" y="35"/>
                    </a:lnTo>
                    <a:lnTo>
                      <a:pt x="1500" y="40"/>
                    </a:lnTo>
                    <a:lnTo>
                      <a:pt x="1491" y="45"/>
                    </a:lnTo>
                    <a:lnTo>
                      <a:pt x="1482" y="49"/>
                    </a:lnTo>
                    <a:lnTo>
                      <a:pt x="1474" y="54"/>
                    </a:lnTo>
                    <a:lnTo>
                      <a:pt x="1465" y="59"/>
                    </a:lnTo>
                    <a:lnTo>
                      <a:pt x="1455" y="64"/>
                    </a:lnTo>
                    <a:lnTo>
                      <a:pt x="1445" y="70"/>
                    </a:lnTo>
                    <a:lnTo>
                      <a:pt x="1433" y="75"/>
                    </a:lnTo>
                    <a:lnTo>
                      <a:pt x="1425" y="81"/>
                    </a:lnTo>
                    <a:lnTo>
                      <a:pt x="1413" y="86"/>
                    </a:lnTo>
                    <a:lnTo>
                      <a:pt x="1402" y="91"/>
                    </a:lnTo>
                    <a:lnTo>
                      <a:pt x="1391" y="98"/>
                    </a:lnTo>
                    <a:lnTo>
                      <a:pt x="1379" y="104"/>
                    </a:lnTo>
                    <a:lnTo>
                      <a:pt x="1367" y="109"/>
                    </a:lnTo>
                    <a:lnTo>
                      <a:pt x="1354" y="115"/>
                    </a:lnTo>
                    <a:lnTo>
                      <a:pt x="1342" y="123"/>
                    </a:lnTo>
                    <a:lnTo>
                      <a:pt x="1330" y="129"/>
                    </a:lnTo>
                    <a:lnTo>
                      <a:pt x="1317" y="134"/>
                    </a:lnTo>
                    <a:lnTo>
                      <a:pt x="1304" y="140"/>
                    </a:lnTo>
                    <a:lnTo>
                      <a:pt x="1290" y="145"/>
                    </a:lnTo>
                    <a:lnTo>
                      <a:pt x="1276" y="152"/>
                    </a:lnTo>
                    <a:lnTo>
                      <a:pt x="1263" y="157"/>
                    </a:lnTo>
                    <a:lnTo>
                      <a:pt x="1249" y="163"/>
                    </a:lnTo>
                    <a:lnTo>
                      <a:pt x="1236" y="168"/>
                    </a:lnTo>
                    <a:lnTo>
                      <a:pt x="1223" y="174"/>
                    </a:lnTo>
                    <a:lnTo>
                      <a:pt x="1209" y="179"/>
                    </a:lnTo>
                    <a:lnTo>
                      <a:pt x="1194" y="186"/>
                    </a:lnTo>
                    <a:lnTo>
                      <a:pt x="1180" y="191"/>
                    </a:lnTo>
                    <a:lnTo>
                      <a:pt x="1167" y="196"/>
                    </a:lnTo>
                    <a:lnTo>
                      <a:pt x="1152" y="201"/>
                    </a:lnTo>
                    <a:lnTo>
                      <a:pt x="1138" y="206"/>
                    </a:lnTo>
                    <a:lnTo>
                      <a:pt x="1125" y="210"/>
                    </a:lnTo>
                    <a:lnTo>
                      <a:pt x="1111" y="215"/>
                    </a:lnTo>
                    <a:lnTo>
                      <a:pt x="1096" y="218"/>
                    </a:lnTo>
                    <a:lnTo>
                      <a:pt x="1082" y="223"/>
                    </a:lnTo>
                    <a:lnTo>
                      <a:pt x="1068" y="226"/>
                    </a:lnTo>
                    <a:lnTo>
                      <a:pt x="1054" y="231"/>
                    </a:lnTo>
                    <a:lnTo>
                      <a:pt x="1041" y="233"/>
                    </a:lnTo>
                    <a:lnTo>
                      <a:pt x="1027" y="236"/>
                    </a:lnTo>
                    <a:lnTo>
                      <a:pt x="1013" y="240"/>
                    </a:lnTo>
                    <a:lnTo>
                      <a:pt x="1000" y="242"/>
                    </a:lnTo>
                    <a:lnTo>
                      <a:pt x="985" y="245"/>
                    </a:lnTo>
                    <a:lnTo>
                      <a:pt x="973" y="246"/>
                    </a:lnTo>
                    <a:lnTo>
                      <a:pt x="959" y="247"/>
                    </a:lnTo>
                    <a:lnTo>
                      <a:pt x="946" y="250"/>
                    </a:lnTo>
                    <a:lnTo>
                      <a:pt x="934" y="250"/>
                    </a:lnTo>
                    <a:lnTo>
                      <a:pt x="920" y="251"/>
                    </a:lnTo>
                    <a:lnTo>
                      <a:pt x="909" y="251"/>
                    </a:lnTo>
                    <a:lnTo>
                      <a:pt x="896" y="251"/>
                    </a:lnTo>
                    <a:lnTo>
                      <a:pt x="884" y="251"/>
                    </a:lnTo>
                    <a:lnTo>
                      <a:pt x="871" y="250"/>
                    </a:lnTo>
                    <a:lnTo>
                      <a:pt x="859" y="250"/>
                    </a:lnTo>
                    <a:lnTo>
                      <a:pt x="847" y="250"/>
                    </a:lnTo>
                    <a:lnTo>
                      <a:pt x="835" y="249"/>
                    </a:lnTo>
                    <a:lnTo>
                      <a:pt x="823" y="247"/>
                    </a:lnTo>
                    <a:lnTo>
                      <a:pt x="812" y="247"/>
                    </a:lnTo>
                    <a:lnTo>
                      <a:pt x="801" y="247"/>
                    </a:lnTo>
                    <a:lnTo>
                      <a:pt x="789" y="246"/>
                    </a:lnTo>
                    <a:lnTo>
                      <a:pt x="778" y="246"/>
                    </a:lnTo>
                    <a:lnTo>
                      <a:pt x="767" y="245"/>
                    </a:lnTo>
                    <a:lnTo>
                      <a:pt x="757" y="245"/>
                    </a:lnTo>
                    <a:lnTo>
                      <a:pt x="746" y="244"/>
                    </a:lnTo>
                    <a:lnTo>
                      <a:pt x="736" y="242"/>
                    </a:lnTo>
                    <a:lnTo>
                      <a:pt x="724" y="242"/>
                    </a:lnTo>
                    <a:lnTo>
                      <a:pt x="715" y="242"/>
                    </a:lnTo>
                    <a:lnTo>
                      <a:pt x="704" y="241"/>
                    </a:lnTo>
                    <a:lnTo>
                      <a:pt x="694" y="240"/>
                    </a:lnTo>
                    <a:lnTo>
                      <a:pt x="683" y="238"/>
                    </a:lnTo>
                    <a:lnTo>
                      <a:pt x="673" y="237"/>
                    </a:lnTo>
                    <a:lnTo>
                      <a:pt x="663" y="236"/>
                    </a:lnTo>
                    <a:lnTo>
                      <a:pt x="654" y="236"/>
                    </a:lnTo>
                    <a:lnTo>
                      <a:pt x="644" y="235"/>
                    </a:lnTo>
                    <a:lnTo>
                      <a:pt x="634" y="235"/>
                    </a:lnTo>
                    <a:lnTo>
                      <a:pt x="624" y="233"/>
                    </a:lnTo>
                    <a:lnTo>
                      <a:pt x="615" y="231"/>
                    </a:lnTo>
                    <a:lnTo>
                      <a:pt x="606" y="230"/>
                    </a:lnTo>
                    <a:lnTo>
                      <a:pt x="597" y="230"/>
                    </a:lnTo>
                    <a:lnTo>
                      <a:pt x="589" y="228"/>
                    </a:lnTo>
                    <a:lnTo>
                      <a:pt x="580" y="227"/>
                    </a:lnTo>
                    <a:lnTo>
                      <a:pt x="571" y="226"/>
                    </a:lnTo>
                    <a:lnTo>
                      <a:pt x="562" y="225"/>
                    </a:lnTo>
                    <a:lnTo>
                      <a:pt x="554" y="223"/>
                    </a:lnTo>
                    <a:lnTo>
                      <a:pt x="545" y="221"/>
                    </a:lnTo>
                    <a:lnTo>
                      <a:pt x="537" y="220"/>
                    </a:lnTo>
                    <a:lnTo>
                      <a:pt x="528" y="218"/>
                    </a:lnTo>
                    <a:lnTo>
                      <a:pt x="521" y="216"/>
                    </a:lnTo>
                    <a:lnTo>
                      <a:pt x="512" y="215"/>
                    </a:lnTo>
                    <a:lnTo>
                      <a:pt x="505" y="213"/>
                    </a:lnTo>
                    <a:lnTo>
                      <a:pt x="498" y="212"/>
                    </a:lnTo>
                    <a:lnTo>
                      <a:pt x="490" y="210"/>
                    </a:lnTo>
                    <a:lnTo>
                      <a:pt x="482" y="207"/>
                    </a:lnTo>
                    <a:lnTo>
                      <a:pt x="474" y="206"/>
                    </a:lnTo>
                    <a:lnTo>
                      <a:pt x="468" y="203"/>
                    </a:lnTo>
                    <a:lnTo>
                      <a:pt x="461" y="202"/>
                    </a:lnTo>
                    <a:lnTo>
                      <a:pt x="454" y="200"/>
                    </a:lnTo>
                    <a:lnTo>
                      <a:pt x="448" y="197"/>
                    </a:lnTo>
                    <a:lnTo>
                      <a:pt x="442" y="196"/>
                    </a:lnTo>
                    <a:lnTo>
                      <a:pt x="434" y="193"/>
                    </a:lnTo>
                    <a:lnTo>
                      <a:pt x="428" y="191"/>
                    </a:lnTo>
                    <a:lnTo>
                      <a:pt x="422" y="188"/>
                    </a:lnTo>
                    <a:lnTo>
                      <a:pt x="415" y="186"/>
                    </a:lnTo>
                    <a:lnTo>
                      <a:pt x="409" y="183"/>
                    </a:lnTo>
                    <a:lnTo>
                      <a:pt x="403" y="181"/>
                    </a:lnTo>
                    <a:lnTo>
                      <a:pt x="398" y="178"/>
                    </a:lnTo>
                    <a:lnTo>
                      <a:pt x="393" y="176"/>
                    </a:lnTo>
                    <a:lnTo>
                      <a:pt x="387" y="173"/>
                    </a:lnTo>
                    <a:lnTo>
                      <a:pt x="382" y="169"/>
                    </a:lnTo>
                    <a:lnTo>
                      <a:pt x="375" y="167"/>
                    </a:lnTo>
                    <a:lnTo>
                      <a:pt x="372" y="164"/>
                    </a:lnTo>
                    <a:lnTo>
                      <a:pt x="365" y="161"/>
                    </a:lnTo>
                    <a:lnTo>
                      <a:pt x="360" y="158"/>
                    </a:lnTo>
                    <a:lnTo>
                      <a:pt x="356" y="156"/>
                    </a:lnTo>
                    <a:lnTo>
                      <a:pt x="353" y="152"/>
                    </a:lnTo>
                    <a:lnTo>
                      <a:pt x="350" y="152"/>
                    </a:lnTo>
                    <a:lnTo>
                      <a:pt x="346" y="153"/>
                    </a:lnTo>
                    <a:lnTo>
                      <a:pt x="343" y="153"/>
                    </a:lnTo>
                    <a:lnTo>
                      <a:pt x="340" y="156"/>
                    </a:lnTo>
                    <a:lnTo>
                      <a:pt x="336" y="156"/>
                    </a:lnTo>
                    <a:lnTo>
                      <a:pt x="333" y="157"/>
                    </a:lnTo>
                    <a:lnTo>
                      <a:pt x="328" y="158"/>
                    </a:lnTo>
                    <a:lnTo>
                      <a:pt x="323" y="159"/>
                    </a:lnTo>
                    <a:lnTo>
                      <a:pt x="316" y="159"/>
                    </a:lnTo>
                    <a:lnTo>
                      <a:pt x="311" y="162"/>
                    </a:lnTo>
                    <a:lnTo>
                      <a:pt x="305" y="162"/>
                    </a:lnTo>
                    <a:lnTo>
                      <a:pt x="300" y="163"/>
                    </a:lnTo>
                    <a:lnTo>
                      <a:pt x="294" y="164"/>
                    </a:lnTo>
                    <a:lnTo>
                      <a:pt x="287" y="167"/>
                    </a:lnTo>
                    <a:lnTo>
                      <a:pt x="281" y="167"/>
                    </a:lnTo>
                    <a:lnTo>
                      <a:pt x="274" y="168"/>
                    </a:lnTo>
                    <a:lnTo>
                      <a:pt x="267" y="168"/>
                    </a:lnTo>
                    <a:lnTo>
                      <a:pt x="261" y="169"/>
                    </a:lnTo>
                    <a:lnTo>
                      <a:pt x="254" y="169"/>
                    </a:lnTo>
                    <a:lnTo>
                      <a:pt x="247" y="169"/>
                    </a:lnTo>
                    <a:lnTo>
                      <a:pt x="241" y="169"/>
                    </a:lnTo>
                    <a:lnTo>
                      <a:pt x="235" y="169"/>
                    </a:lnTo>
                    <a:lnTo>
                      <a:pt x="228" y="168"/>
                    </a:lnTo>
                    <a:lnTo>
                      <a:pt x="222" y="168"/>
                    </a:lnTo>
                    <a:lnTo>
                      <a:pt x="216" y="167"/>
                    </a:lnTo>
                    <a:lnTo>
                      <a:pt x="211" y="166"/>
                    </a:lnTo>
                    <a:lnTo>
                      <a:pt x="207" y="163"/>
                    </a:lnTo>
                    <a:lnTo>
                      <a:pt x="202" y="162"/>
                    </a:lnTo>
                    <a:lnTo>
                      <a:pt x="197" y="159"/>
                    </a:lnTo>
                    <a:lnTo>
                      <a:pt x="195" y="157"/>
                    </a:lnTo>
                    <a:lnTo>
                      <a:pt x="187" y="151"/>
                    </a:lnTo>
                    <a:lnTo>
                      <a:pt x="182" y="143"/>
                    </a:lnTo>
                    <a:lnTo>
                      <a:pt x="177" y="137"/>
                    </a:lnTo>
                    <a:lnTo>
                      <a:pt x="173" y="130"/>
                    </a:lnTo>
                    <a:lnTo>
                      <a:pt x="168" y="124"/>
                    </a:lnTo>
                    <a:lnTo>
                      <a:pt x="163" y="118"/>
                    </a:lnTo>
                    <a:lnTo>
                      <a:pt x="157" y="113"/>
                    </a:lnTo>
                    <a:lnTo>
                      <a:pt x="151" y="109"/>
                    </a:lnTo>
                    <a:lnTo>
                      <a:pt x="147" y="107"/>
                    </a:lnTo>
                    <a:lnTo>
                      <a:pt x="142" y="105"/>
                    </a:lnTo>
                    <a:lnTo>
                      <a:pt x="137" y="104"/>
                    </a:lnTo>
                    <a:lnTo>
                      <a:pt x="132" y="104"/>
                    </a:lnTo>
                    <a:lnTo>
                      <a:pt x="127" y="103"/>
                    </a:lnTo>
                    <a:lnTo>
                      <a:pt x="120" y="103"/>
                    </a:lnTo>
                    <a:lnTo>
                      <a:pt x="114" y="104"/>
                    </a:lnTo>
                    <a:lnTo>
                      <a:pt x="108" y="105"/>
                    </a:lnTo>
                    <a:lnTo>
                      <a:pt x="103" y="105"/>
                    </a:lnTo>
                    <a:lnTo>
                      <a:pt x="99" y="107"/>
                    </a:lnTo>
                    <a:lnTo>
                      <a:pt x="95" y="107"/>
                    </a:lnTo>
                    <a:lnTo>
                      <a:pt x="90" y="108"/>
                    </a:lnTo>
                    <a:lnTo>
                      <a:pt x="85" y="109"/>
                    </a:lnTo>
                    <a:lnTo>
                      <a:pt x="82" y="110"/>
                    </a:lnTo>
                    <a:lnTo>
                      <a:pt x="77" y="113"/>
                    </a:lnTo>
                    <a:lnTo>
                      <a:pt x="72" y="114"/>
                    </a:lnTo>
                    <a:lnTo>
                      <a:pt x="65" y="115"/>
                    </a:lnTo>
                    <a:lnTo>
                      <a:pt x="60" y="118"/>
                    </a:lnTo>
                    <a:lnTo>
                      <a:pt x="54" y="119"/>
                    </a:lnTo>
                    <a:lnTo>
                      <a:pt x="49" y="123"/>
                    </a:lnTo>
                    <a:lnTo>
                      <a:pt x="43" y="124"/>
                    </a:lnTo>
                    <a:lnTo>
                      <a:pt x="36" y="127"/>
                    </a:lnTo>
                    <a:lnTo>
                      <a:pt x="30" y="129"/>
                    </a:lnTo>
                    <a:lnTo>
                      <a:pt x="24" y="133"/>
                    </a:lnTo>
                    <a:lnTo>
                      <a:pt x="23" y="133"/>
                    </a:lnTo>
                    <a:lnTo>
                      <a:pt x="19" y="134"/>
                    </a:lnTo>
                    <a:lnTo>
                      <a:pt x="15" y="137"/>
                    </a:lnTo>
                    <a:lnTo>
                      <a:pt x="10" y="140"/>
                    </a:lnTo>
                    <a:lnTo>
                      <a:pt x="6" y="145"/>
                    </a:lnTo>
                    <a:lnTo>
                      <a:pt x="3" y="152"/>
                    </a:lnTo>
                    <a:lnTo>
                      <a:pt x="1" y="154"/>
                    </a:lnTo>
                    <a:lnTo>
                      <a:pt x="1" y="158"/>
                    </a:lnTo>
                    <a:lnTo>
                      <a:pt x="0" y="162"/>
                    </a:lnTo>
                    <a:lnTo>
                      <a:pt x="1" y="167"/>
                    </a:lnTo>
                    <a:lnTo>
                      <a:pt x="1" y="171"/>
                    </a:lnTo>
                    <a:lnTo>
                      <a:pt x="3" y="174"/>
                    </a:lnTo>
                    <a:lnTo>
                      <a:pt x="5" y="177"/>
                    </a:lnTo>
                    <a:lnTo>
                      <a:pt x="8" y="181"/>
                    </a:lnTo>
                    <a:lnTo>
                      <a:pt x="11" y="184"/>
                    </a:lnTo>
                    <a:lnTo>
                      <a:pt x="16" y="189"/>
                    </a:lnTo>
                    <a:lnTo>
                      <a:pt x="20" y="191"/>
                    </a:lnTo>
                    <a:lnTo>
                      <a:pt x="25" y="193"/>
                    </a:lnTo>
                    <a:lnTo>
                      <a:pt x="28" y="194"/>
                    </a:lnTo>
                    <a:lnTo>
                      <a:pt x="29" y="194"/>
                    </a:lnTo>
                    <a:lnTo>
                      <a:pt x="30" y="194"/>
                    </a:lnTo>
                    <a:lnTo>
                      <a:pt x="36" y="196"/>
                    </a:lnTo>
                    <a:lnTo>
                      <a:pt x="40" y="196"/>
                    </a:lnTo>
                    <a:lnTo>
                      <a:pt x="45" y="197"/>
                    </a:lnTo>
                    <a:lnTo>
                      <a:pt x="49" y="198"/>
                    </a:lnTo>
                    <a:lnTo>
                      <a:pt x="56" y="201"/>
                    </a:lnTo>
                    <a:lnTo>
                      <a:pt x="63" y="202"/>
                    </a:lnTo>
                    <a:lnTo>
                      <a:pt x="69" y="203"/>
                    </a:lnTo>
                    <a:lnTo>
                      <a:pt x="73" y="203"/>
                    </a:lnTo>
                    <a:lnTo>
                      <a:pt x="77" y="206"/>
                    </a:lnTo>
                    <a:lnTo>
                      <a:pt x="80" y="206"/>
                    </a:lnTo>
                    <a:lnTo>
                      <a:pt x="85" y="207"/>
                    </a:lnTo>
                    <a:lnTo>
                      <a:pt x="88" y="208"/>
                    </a:lnTo>
                    <a:lnTo>
                      <a:pt x="93" y="210"/>
                    </a:lnTo>
                    <a:lnTo>
                      <a:pt x="97" y="211"/>
                    </a:lnTo>
                    <a:lnTo>
                      <a:pt x="102" y="212"/>
                    </a:lnTo>
                    <a:lnTo>
                      <a:pt x="105" y="213"/>
                    </a:lnTo>
                    <a:lnTo>
                      <a:pt x="110" y="215"/>
                    </a:lnTo>
                    <a:lnTo>
                      <a:pt x="115" y="217"/>
                    </a:lnTo>
                    <a:lnTo>
                      <a:pt x="120" y="218"/>
                    </a:lnTo>
                    <a:lnTo>
                      <a:pt x="124" y="220"/>
                    </a:lnTo>
                    <a:lnTo>
                      <a:pt x="129" y="221"/>
                    </a:lnTo>
                    <a:lnTo>
                      <a:pt x="133" y="222"/>
                    </a:lnTo>
                    <a:lnTo>
                      <a:pt x="138" y="225"/>
                    </a:lnTo>
                    <a:lnTo>
                      <a:pt x="143" y="226"/>
                    </a:lnTo>
                    <a:lnTo>
                      <a:pt x="148" y="227"/>
                    </a:lnTo>
                    <a:lnTo>
                      <a:pt x="153" y="230"/>
                    </a:lnTo>
                    <a:lnTo>
                      <a:pt x="158" y="231"/>
                    </a:lnTo>
                    <a:lnTo>
                      <a:pt x="162" y="233"/>
                    </a:lnTo>
                    <a:lnTo>
                      <a:pt x="167" y="235"/>
                    </a:lnTo>
                    <a:lnTo>
                      <a:pt x="171" y="237"/>
                    </a:lnTo>
                    <a:lnTo>
                      <a:pt x="176" y="240"/>
                    </a:lnTo>
                    <a:lnTo>
                      <a:pt x="181" y="241"/>
                    </a:lnTo>
                    <a:lnTo>
                      <a:pt x="186" y="244"/>
                    </a:lnTo>
                    <a:lnTo>
                      <a:pt x="190" y="246"/>
                    </a:lnTo>
                    <a:lnTo>
                      <a:pt x="195" y="249"/>
                    </a:lnTo>
                    <a:lnTo>
                      <a:pt x="198" y="251"/>
                    </a:lnTo>
                    <a:lnTo>
                      <a:pt x="202" y="252"/>
                    </a:lnTo>
                    <a:lnTo>
                      <a:pt x="207" y="255"/>
                    </a:lnTo>
                    <a:lnTo>
                      <a:pt x="211" y="257"/>
                    </a:lnTo>
                    <a:lnTo>
                      <a:pt x="215" y="259"/>
                    </a:lnTo>
                    <a:lnTo>
                      <a:pt x="218" y="262"/>
                    </a:lnTo>
                    <a:lnTo>
                      <a:pt x="222" y="264"/>
                    </a:lnTo>
                    <a:lnTo>
                      <a:pt x="227" y="267"/>
                    </a:lnTo>
                    <a:lnTo>
                      <a:pt x="233" y="272"/>
                    </a:lnTo>
                    <a:lnTo>
                      <a:pt x="241" y="277"/>
                    </a:lnTo>
                    <a:lnTo>
                      <a:pt x="246" y="284"/>
                    </a:lnTo>
                    <a:lnTo>
                      <a:pt x="252" y="290"/>
                    </a:lnTo>
                    <a:lnTo>
                      <a:pt x="256" y="295"/>
                    </a:lnTo>
                    <a:lnTo>
                      <a:pt x="261" y="300"/>
                    </a:lnTo>
                    <a:lnTo>
                      <a:pt x="266" y="305"/>
                    </a:lnTo>
                    <a:lnTo>
                      <a:pt x="271" y="311"/>
                    </a:lnTo>
                    <a:lnTo>
                      <a:pt x="276" y="315"/>
                    </a:lnTo>
                    <a:lnTo>
                      <a:pt x="280" y="319"/>
                    </a:lnTo>
                    <a:lnTo>
                      <a:pt x="285" y="324"/>
                    </a:lnTo>
                    <a:lnTo>
                      <a:pt x="289" y="328"/>
                    </a:lnTo>
                    <a:close/>
                  </a:path>
                </a:pathLst>
              </a:custGeom>
              <a:solidFill>
                <a:srgbClr val="FFDEB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3" name="Freeform 82"/>
              <p:cNvSpPr>
                <a:spLocks/>
              </p:cNvSpPr>
              <p:nvPr/>
            </p:nvSpPr>
            <p:spPr bwMode="auto">
              <a:xfrm>
                <a:off x="3227" y="3174"/>
                <a:ext cx="279" cy="73"/>
              </a:xfrm>
              <a:custGeom>
                <a:avLst/>
                <a:gdLst>
                  <a:gd name="T0" fmla="*/ 88 w 836"/>
                  <a:gd name="T1" fmla="*/ 159 h 218"/>
                  <a:gd name="T2" fmla="*/ 95 w 836"/>
                  <a:gd name="T3" fmla="*/ 158 h 218"/>
                  <a:gd name="T4" fmla="*/ 106 w 836"/>
                  <a:gd name="T5" fmla="*/ 157 h 218"/>
                  <a:gd name="T6" fmla="*/ 114 w 836"/>
                  <a:gd name="T7" fmla="*/ 156 h 218"/>
                  <a:gd name="T8" fmla="*/ 126 w 836"/>
                  <a:gd name="T9" fmla="*/ 154 h 218"/>
                  <a:gd name="T10" fmla="*/ 138 w 836"/>
                  <a:gd name="T11" fmla="*/ 153 h 218"/>
                  <a:gd name="T12" fmla="*/ 153 w 836"/>
                  <a:gd name="T13" fmla="*/ 152 h 218"/>
                  <a:gd name="T14" fmla="*/ 168 w 836"/>
                  <a:gd name="T15" fmla="*/ 149 h 218"/>
                  <a:gd name="T16" fmla="*/ 186 w 836"/>
                  <a:gd name="T17" fmla="*/ 148 h 218"/>
                  <a:gd name="T18" fmla="*/ 203 w 836"/>
                  <a:gd name="T19" fmla="*/ 144 h 218"/>
                  <a:gd name="T20" fmla="*/ 222 w 836"/>
                  <a:gd name="T21" fmla="*/ 142 h 218"/>
                  <a:gd name="T22" fmla="*/ 244 w 836"/>
                  <a:gd name="T23" fmla="*/ 139 h 218"/>
                  <a:gd name="T24" fmla="*/ 265 w 836"/>
                  <a:gd name="T25" fmla="*/ 136 h 218"/>
                  <a:gd name="T26" fmla="*/ 288 w 836"/>
                  <a:gd name="T27" fmla="*/ 133 h 218"/>
                  <a:gd name="T28" fmla="*/ 310 w 836"/>
                  <a:gd name="T29" fmla="*/ 128 h 218"/>
                  <a:gd name="T30" fmla="*/ 334 w 836"/>
                  <a:gd name="T31" fmla="*/ 123 h 218"/>
                  <a:gd name="T32" fmla="*/ 359 w 836"/>
                  <a:gd name="T33" fmla="*/ 118 h 218"/>
                  <a:gd name="T34" fmla="*/ 385 w 836"/>
                  <a:gd name="T35" fmla="*/ 113 h 218"/>
                  <a:gd name="T36" fmla="*/ 412 w 836"/>
                  <a:gd name="T37" fmla="*/ 108 h 218"/>
                  <a:gd name="T38" fmla="*/ 438 w 836"/>
                  <a:gd name="T39" fmla="*/ 102 h 218"/>
                  <a:gd name="T40" fmla="*/ 466 w 836"/>
                  <a:gd name="T41" fmla="*/ 95 h 218"/>
                  <a:gd name="T42" fmla="*/ 493 w 836"/>
                  <a:gd name="T43" fmla="*/ 88 h 218"/>
                  <a:gd name="T44" fmla="*/ 522 w 836"/>
                  <a:gd name="T45" fmla="*/ 81 h 218"/>
                  <a:gd name="T46" fmla="*/ 550 w 836"/>
                  <a:gd name="T47" fmla="*/ 73 h 218"/>
                  <a:gd name="T48" fmla="*/ 579 w 836"/>
                  <a:gd name="T49" fmla="*/ 63 h 218"/>
                  <a:gd name="T50" fmla="*/ 608 w 836"/>
                  <a:gd name="T51" fmla="*/ 55 h 218"/>
                  <a:gd name="T52" fmla="*/ 636 w 836"/>
                  <a:gd name="T53" fmla="*/ 45 h 218"/>
                  <a:gd name="T54" fmla="*/ 665 w 836"/>
                  <a:gd name="T55" fmla="*/ 35 h 218"/>
                  <a:gd name="T56" fmla="*/ 694 w 836"/>
                  <a:gd name="T57" fmla="*/ 24 h 218"/>
                  <a:gd name="T58" fmla="*/ 722 w 836"/>
                  <a:gd name="T59" fmla="*/ 12 h 218"/>
                  <a:gd name="T60" fmla="*/ 836 w 836"/>
                  <a:gd name="T61" fmla="*/ 0 h 218"/>
                  <a:gd name="T62" fmla="*/ 812 w 836"/>
                  <a:gd name="T63" fmla="*/ 11 h 218"/>
                  <a:gd name="T64" fmla="*/ 802 w 836"/>
                  <a:gd name="T65" fmla="*/ 17 h 218"/>
                  <a:gd name="T66" fmla="*/ 790 w 836"/>
                  <a:gd name="T67" fmla="*/ 22 h 218"/>
                  <a:gd name="T68" fmla="*/ 777 w 836"/>
                  <a:gd name="T69" fmla="*/ 30 h 218"/>
                  <a:gd name="T70" fmla="*/ 762 w 836"/>
                  <a:gd name="T71" fmla="*/ 36 h 218"/>
                  <a:gd name="T72" fmla="*/ 747 w 836"/>
                  <a:gd name="T73" fmla="*/ 44 h 218"/>
                  <a:gd name="T74" fmla="*/ 729 w 836"/>
                  <a:gd name="T75" fmla="*/ 53 h 218"/>
                  <a:gd name="T76" fmla="*/ 712 w 836"/>
                  <a:gd name="T77" fmla="*/ 61 h 218"/>
                  <a:gd name="T78" fmla="*/ 692 w 836"/>
                  <a:gd name="T79" fmla="*/ 70 h 218"/>
                  <a:gd name="T80" fmla="*/ 673 w 836"/>
                  <a:gd name="T81" fmla="*/ 79 h 218"/>
                  <a:gd name="T82" fmla="*/ 653 w 836"/>
                  <a:gd name="T83" fmla="*/ 89 h 218"/>
                  <a:gd name="T84" fmla="*/ 633 w 836"/>
                  <a:gd name="T85" fmla="*/ 99 h 218"/>
                  <a:gd name="T86" fmla="*/ 610 w 836"/>
                  <a:gd name="T87" fmla="*/ 108 h 218"/>
                  <a:gd name="T88" fmla="*/ 588 w 836"/>
                  <a:gd name="T89" fmla="*/ 118 h 218"/>
                  <a:gd name="T90" fmla="*/ 565 w 836"/>
                  <a:gd name="T91" fmla="*/ 127 h 218"/>
                  <a:gd name="T92" fmla="*/ 542 w 836"/>
                  <a:gd name="T93" fmla="*/ 137 h 218"/>
                  <a:gd name="T94" fmla="*/ 518 w 836"/>
                  <a:gd name="T95" fmla="*/ 146 h 218"/>
                  <a:gd name="T96" fmla="*/ 496 w 836"/>
                  <a:gd name="T97" fmla="*/ 156 h 218"/>
                  <a:gd name="T98" fmla="*/ 472 w 836"/>
                  <a:gd name="T99" fmla="*/ 163 h 218"/>
                  <a:gd name="T100" fmla="*/ 449 w 836"/>
                  <a:gd name="T101" fmla="*/ 172 h 218"/>
                  <a:gd name="T102" fmla="*/ 426 w 836"/>
                  <a:gd name="T103" fmla="*/ 179 h 218"/>
                  <a:gd name="T104" fmla="*/ 403 w 836"/>
                  <a:gd name="T105" fmla="*/ 187 h 218"/>
                  <a:gd name="T106" fmla="*/ 379 w 836"/>
                  <a:gd name="T107" fmla="*/ 193 h 218"/>
                  <a:gd name="T108" fmla="*/ 358 w 836"/>
                  <a:gd name="T109" fmla="*/ 201 h 218"/>
                  <a:gd name="T110" fmla="*/ 336 w 836"/>
                  <a:gd name="T111" fmla="*/ 206 h 218"/>
                  <a:gd name="T112" fmla="*/ 315 w 836"/>
                  <a:gd name="T113" fmla="*/ 211 h 218"/>
                  <a:gd name="T114" fmla="*/ 295 w 836"/>
                  <a:gd name="T115" fmla="*/ 215 h 218"/>
                  <a:gd name="T116" fmla="*/ 276 w 836"/>
                  <a:gd name="T117" fmla="*/ 218 h 218"/>
                  <a:gd name="T118" fmla="*/ 88 w 836"/>
                  <a:gd name="T119" fmla="*/ 159 h 218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w 836"/>
                  <a:gd name="T181" fmla="*/ 0 h 218"/>
                  <a:gd name="T182" fmla="*/ 836 w 836"/>
                  <a:gd name="T183" fmla="*/ 218 h 218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T180" t="T181" r="T182" b="T183"/>
                <a:pathLst>
                  <a:path w="836" h="218">
                    <a:moveTo>
                      <a:pt x="88" y="159"/>
                    </a:moveTo>
                    <a:lnTo>
                      <a:pt x="88" y="159"/>
                    </a:lnTo>
                    <a:lnTo>
                      <a:pt x="92" y="159"/>
                    </a:lnTo>
                    <a:lnTo>
                      <a:pt x="95" y="158"/>
                    </a:lnTo>
                    <a:lnTo>
                      <a:pt x="103" y="157"/>
                    </a:lnTo>
                    <a:lnTo>
                      <a:pt x="106" y="157"/>
                    </a:lnTo>
                    <a:lnTo>
                      <a:pt x="111" y="156"/>
                    </a:lnTo>
                    <a:lnTo>
                      <a:pt x="114" y="156"/>
                    </a:lnTo>
                    <a:lnTo>
                      <a:pt x="121" y="156"/>
                    </a:lnTo>
                    <a:lnTo>
                      <a:pt x="126" y="154"/>
                    </a:lnTo>
                    <a:lnTo>
                      <a:pt x="132" y="154"/>
                    </a:lnTo>
                    <a:lnTo>
                      <a:pt x="138" y="153"/>
                    </a:lnTo>
                    <a:lnTo>
                      <a:pt x="147" y="153"/>
                    </a:lnTo>
                    <a:lnTo>
                      <a:pt x="153" y="152"/>
                    </a:lnTo>
                    <a:lnTo>
                      <a:pt x="161" y="151"/>
                    </a:lnTo>
                    <a:lnTo>
                      <a:pt x="168" y="149"/>
                    </a:lnTo>
                    <a:lnTo>
                      <a:pt x="177" y="149"/>
                    </a:lnTo>
                    <a:lnTo>
                      <a:pt x="186" y="148"/>
                    </a:lnTo>
                    <a:lnTo>
                      <a:pt x="193" y="146"/>
                    </a:lnTo>
                    <a:lnTo>
                      <a:pt x="203" y="144"/>
                    </a:lnTo>
                    <a:lnTo>
                      <a:pt x="213" y="144"/>
                    </a:lnTo>
                    <a:lnTo>
                      <a:pt x="222" y="142"/>
                    </a:lnTo>
                    <a:lnTo>
                      <a:pt x="232" y="141"/>
                    </a:lnTo>
                    <a:lnTo>
                      <a:pt x="244" y="139"/>
                    </a:lnTo>
                    <a:lnTo>
                      <a:pt x="254" y="138"/>
                    </a:lnTo>
                    <a:lnTo>
                      <a:pt x="265" y="136"/>
                    </a:lnTo>
                    <a:lnTo>
                      <a:pt x="276" y="134"/>
                    </a:lnTo>
                    <a:lnTo>
                      <a:pt x="288" y="133"/>
                    </a:lnTo>
                    <a:lnTo>
                      <a:pt x="299" y="132"/>
                    </a:lnTo>
                    <a:lnTo>
                      <a:pt x="310" y="128"/>
                    </a:lnTo>
                    <a:lnTo>
                      <a:pt x="323" y="127"/>
                    </a:lnTo>
                    <a:lnTo>
                      <a:pt x="334" y="123"/>
                    </a:lnTo>
                    <a:lnTo>
                      <a:pt x="348" y="122"/>
                    </a:lnTo>
                    <a:lnTo>
                      <a:pt x="359" y="118"/>
                    </a:lnTo>
                    <a:lnTo>
                      <a:pt x="372" y="117"/>
                    </a:lnTo>
                    <a:lnTo>
                      <a:pt x="385" y="113"/>
                    </a:lnTo>
                    <a:lnTo>
                      <a:pt x="399" y="112"/>
                    </a:lnTo>
                    <a:lnTo>
                      <a:pt x="412" y="108"/>
                    </a:lnTo>
                    <a:lnTo>
                      <a:pt x="426" y="105"/>
                    </a:lnTo>
                    <a:lnTo>
                      <a:pt x="438" y="102"/>
                    </a:lnTo>
                    <a:lnTo>
                      <a:pt x="452" y="99"/>
                    </a:lnTo>
                    <a:lnTo>
                      <a:pt x="466" y="95"/>
                    </a:lnTo>
                    <a:lnTo>
                      <a:pt x="481" y="92"/>
                    </a:lnTo>
                    <a:lnTo>
                      <a:pt x="493" y="88"/>
                    </a:lnTo>
                    <a:lnTo>
                      <a:pt x="508" y="85"/>
                    </a:lnTo>
                    <a:lnTo>
                      <a:pt x="522" y="81"/>
                    </a:lnTo>
                    <a:lnTo>
                      <a:pt x="536" y="76"/>
                    </a:lnTo>
                    <a:lnTo>
                      <a:pt x="550" y="73"/>
                    </a:lnTo>
                    <a:lnTo>
                      <a:pt x="565" y="68"/>
                    </a:lnTo>
                    <a:lnTo>
                      <a:pt x="579" y="63"/>
                    </a:lnTo>
                    <a:lnTo>
                      <a:pt x="594" y="59"/>
                    </a:lnTo>
                    <a:lnTo>
                      <a:pt x="608" y="55"/>
                    </a:lnTo>
                    <a:lnTo>
                      <a:pt x="623" y="50"/>
                    </a:lnTo>
                    <a:lnTo>
                      <a:pt x="636" y="45"/>
                    </a:lnTo>
                    <a:lnTo>
                      <a:pt x="650" y="40"/>
                    </a:lnTo>
                    <a:lnTo>
                      <a:pt x="665" y="35"/>
                    </a:lnTo>
                    <a:lnTo>
                      <a:pt x="679" y="30"/>
                    </a:lnTo>
                    <a:lnTo>
                      <a:pt x="694" y="24"/>
                    </a:lnTo>
                    <a:lnTo>
                      <a:pt x="708" y="19"/>
                    </a:lnTo>
                    <a:lnTo>
                      <a:pt x="722" y="12"/>
                    </a:lnTo>
                    <a:lnTo>
                      <a:pt x="737" y="7"/>
                    </a:lnTo>
                    <a:lnTo>
                      <a:pt x="836" y="0"/>
                    </a:lnTo>
                    <a:lnTo>
                      <a:pt x="816" y="10"/>
                    </a:lnTo>
                    <a:lnTo>
                      <a:pt x="812" y="11"/>
                    </a:lnTo>
                    <a:lnTo>
                      <a:pt x="807" y="14"/>
                    </a:lnTo>
                    <a:lnTo>
                      <a:pt x="802" y="17"/>
                    </a:lnTo>
                    <a:lnTo>
                      <a:pt x="796" y="19"/>
                    </a:lnTo>
                    <a:lnTo>
                      <a:pt x="790" y="22"/>
                    </a:lnTo>
                    <a:lnTo>
                      <a:pt x="783" y="25"/>
                    </a:lnTo>
                    <a:lnTo>
                      <a:pt x="777" y="30"/>
                    </a:lnTo>
                    <a:lnTo>
                      <a:pt x="770" y="32"/>
                    </a:lnTo>
                    <a:lnTo>
                      <a:pt x="762" y="36"/>
                    </a:lnTo>
                    <a:lnTo>
                      <a:pt x="754" y="40"/>
                    </a:lnTo>
                    <a:lnTo>
                      <a:pt x="747" y="44"/>
                    </a:lnTo>
                    <a:lnTo>
                      <a:pt x="738" y="49"/>
                    </a:lnTo>
                    <a:lnTo>
                      <a:pt x="729" y="53"/>
                    </a:lnTo>
                    <a:lnTo>
                      <a:pt x="721" y="56"/>
                    </a:lnTo>
                    <a:lnTo>
                      <a:pt x="712" y="61"/>
                    </a:lnTo>
                    <a:lnTo>
                      <a:pt x="702" y="65"/>
                    </a:lnTo>
                    <a:lnTo>
                      <a:pt x="692" y="70"/>
                    </a:lnTo>
                    <a:lnTo>
                      <a:pt x="683" y="74"/>
                    </a:lnTo>
                    <a:lnTo>
                      <a:pt x="673" y="79"/>
                    </a:lnTo>
                    <a:lnTo>
                      <a:pt x="663" y="84"/>
                    </a:lnTo>
                    <a:lnTo>
                      <a:pt x="653" y="89"/>
                    </a:lnTo>
                    <a:lnTo>
                      <a:pt x="641" y="94"/>
                    </a:lnTo>
                    <a:lnTo>
                      <a:pt x="633" y="99"/>
                    </a:lnTo>
                    <a:lnTo>
                      <a:pt x="621" y="104"/>
                    </a:lnTo>
                    <a:lnTo>
                      <a:pt x="610" y="108"/>
                    </a:lnTo>
                    <a:lnTo>
                      <a:pt x="599" y="113"/>
                    </a:lnTo>
                    <a:lnTo>
                      <a:pt x="588" y="118"/>
                    </a:lnTo>
                    <a:lnTo>
                      <a:pt x="576" y="122"/>
                    </a:lnTo>
                    <a:lnTo>
                      <a:pt x="565" y="127"/>
                    </a:lnTo>
                    <a:lnTo>
                      <a:pt x="552" y="132"/>
                    </a:lnTo>
                    <a:lnTo>
                      <a:pt x="542" y="137"/>
                    </a:lnTo>
                    <a:lnTo>
                      <a:pt x="530" y="141"/>
                    </a:lnTo>
                    <a:lnTo>
                      <a:pt x="518" y="146"/>
                    </a:lnTo>
                    <a:lnTo>
                      <a:pt x="507" y="151"/>
                    </a:lnTo>
                    <a:lnTo>
                      <a:pt x="496" y="156"/>
                    </a:lnTo>
                    <a:lnTo>
                      <a:pt x="483" y="159"/>
                    </a:lnTo>
                    <a:lnTo>
                      <a:pt x="472" y="163"/>
                    </a:lnTo>
                    <a:lnTo>
                      <a:pt x="461" y="168"/>
                    </a:lnTo>
                    <a:lnTo>
                      <a:pt x="449" y="172"/>
                    </a:lnTo>
                    <a:lnTo>
                      <a:pt x="437" y="176"/>
                    </a:lnTo>
                    <a:lnTo>
                      <a:pt x="426" y="179"/>
                    </a:lnTo>
                    <a:lnTo>
                      <a:pt x="414" y="183"/>
                    </a:lnTo>
                    <a:lnTo>
                      <a:pt x="403" y="187"/>
                    </a:lnTo>
                    <a:lnTo>
                      <a:pt x="390" y="190"/>
                    </a:lnTo>
                    <a:lnTo>
                      <a:pt x="379" y="193"/>
                    </a:lnTo>
                    <a:lnTo>
                      <a:pt x="369" y="197"/>
                    </a:lnTo>
                    <a:lnTo>
                      <a:pt x="358" y="201"/>
                    </a:lnTo>
                    <a:lnTo>
                      <a:pt x="347" y="203"/>
                    </a:lnTo>
                    <a:lnTo>
                      <a:pt x="336" y="206"/>
                    </a:lnTo>
                    <a:lnTo>
                      <a:pt x="325" y="207"/>
                    </a:lnTo>
                    <a:lnTo>
                      <a:pt x="315" y="211"/>
                    </a:lnTo>
                    <a:lnTo>
                      <a:pt x="305" y="212"/>
                    </a:lnTo>
                    <a:lnTo>
                      <a:pt x="295" y="215"/>
                    </a:lnTo>
                    <a:lnTo>
                      <a:pt x="285" y="216"/>
                    </a:lnTo>
                    <a:lnTo>
                      <a:pt x="276" y="218"/>
                    </a:lnTo>
                    <a:lnTo>
                      <a:pt x="0" y="163"/>
                    </a:lnTo>
                    <a:lnTo>
                      <a:pt x="88" y="159"/>
                    </a:lnTo>
                    <a:close/>
                  </a:path>
                </a:pathLst>
              </a:custGeom>
              <a:solidFill>
                <a:srgbClr val="A67A4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4" name="Freeform 83"/>
              <p:cNvSpPr>
                <a:spLocks/>
              </p:cNvSpPr>
              <p:nvPr/>
            </p:nvSpPr>
            <p:spPr bwMode="auto">
              <a:xfrm>
                <a:off x="3038" y="3095"/>
                <a:ext cx="229" cy="75"/>
              </a:xfrm>
              <a:custGeom>
                <a:avLst/>
                <a:gdLst>
                  <a:gd name="T0" fmla="*/ 163 w 689"/>
                  <a:gd name="T1" fmla="*/ 127 h 225"/>
                  <a:gd name="T2" fmla="*/ 146 w 689"/>
                  <a:gd name="T3" fmla="*/ 132 h 225"/>
                  <a:gd name="T4" fmla="*/ 124 w 689"/>
                  <a:gd name="T5" fmla="*/ 137 h 225"/>
                  <a:gd name="T6" fmla="*/ 97 w 689"/>
                  <a:gd name="T7" fmla="*/ 142 h 225"/>
                  <a:gd name="T8" fmla="*/ 70 w 689"/>
                  <a:gd name="T9" fmla="*/ 142 h 225"/>
                  <a:gd name="T10" fmla="*/ 42 w 689"/>
                  <a:gd name="T11" fmla="*/ 139 h 225"/>
                  <a:gd name="T12" fmla="*/ 20 w 689"/>
                  <a:gd name="T13" fmla="*/ 129 h 225"/>
                  <a:gd name="T14" fmla="*/ 3 w 689"/>
                  <a:gd name="T15" fmla="*/ 110 h 225"/>
                  <a:gd name="T16" fmla="*/ 0 w 689"/>
                  <a:gd name="T17" fmla="*/ 87 h 225"/>
                  <a:gd name="T18" fmla="*/ 10 w 689"/>
                  <a:gd name="T19" fmla="*/ 66 h 225"/>
                  <a:gd name="T20" fmla="*/ 31 w 689"/>
                  <a:gd name="T21" fmla="*/ 46 h 225"/>
                  <a:gd name="T22" fmla="*/ 57 w 689"/>
                  <a:gd name="T23" fmla="*/ 31 h 225"/>
                  <a:gd name="T24" fmla="*/ 87 w 689"/>
                  <a:gd name="T25" fmla="*/ 16 h 225"/>
                  <a:gd name="T26" fmla="*/ 116 w 689"/>
                  <a:gd name="T27" fmla="*/ 5 h 225"/>
                  <a:gd name="T28" fmla="*/ 141 w 689"/>
                  <a:gd name="T29" fmla="*/ 0 h 225"/>
                  <a:gd name="T30" fmla="*/ 163 w 689"/>
                  <a:gd name="T31" fmla="*/ 2 h 225"/>
                  <a:gd name="T32" fmla="*/ 176 w 689"/>
                  <a:gd name="T33" fmla="*/ 19 h 225"/>
                  <a:gd name="T34" fmla="*/ 183 w 689"/>
                  <a:gd name="T35" fmla="*/ 37 h 225"/>
                  <a:gd name="T36" fmla="*/ 193 w 689"/>
                  <a:gd name="T37" fmla="*/ 56 h 225"/>
                  <a:gd name="T38" fmla="*/ 212 w 689"/>
                  <a:gd name="T39" fmla="*/ 77 h 225"/>
                  <a:gd name="T40" fmla="*/ 228 w 689"/>
                  <a:gd name="T41" fmla="*/ 92 h 225"/>
                  <a:gd name="T42" fmla="*/ 244 w 689"/>
                  <a:gd name="T43" fmla="*/ 104 h 225"/>
                  <a:gd name="T44" fmla="*/ 264 w 689"/>
                  <a:gd name="T45" fmla="*/ 114 h 225"/>
                  <a:gd name="T46" fmla="*/ 289 w 689"/>
                  <a:gd name="T47" fmla="*/ 125 h 225"/>
                  <a:gd name="T48" fmla="*/ 318 w 689"/>
                  <a:gd name="T49" fmla="*/ 136 h 225"/>
                  <a:gd name="T50" fmla="*/ 350 w 689"/>
                  <a:gd name="T51" fmla="*/ 146 h 225"/>
                  <a:gd name="T52" fmla="*/ 382 w 689"/>
                  <a:gd name="T53" fmla="*/ 155 h 225"/>
                  <a:gd name="T54" fmla="*/ 415 w 689"/>
                  <a:gd name="T55" fmla="*/ 163 h 225"/>
                  <a:gd name="T56" fmla="*/ 448 w 689"/>
                  <a:gd name="T57" fmla="*/ 170 h 225"/>
                  <a:gd name="T58" fmla="*/ 478 w 689"/>
                  <a:gd name="T59" fmla="*/ 175 h 225"/>
                  <a:gd name="T60" fmla="*/ 509 w 689"/>
                  <a:gd name="T61" fmla="*/ 181 h 225"/>
                  <a:gd name="T62" fmla="*/ 538 w 689"/>
                  <a:gd name="T63" fmla="*/ 185 h 225"/>
                  <a:gd name="T64" fmla="*/ 566 w 689"/>
                  <a:gd name="T65" fmla="*/ 190 h 225"/>
                  <a:gd name="T66" fmla="*/ 589 w 689"/>
                  <a:gd name="T67" fmla="*/ 193 h 225"/>
                  <a:gd name="T68" fmla="*/ 613 w 689"/>
                  <a:gd name="T69" fmla="*/ 197 h 225"/>
                  <a:gd name="T70" fmla="*/ 633 w 689"/>
                  <a:gd name="T71" fmla="*/ 198 h 225"/>
                  <a:gd name="T72" fmla="*/ 651 w 689"/>
                  <a:gd name="T73" fmla="*/ 200 h 225"/>
                  <a:gd name="T74" fmla="*/ 674 w 689"/>
                  <a:gd name="T75" fmla="*/ 203 h 225"/>
                  <a:gd name="T76" fmla="*/ 687 w 689"/>
                  <a:gd name="T77" fmla="*/ 203 h 225"/>
                  <a:gd name="T78" fmla="*/ 602 w 689"/>
                  <a:gd name="T79" fmla="*/ 224 h 225"/>
                  <a:gd name="T80" fmla="*/ 587 w 689"/>
                  <a:gd name="T81" fmla="*/ 223 h 225"/>
                  <a:gd name="T82" fmla="*/ 571 w 689"/>
                  <a:gd name="T83" fmla="*/ 222 h 225"/>
                  <a:gd name="T84" fmla="*/ 551 w 689"/>
                  <a:gd name="T85" fmla="*/ 220 h 225"/>
                  <a:gd name="T86" fmla="*/ 527 w 689"/>
                  <a:gd name="T87" fmla="*/ 217 h 225"/>
                  <a:gd name="T88" fmla="*/ 499 w 689"/>
                  <a:gd name="T89" fmla="*/ 214 h 225"/>
                  <a:gd name="T90" fmla="*/ 470 w 689"/>
                  <a:gd name="T91" fmla="*/ 209 h 225"/>
                  <a:gd name="T92" fmla="*/ 439 w 689"/>
                  <a:gd name="T93" fmla="*/ 204 h 225"/>
                  <a:gd name="T94" fmla="*/ 405 w 689"/>
                  <a:gd name="T95" fmla="*/ 198 h 225"/>
                  <a:gd name="T96" fmla="*/ 371 w 689"/>
                  <a:gd name="T97" fmla="*/ 191 h 225"/>
                  <a:gd name="T98" fmla="*/ 337 w 689"/>
                  <a:gd name="T99" fmla="*/ 183 h 225"/>
                  <a:gd name="T100" fmla="*/ 302 w 689"/>
                  <a:gd name="T101" fmla="*/ 174 h 225"/>
                  <a:gd name="T102" fmla="*/ 268 w 689"/>
                  <a:gd name="T103" fmla="*/ 164 h 225"/>
                  <a:gd name="T104" fmla="*/ 235 w 689"/>
                  <a:gd name="T105" fmla="*/ 153 h 225"/>
                  <a:gd name="T106" fmla="*/ 205 w 689"/>
                  <a:gd name="T107" fmla="*/ 139 h 225"/>
                  <a:gd name="T108" fmla="*/ 173 w 689"/>
                  <a:gd name="T109" fmla="*/ 125 h 225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689"/>
                  <a:gd name="T166" fmla="*/ 0 h 225"/>
                  <a:gd name="T167" fmla="*/ 689 w 689"/>
                  <a:gd name="T168" fmla="*/ 225 h 225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689" h="225">
                    <a:moveTo>
                      <a:pt x="173" y="125"/>
                    </a:moveTo>
                    <a:lnTo>
                      <a:pt x="170" y="125"/>
                    </a:lnTo>
                    <a:lnTo>
                      <a:pt x="166" y="126"/>
                    </a:lnTo>
                    <a:lnTo>
                      <a:pt x="163" y="127"/>
                    </a:lnTo>
                    <a:lnTo>
                      <a:pt x="160" y="129"/>
                    </a:lnTo>
                    <a:lnTo>
                      <a:pt x="156" y="129"/>
                    </a:lnTo>
                    <a:lnTo>
                      <a:pt x="153" y="131"/>
                    </a:lnTo>
                    <a:lnTo>
                      <a:pt x="146" y="132"/>
                    </a:lnTo>
                    <a:lnTo>
                      <a:pt x="141" y="134"/>
                    </a:lnTo>
                    <a:lnTo>
                      <a:pt x="136" y="135"/>
                    </a:lnTo>
                    <a:lnTo>
                      <a:pt x="130" y="136"/>
                    </a:lnTo>
                    <a:lnTo>
                      <a:pt x="124" y="137"/>
                    </a:lnTo>
                    <a:lnTo>
                      <a:pt x="117" y="139"/>
                    </a:lnTo>
                    <a:lnTo>
                      <a:pt x="111" y="140"/>
                    </a:lnTo>
                    <a:lnTo>
                      <a:pt x="105" y="142"/>
                    </a:lnTo>
                    <a:lnTo>
                      <a:pt x="97" y="142"/>
                    </a:lnTo>
                    <a:lnTo>
                      <a:pt x="91" y="142"/>
                    </a:lnTo>
                    <a:lnTo>
                      <a:pt x="84" y="142"/>
                    </a:lnTo>
                    <a:lnTo>
                      <a:pt x="76" y="144"/>
                    </a:lnTo>
                    <a:lnTo>
                      <a:pt x="70" y="142"/>
                    </a:lnTo>
                    <a:lnTo>
                      <a:pt x="62" y="142"/>
                    </a:lnTo>
                    <a:lnTo>
                      <a:pt x="56" y="142"/>
                    </a:lnTo>
                    <a:lnTo>
                      <a:pt x="50" y="141"/>
                    </a:lnTo>
                    <a:lnTo>
                      <a:pt x="42" y="139"/>
                    </a:lnTo>
                    <a:lnTo>
                      <a:pt x="36" y="137"/>
                    </a:lnTo>
                    <a:lnTo>
                      <a:pt x="31" y="134"/>
                    </a:lnTo>
                    <a:lnTo>
                      <a:pt x="25" y="132"/>
                    </a:lnTo>
                    <a:lnTo>
                      <a:pt x="20" y="129"/>
                    </a:lnTo>
                    <a:lnTo>
                      <a:pt x="15" y="125"/>
                    </a:lnTo>
                    <a:lnTo>
                      <a:pt x="11" y="120"/>
                    </a:lnTo>
                    <a:lnTo>
                      <a:pt x="7" y="116"/>
                    </a:lnTo>
                    <a:lnTo>
                      <a:pt x="3" y="110"/>
                    </a:lnTo>
                    <a:lnTo>
                      <a:pt x="1" y="105"/>
                    </a:lnTo>
                    <a:lnTo>
                      <a:pt x="0" y="98"/>
                    </a:lnTo>
                    <a:lnTo>
                      <a:pt x="0" y="93"/>
                    </a:lnTo>
                    <a:lnTo>
                      <a:pt x="0" y="87"/>
                    </a:lnTo>
                    <a:lnTo>
                      <a:pt x="1" y="82"/>
                    </a:lnTo>
                    <a:lnTo>
                      <a:pt x="3" y="77"/>
                    </a:lnTo>
                    <a:lnTo>
                      <a:pt x="7" y="72"/>
                    </a:lnTo>
                    <a:lnTo>
                      <a:pt x="10" y="66"/>
                    </a:lnTo>
                    <a:lnTo>
                      <a:pt x="15" y="61"/>
                    </a:lnTo>
                    <a:lnTo>
                      <a:pt x="18" y="56"/>
                    </a:lnTo>
                    <a:lnTo>
                      <a:pt x="25" y="51"/>
                    </a:lnTo>
                    <a:lnTo>
                      <a:pt x="31" y="46"/>
                    </a:lnTo>
                    <a:lnTo>
                      <a:pt x="37" y="42"/>
                    </a:lnTo>
                    <a:lnTo>
                      <a:pt x="43" y="38"/>
                    </a:lnTo>
                    <a:lnTo>
                      <a:pt x="51" y="34"/>
                    </a:lnTo>
                    <a:lnTo>
                      <a:pt x="57" y="31"/>
                    </a:lnTo>
                    <a:lnTo>
                      <a:pt x="65" y="26"/>
                    </a:lnTo>
                    <a:lnTo>
                      <a:pt x="72" y="22"/>
                    </a:lnTo>
                    <a:lnTo>
                      <a:pt x="80" y="18"/>
                    </a:lnTo>
                    <a:lnTo>
                      <a:pt x="87" y="16"/>
                    </a:lnTo>
                    <a:lnTo>
                      <a:pt x="95" y="12"/>
                    </a:lnTo>
                    <a:lnTo>
                      <a:pt x="102" y="10"/>
                    </a:lnTo>
                    <a:lnTo>
                      <a:pt x="110" y="8"/>
                    </a:lnTo>
                    <a:lnTo>
                      <a:pt x="116" y="5"/>
                    </a:lnTo>
                    <a:lnTo>
                      <a:pt x="124" y="4"/>
                    </a:lnTo>
                    <a:lnTo>
                      <a:pt x="130" y="2"/>
                    </a:lnTo>
                    <a:lnTo>
                      <a:pt x="136" y="2"/>
                    </a:lnTo>
                    <a:lnTo>
                      <a:pt x="141" y="0"/>
                    </a:lnTo>
                    <a:lnTo>
                      <a:pt x="146" y="0"/>
                    </a:lnTo>
                    <a:lnTo>
                      <a:pt x="151" y="0"/>
                    </a:lnTo>
                    <a:lnTo>
                      <a:pt x="156" y="0"/>
                    </a:lnTo>
                    <a:lnTo>
                      <a:pt x="163" y="2"/>
                    </a:lnTo>
                    <a:lnTo>
                      <a:pt x="168" y="5"/>
                    </a:lnTo>
                    <a:lnTo>
                      <a:pt x="171" y="9"/>
                    </a:lnTo>
                    <a:lnTo>
                      <a:pt x="175" y="17"/>
                    </a:lnTo>
                    <a:lnTo>
                      <a:pt x="176" y="19"/>
                    </a:lnTo>
                    <a:lnTo>
                      <a:pt x="178" y="23"/>
                    </a:lnTo>
                    <a:lnTo>
                      <a:pt x="179" y="28"/>
                    </a:lnTo>
                    <a:lnTo>
                      <a:pt x="182" y="32"/>
                    </a:lnTo>
                    <a:lnTo>
                      <a:pt x="183" y="37"/>
                    </a:lnTo>
                    <a:lnTo>
                      <a:pt x="185" y="41"/>
                    </a:lnTo>
                    <a:lnTo>
                      <a:pt x="188" y="46"/>
                    </a:lnTo>
                    <a:lnTo>
                      <a:pt x="192" y="51"/>
                    </a:lnTo>
                    <a:lnTo>
                      <a:pt x="193" y="56"/>
                    </a:lnTo>
                    <a:lnTo>
                      <a:pt x="198" y="61"/>
                    </a:lnTo>
                    <a:lnTo>
                      <a:pt x="202" y="66"/>
                    </a:lnTo>
                    <a:lnTo>
                      <a:pt x="207" y="72"/>
                    </a:lnTo>
                    <a:lnTo>
                      <a:pt x="212" y="77"/>
                    </a:lnTo>
                    <a:lnTo>
                      <a:pt x="218" y="83"/>
                    </a:lnTo>
                    <a:lnTo>
                      <a:pt x="220" y="86"/>
                    </a:lnTo>
                    <a:lnTo>
                      <a:pt x="224" y="88"/>
                    </a:lnTo>
                    <a:lnTo>
                      <a:pt x="228" y="92"/>
                    </a:lnTo>
                    <a:lnTo>
                      <a:pt x="232" y="95"/>
                    </a:lnTo>
                    <a:lnTo>
                      <a:pt x="235" y="97"/>
                    </a:lnTo>
                    <a:lnTo>
                      <a:pt x="240" y="100"/>
                    </a:lnTo>
                    <a:lnTo>
                      <a:pt x="244" y="104"/>
                    </a:lnTo>
                    <a:lnTo>
                      <a:pt x="249" y="106"/>
                    </a:lnTo>
                    <a:lnTo>
                      <a:pt x="254" y="109"/>
                    </a:lnTo>
                    <a:lnTo>
                      <a:pt x="259" y="111"/>
                    </a:lnTo>
                    <a:lnTo>
                      <a:pt x="264" y="114"/>
                    </a:lnTo>
                    <a:lnTo>
                      <a:pt x="271" y="117"/>
                    </a:lnTo>
                    <a:lnTo>
                      <a:pt x="277" y="120"/>
                    </a:lnTo>
                    <a:lnTo>
                      <a:pt x="283" y="122"/>
                    </a:lnTo>
                    <a:lnTo>
                      <a:pt x="289" y="125"/>
                    </a:lnTo>
                    <a:lnTo>
                      <a:pt x="297" y="129"/>
                    </a:lnTo>
                    <a:lnTo>
                      <a:pt x="303" y="131"/>
                    </a:lnTo>
                    <a:lnTo>
                      <a:pt x="311" y="134"/>
                    </a:lnTo>
                    <a:lnTo>
                      <a:pt x="318" y="136"/>
                    </a:lnTo>
                    <a:lnTo>
                      <a:pt x="327" y="140"/>
                    </a:lnTo>
                    <a:lnTo>
                      <a:pt x="335" y="142"/>
                    </a:lnTo>
                    <a:lnTo>
                      <a:pt x="342" y="144"/>
                    </a:lnTo>
                    <a:lnTo>
                      <a:pt x="350" y="146"/>
                    </a:lnTo>
                    <a:lnTo>
                      <a:pt x="358" y="149"/>
                    </a:lnTo>
                    <a:lnTo>
                      <a:pt x="366" y="151"/>
                    </a:lnTo>
                    <a:lnTo>
                      <a:pt x="375" y="154"/>
                    </a:lnTo>
                    <a:lnTo>
                      <a:pt x="382" y="155"/>
                    </a:lnTo>
                    <a:lnTo>
                      <a:pt x="391" y="158"/>
                    </a:lnTo>
                    <a:lnTo>
                      <a:pt x="399" y="159"/>
                    </a:lnTo>
                    <a:lnTo>
                      <a:pt x="407" y="161"/>
                    </a:lnTo>
                    <a:lnTo>
                      <a:pt x="415" y="163"/>
                    </a:lnTo>
                    <a:lnTo>
                      <a:pt x="422" y="165"/>
                    </a:lnTo>
                    <a:lnTo>
                      <a:pt x="431" y="166"/>
                    </a:lnTo>
                    <a:lnTo>
                      <a:pt x="439" y="169"/>
                    </a:lnTo>
                    <a:lnTo>
                      <a:pt x="448" y="170"/>
                    </a:lnTo>
                    <a:lnTo>
                      <a:pt x="455" y="171"/>
                    </a:lnTo>
                    <a:lnTo>
                      <a:pt x="463" y="173"/>
                    </a:lnTo>
                    <a:lnTo>
                      <a:pt x="470" y="175"/>
                    </a:lnTo>
                    <a:lnTo>
                      <a:pt x="478" y="175"/>
                    </a:lnTo>
                    <a:lnTo>
                      <a:pt x="487" y="178"/>
                    </a:lnTo>
                    <a:lnTo>
                      <a:pt x="493" y="178"/>
                    </a:lnTo>
                    <a:lnTo>
                      <a:pt x="500" y="180"/>
                    </a:lnTo>
                    <a:lnTo>
                      <a:pt x="509" y="181"/>
                    </a:lnTo>
                    <a:lnTo>
                      <a:pt x="517" y="183"/>
                    </a:lnTo>
                    <a:lnTo>
                      <a:pt x="524" y="183"/>
                    </a:lnTo>
                    <a:lnTo>
                      <a:pt x="530" y="184"/>
                    </a:lnTo>
                    <a:lnTo>
                      <a:pt x="538" y="185"/>
                    </a:lnTo>
                    <a:lnTo>
                      <a:pt x="544" y="186"/>
                    </a:lnTo>
                    <a:lnTo>
                      <a:pt x="551" y="188"/>
                    </a:lnTo>
                    <a:lnTo>
                      <a:pt x="558" y="189"/>
                    </a:lnTo>
                    <a:lnTo>
                      <a:pt x="566" y="190"/>
                    </a:lnTo>
                    <a:lnTo>
                      <a:pt x="572" y="191"/>
                    </a:lnTo>
                    <a:lnTo>
                      <a:pt x="578" y="191"/>
                    </a:lnTo>
                    <a:lnTo>
                      <a:pt x="584" y="193"/>
                    </a:lnTo>
                    <a:lnTo>
                      <a:pt x="589" y="193"/>
                    </a:lnTo>
                    <a:lnTo>
                      <a:pt x="596" y="194"/>
                    </a:lnTo>
                    <a:lnTo>
                      <a:pt x="602" y="194"/>
                    </a:lnTo>
                    <a:lnTo>
                      <a:pt x="608" y="195"/>
                    </a:lnTo>
                    <a:lnTo>
                      <a:pt x="613" y="197"/>
                    </a:lnTo>
                    <a:lnTo>
                      <a:pt x="620" y="197"/>
                    </a:lnTo>
                    <a:lnTo>
                      <a:pt x="623" y="197"/>
                    </a:lnTo>
                    <a:lnTo>
                      <a:pt x="628" y="198"/>
                    </a:lnTo>
                    <a:lnTo>
                      <a:pt x="633" y="198"/>
                    </a:lnTo>
                    <a:lnTo>
                      <a:pt x="638" y="199"/>
                    </a:lnTo>
                    <a:lnTo>
                      <a:pt x="642" y="199"/>
                    </a:lnTo>
                    <a:lnTo>
                      <a:pt x="647" y="199"/>
                    </a:lnTo>
                    <a:lnTo>
                      <a:pt x="651" y="200"/>
                    </a:lnTo>
                    <a:lnTo>
                      <a:pt x="656" y="200"/>
                    </a:lnTo>
                    <a:lnTo>
                      <a:pt x="662" y="200"/>
                    </a:lnTo>
                    <a:lnTo>
                      <a:pt x="670" y="202"/>
                    </a:lnTo>
                    <a:lnTo>
                      <a:pt x="674" y="203"/>
                    </a:lnTo>
                    <a:lnTo>
                      <a:pt x="679" y="203"/>
                    </a:lnTo>
                    <a:lnTo>
                      <a:pt x="682" y="203"/>
                    </a:lnTo>
                    <a:lnTo>
                      <a:pt x="686" y="203"/>
                    </a:lnTo>
                    <a:lnTo>
                      <a:pt x="687" y="203"/>
                    </a:lnTo>
                    <a:lnTo>
                      <a:pt x="689" y="204"/>
                    </a:lnTo>
                    <a:lnTo>
                      <a:pt x="606" y="225"/>
                    </a:lnTo>
                    <a:lnTo>
                      <a:pt x="604" y="224"/>
                    </a:lnTo>
                    <a:lnTo>
                      <a:pt x="602" y="224"/>
                    </a:lnTo>
                    <a:lnTo>
                      <a:pt x="598" y="223"/>
                    </a:lnTo>
                    <a:lnTo>
                      <a:pt x="593" y="223"/>
                    </a:lnTo>
                    <a:lnTo>
                      <a:pt x="589" y="223"/>
                    </a:lnTo>
                    <a:lnTo>
                      <a:pt x="587" y="223"/>
                    </a:lnTo>
                    <a:lnTo>
                      <a:pt x="583" y="222"/>
                    </a:lnTo>
                    <a:lnTo>
                      <a:pt x="579" y="222"/>
                    </a:lnTo>
                    <a:lnTo>
                      <a:pt x="576" y="222"/>
                    </a:lnTo>
                    <a:lnTo>
                      <a:pt x="571" y="222"/>
                    </a:lnTo>
                    <a:lnTo>
                      <a:pt x="566" y="222"/>
                    </a:lnTo>
                    <a:lnTo>
                      <a:pt x="562" y="222"/>
                    </a:lnTo>
                    <a:lnTo>
                      <a:pt x="556" y="220"/>
                    </a:lnTo>
                    <a:lnTo>
                      <a:pt x="551" y="220"/>
                    </a:lnTo>
                    <a:lnTo>
                      <a:pt x="544" y="218"/>
                    </a:lnTo>
                    <a:lnTo>
                      <a:pt x="539" y="218"/>
                    </a:lnTo>
                    <a:lnTo>
                      <a:pt x="533" y="217"/>
                    </a:lnTo>
                    <a:lnTo>
                      <a:pt x="527" y="217"/>
                    </a:lnTo>
                    <a:lnTo>
                      <a:pt x="520" y="215"/>
                    </a:lnTo>
                    <a:lnTo>
                      <a:pt x="514" y="215"/>
                    </a:lnTo>
                    <a:lnTo>
                      <a:pt x="507" y="214"/>
                    </a:lnTo>
                    <a:lnTo>
                      <a:pt x="499" y="214"/>
                    </a:lnTo>
                    <a:lnTo>
                      <a:pt x="493" y="212"/>
                    </a:lnTo>
                    <a:lnTo>
                      <a:pt x="485" y="212"/>
                    </a:lnTo>
                    <a:lnTo>
                      <a:pt x="478" y="210"/>
                    </a:lnTo>
                    <a:lnTo>
                      <a:pt x="470" y="209"/>
                    </a:lnTo>
                    <a:lnTo>
                      <a:pt x="463" y="209"/>
                    </a:lnTo>
                    <a:lnTo>
                      <a:pt x="455" y="208"/>
                    </a:lnTo>
                    <a:lnTo>
                      <a:pt x="448" y="205"/>
                    </a:lnTo>
                    <a:lnTo>
                      <a:pt x="439" y="204"/>
                    </a:lnTo>
                    <a:lnTo>
                      <a:pt x="430" y="203"/>
                    </a:lnTo>
                    <a:lnTo>
                      <a:pt x="422" y="202"/>
                    </a:lnTo>
                    <a:lnTo>
                      <a:pt x="414" y="199"/>
                    </a:lnTo>
                    <a:lnTo>
                      <a:pt x="405" y="198"/>
                    </a:lnTo>
                    <a:lnTo>
                      <a:pt x="397" y="197"/>
                    </a:lnTo>
                    <a:lnTo>
                      <a:pt x="389" y="195"/>
                    </a:lnTo>
                    <a:lnTo>
                      <a:pt x="380" y="193"/>
                    </a:lnTo>
                    <a:lnTo>
                      <a:pt x="371" y="191"/>
                    </a:lnTo>
                    <a:lnTo>
                      <a:pt x="364" y="189"/>
                    </a:lnTo>
                    <a:lnTo>
                      <a:pt x="355" y="188"/>
                    </a:lnTo>
                    <a:lnTo>
                      <a:pt x="346" y="185"/>
                    </a:lnTo>
                    <a:lnTo>
                      <a:pt x="337" y="183"/>
                    </a:lnTo>
                    <a:lnTo>
                      <a:pt x="328" y="181"/>
                    </a:lnTo>
                    <a:lnTo>
                      <a:pt x="320" y="180"/>
                    </a:lnTo>
                    <a:lnTo>
                      <a:pt x="311" y="176"/>
                    </a:lnTo>
                    <a:lnTo>
                      <a:pt x="302" y="174"/>
                    </a:lnTo>
                    <a:lnTo>
                      <a:pt x="293" y="171"/>
                    </a:lnTo>
                    <a:lnTo>
                      <a:pt x="286" y="169"/>
                    </a:lnTo>
                    <a:lnTo>
                      <a:pt x="277" y="166"/>
                    </a:lnTo>
                    <a:lnTo>
                      <a:pt x="268" y="164"/>
                    </a:lnTo>
                    <a:lnTo>
                      <a:pt x="259" y="160"/>
                    </a:lnTo>
                    <a:lnTo>
                      <a:pt x="252" y="159"/>
                    </a:lnTo>
                    <a:lnTo>
                      <a:pt x="243" y="155"/>
                    </a:lnTo>
                    <a:lnTo>
                      <a:pt x="235" y="153"/>
                    </a:lnTo>
                    <a:lnTo>
                      <a:pt x="228" y="149"/>
                    </a:lnTo>
                    <a:lnTo>
                      <a:pt x="220" y="145"/>
                    </a:lnTo>
                    <a:lnTo>
                      <a:pt x="213" y="142"/>
                    </a:lnTo>
                    <a:lnTo>
                      <a:pt x="205" y="139"/>
                    </a:lnTo>
                    <a:lnTo>
                      <a:pt x="198" y="136"/>
                    </a:lnTo>
                    <a:lnTo>
                      <a:pt x="192" y="132"/>
                    </a:lnTo>
                    <a:lnTo>
                      <a:pt x="173" y="125"/>
                    </a:lnTo>
                    <a:close/>
                  </a:path>
                </a:pathLst>
              </a:custGeom>
              <a:solidFill>
                <a:srgbClr val="A67A4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5" name="Freeform 84"/>
              <p:cNvSpPr>
                <a:spLocks/>
              </p:cNvSpPr>
              <p:nvPr/>
            </p:nvSpPr>
            <p:spPr bwMode="auto">
              <a:xfrm>
                <a:off x="3094" y="2952"/>
                <a:ext cx="443" cy="144"/>
              </a:xfrm>
              <a:custGeom>
                <a:avLst/>
                <a:gdLst>
                  <a:gd name="T0" fmla="*/ 17 w 1327"/>
                  <a:gd name="T1" fmla="*/ 398 h 432"/>
                  <a:gd name="T2" fmla="*/ 49 w 1327"/>
                  <a:gd name="T3" fmla="*/ 372 h 432"/>
                  <a:gd name="T4" fmla="*/ 91 w 1327"/>
                  <a:gd name="T5" fmla="*/ 332 h 432"/>
                  <a:gd name="T6" fmla="*/ 116 w 1327"/>
                  <a:gd name="T7" fmla="*/ 305 h 432"/>
                  <a:gd name="T8" fmla="*/ 137 w 1327"/>
                  <a:gd name="T9" fmla="*/ 279 h 432"/>
                  <a:gd name="T10" fmla="*/ 155 w 1327"/>
                  <a:gd name="T11" fmla="*/ 252 h 432"/>
                  <a:gd name="T12" fmla="*/ 170 w 1327"/>
                  <a:gd name="T13" fmla="*/ 225 h 432"/>
                  <a:gd name="T14" fmla="*/ 183 w 1327"/>
                  <a:gd name="T15" fmla="*/ 195 h 432"/>
                  <a:gd name="T16" fmla="*/ 201 w 1327"/>
                  <a:gd name="T17" fmla="*/ 162 h 432"/>
                  <a:gd name="T18" fmla="*/ 226 w 1327"/>
                  <a:gd name="T19" fmla="*/ 128 h 432"/>
                  <a:gd name="T20" fmla="*/ 254 w 1327"/>
                  <a:gd name="T21" fmla="*/ 95 h 432"/>
                  <a:gd name="T22" fmla="*/ 289 w 1327"/>
                  <a:gd name="T23" fmla="*/ 64 h 432"/>
                  <a:gd name="T24" fmla="*/ 330 w 1327"/>
                  <a:gd name="T25" fmla="*/ 39 h 432"/>
                  <a:gd name="T26" fmla="*/ 379 w 1327"/>
                  <a:gd name="T27" fmla="*/ 17 h 432"/>
                  <a:gd name="T28" fmla="*/ 433 w 1327"/>
                  <a:gd name="T29" fmla="*/ 4 h 432"/>
                  <a:gd name="T30" fmla="*/ 496 w 1327"/>
                  <a:gd name="T31" fmla="*/ 0 h 432"/>
                  <a:gd name="T32" fmla="*/ 568 w 1327"/>
                  <a:gd name="T33" fmla="*/ 5 h 432"/>
                  <a:gd name="T34" fmla="*/ 645 w 1327"/>
                  <a:gd name="T35" fmla="*/ 24 h 432"/>
                  <a:gd name="T36" fmla="*/ 723 w 1327"/>
                  <a:gd name="T37" fmla="*/ 48 h 432"/>
                  <a:gd name="T38" fmla="*/ 793 w 1327"/>
                  <a:gd name="T39" fmla="*/ 73 h 432"/>
                  <a:gd name="T40" fmla="*/ 860 w 1327"/>
                  <a:gd name="T41" fmla="*/ 100 h 432"/>
                  <a:gd name="T42" fmla="*/ 923 w 1327"/>
                  <a:gd name="T43" fmla="*/ 129 h 432"/>
                  <a:gd name="T44" fmla="*/ 982 w 1327"/>
                  <a:gd name="T45" fmla="*/ 162 h 432"/>
                  <a:gd name="T46" fmla="*/ 1037 w 1327"/>
                  <a:gd name="T47" fmla="*/ 196 h 432"/>
                  <a:gd name="T48" fmla="*/ 1092 w 1327"/>
                  <a:gd name="T49" fmla="*/ 232 h 432"/>
                  <a:gd name="T50" fmla="*/ 1146 w 1327"/>
                  <a:gd name="T51" fmla="*/ 271 h 432"/>
                  <a:gd name="T52" fmla="*/ 1199 w 1327"/>
                  <a:gd name="T53" fmla="*/ 312 h 432"/>
                  <a:gd name="T54" fmla="*/ 1253 w 1327"/>
                  <a:gd name="T55" fmla="*/ 356 h 432"/>
                  <a:gd name="T56" fmla="*/ 1263 w 1327"/>
                  <a:gd name="T57" fmla="*/ 431 h 432"/>
                  <a:gd name="T58" fmla="*/ 1238 w 1327"/>
                  <a:gd name="T59" fmla="*/ 410 h 432"/>
                  <a:gd name="T60" fmla="*/ 1210 w 1327"/>
                  <a:gd name="T61" fmla="*/ 387 h 432"/>
                  <a:gd name="T62" fmla="*/ 1179 w 1327"/>
                  <a:gd name="T63" fmla="*/ 364 h 432"/>
                  <a:gd name="T64" fmla="*/ 1142 w 1327"/>
                  <a:gd name="T65" fmla="*/ 337 h 432"/>
                  <a:gd name="T66" fmla="*/ 1100 w 1327"/>
                  <a:gd name="T67" fmla="*/ 308 h 432"/>
                  <a:gd name="T68" fmla="*/ 1056 w 1327"/>
                  <a:gd name="T69" fmla="*/ 279 h 432"/>
                  <a:gd name="T70" fmla="*/ 1008 w 1327"/>
                  <a:gd name="T71" fmla="*/ 250 h 432"/>
                  <a:gd name="T72" fmla="*/ 959 w 1327"/>
                  <a:gd name="T73" fmla="*/ 225 h 432"/>
                  <a:gd name="T74" fmla="*/ 910 w 1327"/>
                  <a:gd name="T75" fmla="*/ 202 h 432"/>
                  <a:gd name="T76" fmla="*/ 883 w 1327"/>
                  <a:gd name="T77" fmla="*/ 190 h 432"/>
                  <a:gd name="T78" fmla="*/ 851 w 1327"/>
                  <a:gd name="T79" fmla="*/ 175 h 432"/>
                  <a:gd name="T80" fmla="*/ 807 w 1327"/>
                  <a:gd name="T81" fmla="*/ 157 h 432"/>
                  <a:gd name="T82" fmla="*/ 753 w 1327"/>
                  <a:gd name="T83" fmla="*/ 139 h 432"/>
                  <a:gd name="T84" fmla="*/ 692 w 1327"/>
                  <a:gd name="T85" fmla="*/ 123 h 432"/>
                  <a:gd name="T86" fmla="*/ 625 w 1327"/>
                  <a:gd name="T87" fmla="*/ 109 h 432"/>
                  <a:gd name="T88" fmla="*/ 556 w 1327"/>
                  <a:gd name="T89" fmla="*/ 102 h 432"/>
                  <a:gd name="T90" fmla="*/ 486 w 1327"/>
                  <a:gd name="T91" fmla="*/ 102 h 432"/>
                  <a:gd name="T92" fmla="*/ 417 w 1327"/>
                  <a:gd name="T93" fmla="*/ 113 h 432"/>
                  <a:gd name="T94" fmla="*/ 353 w 1327"/>
                  <a:gd name="T95" fmla="*/ 138 h 432"/>
                  <a:gd name="T96" fmla="*/ 322 w 1327"/>
                  <a:gd name="T97" fmla="*/ 157 h 432"/>
                  <a:gd name="T98" fmla="*/ 293 w 1327"/>
                  <a:gd name="T99" fmla="*/ 181 h 432"/>
                  <a:gd name="T100" fmla="*/ 256 w 1327"/>
                  <a:gd name="T101" fmla="*/ 213 h 432"/>
                  <a:gd name="T102" fmla="*/ 219 w 1327"/>
                  <a:gd name="T103" fmla="*/ 254 h 432"/>
                  <a:gd name="T104" fmla="*/ 194 w 1327"/>
                  <a:gd name="T105" fmla="*/ 288 h 432"/>
                  <a:gd name="T106" fmla="*/ 162 w 1327"/>
                  <a:gd name="T107" fmla="*/ 328 h 432"/>
                  <a:gd name="T108" fmla="*/ 122 w 1327"/>
                  <a:gd name="T109" fmla="*/ 366 h 432"/>
                  <a:gd name="T110" fmla="*/ 81 w 1327"/>
                  <a:gd name="T111" fmla="*/ 396 h 432"/>
                  <a:gd name="T112" fmla="*/ 45 w 1327"/>
                  <a:gd name="T113" fmla="*/ 417 h 432"/>
                  <a:gd name="T114" fmla="*/ 24 w 1327"/>
                  <a:gd name="T115" fmla="*/ 430 h 432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1327"/>
                  <a:gd name="T175" fmla="*/ 0 h 432"/>
                  <a:gd name="T176" fmla="*/ 1327 w 1327"/>
                  <a:gd name="T177" fmla="*/ 432 h 432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1327" h="432">
                    <a:moveTo>
                      <a:pt x="0" y="411"/>
                    </a:moveTo>
                    <a:lnTo>
                      <a:pt x="1" y="410"/>
                    </a:lnTo>
                    <a:lnTo>
                      <a:pt x="5" y="407"/>
                    </a:lnTo>
                    <a:lnTo>
                      <a:pt x="8" y="405"/>
                    </a:lnTo>
                    <a:lnTo>
                      <a:pt x="12" y="402"/>
                    </a:lnTo>
                    <a:lnTo>
                      <a:pt x="17" y="398"/>
                    </a:lnTo>
                    <a:lnTo>
                      <a:pt x="22" y="396"/>
                    </a:lnTo>
                    <a:lnTo>
                      <a:pt x="25" y="391"/>
                    </a:lnTo>
                    <a:lnTo>
                      <a:pt x="32" y="387"/>
                    </a:lnTo>
                    <a:lnTo>
                      <a:pt x="37" y="382"/>
                    </a:lnTo>
                    <a:lnTo>
                      <a:pt x="43" y="377"/>
                    </a:lnTo>
                    <a:lnTo>
                      <a:pt x="49" y="372"/>
                    </a:lnTo>
                    <a:lnTo>
                      <a:pt x="55" y="366"/>
                    </a:lnTo>
                    <a:lnTo>
                      <a:pt x="63" y="359"/>
                    </a:lnTo>
                    <a:lnTo>
                      <a:pt x="70" y="354"/>
                    </a:lnTo>
                    <a:lnTo>
                      <a:pt x="77" y="347"/>
                    </a:lnTo>
                    <a:lnTo>
                      <a:pt x="84" y="339"/>
                    </a:lnTo>
                    <a:lnTo>
                      <a:pt x="91" y="332"/>
                    </a:lnTo>
                    <a:lnTo>
                      <a:pt x="99" y="324"/>
                    </a:lnTo>
                    <a:lnTo>
                      <a:pt x="102" y="320"/>
                    </a:lnTo>
                    <a:lnTo>
                      <a:pt x="106" y="317"/>
                    </a:lnTo>
                    <a:lnTo>
                      <a:pt x="109" y="313"/>
                    </a:lnTo>
                    <a:lnTo>
                      <a:pt x="113" y="309"/>
                    </a:lnTo>
                    <a:lnTo>
                      <a:pt x="116" y="305"/>
                    </a:lnTo>
                    <a:lnTo>
                      <a:pt x="121" y="300"/>
                    </a:lnTo>
                    <a:lnTo>
                      <a:pt x="123" y="296"/>
                    </a:lnTo>
                    <a:lnTo>
                      <a:pt x="127" y="293"/>
                    </a:lnTo>
                    <a:lnTo>
                      <a:pt x="129" y="288"/>
                    </a:lnTo>
                    <a:lnTo>
                      <a:pt x="133" y="284"/>
                    </a:lnTo>
                    <a:lnTo>
                      <a:pt x="137" y="279"/>
                    </a:lnTo>
                    <a:lnTo>
                      <a:pt x="140" y="275"/>
                    </a:lnTo>
                    <a:lnTo>
                      <a:pt x="143" y="270"/>
                    </a:lnTo>
                    <a:lnTo>
                      <a:pt x="146" y="266"/>
                    </a:lnTo>
                    <a:lnTo>
                      <a:pt x="150" y="261"/>
                    </a:lnTo>
                    <a:lnTo>
                      <a:pt x="152" y="257"/>
                    </a:lnTo>
                    <a:lnTo>
                      <a:pt x="155" y="252"/>
                    </a:lnTo>
                    <a:lnTo>
                      <a:pt x="157" y="249"/>
                    </a:lnTo>
                    <a:lnTo>
                      <a:pt x="161" y="244"/>
                    </a:lnTo>
                    <a:lnTo>
                      <a:pt x="163" y="239"/>
                    </a:lnTo>
                    <a:lnTo>
                      <a:pt x="166" y="234"/>
                    </a:lnTo>
                    <a:lnTo>
                      <a:pt x="167" y="230"/>
                    </a:lnTo>
                    <a:lnTo>
                      <a:pt x="170" y="225"/>
                    </a:lnTo>
                    <a:lnTo>
                      <a:pt x="172" y="221"/>
                    </a:lnTo>
                    <a:lnTo>
                      <a:pt x="173" y="215"/>
                    </a:lnTo>
                    <a:lnTo>
                      <a:pt x="176" y="210"/>
                    </a:lnTo>
                    <a:lnTo>
                      <a:pt x="178" y="205"/>
                    </a:lnTo>
                    <a:lnTo>
                      <a:pt x="181" y="200"/>
                    </a:lnTo>
                    <a:lnTo>
                      <a:pt x="183" y="195"/>
                    </a:lnTo>
                    <a:lnTo>
                      <a:pt x="186" y="190"/>
                    </a:lnTo>
                    <a:lnTo>
                      <a:pt x="188" y="183"/>
                    </a:lnTo>
                    <a:lnTo>
                      <a:pt x="192" y="178"/>
                    </a:lnTo>
                    <a:lnTo>
                      <a:pt x="195" y="173"/>
                    </a:lnTo>
                    <a:lnTo>
                      <a:pt x="199" y="167"/>
                    </a:lnTo>
                    <a:lnTo>
                      <a:pt x="201" y="162"/>
                    </a:lnTo>
                    <a:lnTo>
                      <a:pt x="205" y="157"/>
                    </a:lnTo>
                    <a:lnTo>
                      <a:pt x="209" y="151"/>
                    </a:lnTo>
                    <a:lnTo>
                      <a:pt x="212" y="146"/>
                    </a:lnTo>
                    <a:lnTo>
                      <a:pt x="217" y="139"/>
                    </a:lnTo>
                    <a:lnTo>
                      <a:pt x="221" y="134"/>
                    </a:lnTo>
                    <a:lnTo>
                      <a:pt x="226" y="128"/>
                    </a:lnTo>
                    <a:lnTo>
                      <a:pt x="230" y="123"/>
                    </a:lnTo>
                    <a:lnTo>
                      <a:pt x="234" y="117"/>
                    </a:lnTo>
                    <a:lnTo>
                      <a:pt x="239" y="112"/>
                    </a:lnTo>
                    <a:lnTo>
                      <a:pt x="244" y="107"/>
                    </a:lnTo>
                    <a:lnTo>
                      <a:pt x="249" y="102"/>
                    </a:lnTo>
                    <a:lnTo>
                      <a:pt x="254" y="95"/>
                    </a:lnTo>
                    <a:lnTo>
                      <a:pt x="260" y="90"/>
                    </a:lnTo>
                    <a:lnTo>
                      <a:pt x="265" y="85"/>
                    </a:lnTo>
                    <a:lnTo>
                      <a:pt x="271" y="80"/>
                    </a:lnTo>
                    <a:lnTo>
                      <a:pt x="276" y="74"/>
                    </a:lnTo>
                    <a:lnTo>
                      <a:pt x="283" y="70"/>
                    </a:lnTo>
                    <a:lnTo>
                      <a:pt x="289" y="64"/>
                    </a:lnTo>
                    <a:lnTo>
                      <a:pt x="295" y="60"/>
                    </a:lnTo>
                    <a:lnTo>
                      <a:pt x="303" y="56"/>
                    </a:lnTo>
                    <a:lnTo>
                      <a:pt x="310" y="51"/>
                    </a:lnTo>
                    <a:lnTo>
                      <a:pt x="317" y="46"/>
                    </a:lnTo>
                    <a:lnTo>
                      <a:pt x="323" y="43"/>
                    </a:lnTo>
                    <a:lnTo>
                      <a:pt x="330" y="39"/>
                    </a:lnTo>
                    <a:lnTo>
                      <a:pt x="338" y="35"/>
                    </a:lnTo>
                    <a:lnTo>
                      <a:pt x="345" y="30"/>
                    </a:lnTo>
                    <a:lnTo>
                      <a:pt x="354" y="27"/>
                    </a:lnTo>
                    <a:lnTo>
                      <a:pt x="362" y="24"/>
                    </a:lnTo>
                    <a:lnTo>
                      <a:pt x="370" y="20"/>
                    </a:lnTo>
                    <a:lnTo>
                      <a:pt x="379" y="17"/>
                    </a:lnTo>
                    <a:lnTo>
                      <a:pt x="388" y="14"/>
                    </a:lnTo>
                    <a:lnTo>
                      <a:pt x="396" y="11"/>
                    </a:lnTo>
                    <a:lnTo>
                      <a:pt x="406" y="10"/>
                    </a:lnTo>
                    <a:lnTo>
                      <a:pt x="414" y="7"/>
                    </a:lnTo>
                    <a:lnTo>
                      <a:pt x="424" y="5"/>
                    </a:lnTo>
                    <a:lnTo>
                      <a:pt x="433" y="4"/>
                    </a:lnTo>
                    <a:lnTo>
                      <a:pt x="445" y="2"/>
                    </a:lnTo>
                    <a:lnTo>
                      <a:pt x="453" y="1"/>
                    </a:lnTo>
                    <a:lnTo>
                      <a:pt x="463" y="0"/>
                    </a:lnTo>
                    <a:lnTo>
                      <a:pt x="475" y="0"/>
                    </a:lnTo>
                    <a:lnTo>
                      <a:pt x="486" y="0"/>
                    </a:lnTo>
                    <a:lnTo>
                      <a:pt x="496" y="0"/>
                    </a:lnTo>
                    <a:lnTo>
                      <a:pt x="507" y="0"/>
                    </a:lnTo>
                    <a:lnTo>
                      <a:pt x="519" y="0"/>
                    </a:lnTo>
                    <a:lnTo>
                      <a:pt x="531" y="1"/>
                    </a:lnTo>
                    <a:lnTo>
                      <a:pt x="542" y="1"/>
                    </a:lnTo>
                    <a:lnTo>
                      <a:pt x="554" y="2"/>
                    </a:lnTo>
                    <a:lnTo>
                      <a:pt x="568" y="5"/>
                    </a:lnTo>
                    <a:lnTo>
                      <a:pt x="580" y="7"/>
                    </a:lnTo>
                    <a:lnTo>
                      <a:pt x="593" y="10"/>
                    </a:lnTo>
                    <a:lnTo>
                      <a:pt x="605" y="12"/>
                    </a:lnTo>
                    <a:lnTo>
                      <a:pt x="619" y="16"/>
                    </a:lnTo>
                    <a:lnTo>
                      <a:pt x="633" y="20"/>
                    </a:lnTo>
                    <a:lnTo>
                      <a:pt x="645" y="24"/>
                    </a:lnTo>
                    <a:lnTo>
                      <a:pt x="659" y="27"/>
                    </a:lnTo>
                    <a:lnTo>
                      <a:pt x="672" y="31"/>
                    </a:lnTo>
                    <a:lnTo>
                      <a:pt x="686" y="35"/>
                    </a:lnTo>
                    <a:lnTo>
                      <a:pt x="697" y="39"/>
                    </a:lnTo>
                    <a:lnTo>
                      <a:pt x="709" y="44"/>
                    </a:lnTo>
                    <a:lnTo>
                      <a:pt x="723" y="48"/>
                    </a:lnTo>
                    <a:lnTo>
                      <a:pt x="736" y="51"/>
                    </a:lnTo>
                    <a:lnTo>
                      <a:pt x="747" y="56"/>
                    </a:lnTo>
                    <a:lnTo>
                      <a:pt x="758" y="60"/>
                    </a:lnTo>
                    <a:lnTo>
                      <a:pt x="771" y="64"/>
                    </a:lnTo>
                    <a:lnTo>
                      <a:pt x="782" y="69"/>
                    </a:lnTo>
                    <a:lnTo>
                      <a:pt x="793" y="73"/>
                    </a:lnTo>
                    <a:lnTo>
                      <a:pt x="805" y="78"/>
                    </a:lnTo>
                    <a:lnTo>
                      <a:pt x="816" y="83"/>
                    </a:lnTo>
                    <a:lnTo>
                      <a:pt x="829" y="88"/>
                    </a:lnTo>
                    <a:lnTo>
                      <a:pt x="839" y="92"/>
                    </a:lnTo>
                    <a:lnTo>
                      <a:pt x="849" y="95"/>
                    </a:lnTo>
                    <a:lnTo>
                      <a:pt x="860" y="100"/>
                    </a:lnTo>
                    <a:lnTo>
                      <a:pt x="871" y="105"/>
                    </a:lnTo>
                    <a:lnTo>
                      <a:pt x="881" y="110"/>
                    </a:lnTo>
                    <a:lnTo>
                      <a:pt x="891" y="115"/>
                    </a:lnTo>
                    <a:lnTo>
                      <a:pt x="903" y="119"/>
                    </a:lnTo>
                    <a:lnTo>
                      <a:pt x="913" y="126"/>
                    </a:lnTo>
                    <a:lnTo>
                      <a:pt x="923" y="129"/>
                    </a:lnTo>
                    <a:lnTo>
                      <a:pt x="933" y="136"/>
                    </a:lnTo>
                    <a:lnTo>
                      <a:pt x="943" y="141"/>
                    </a:lnTo>
                    <a:lnTo>
                      <a:pt x="953" y="146"/>
                    </a:lnTo>
                    <a:lnTo>
                      <a:pt x="962" y="151"/>
                    </a:lnTo>
                    <a:lnTo>
                      <a:pt x="972" y="157"/>
                    </a:lnTo>
                    <a:lnTo>
                      <a:pt x="982" y="162"/>
                    </a:lnTo>
                    <a:lnTo>
                      <a:pt x="992" y="168"/>
                    </a:lnTo>
                    <a:lnTo>
                      <a:pt x="1001" y="173"/>
                    </a:lnTo>
                    <a:lnTo>
                      <a:pt x="1011" y="178"/>
                    </a:lnTo>
                    <a:lnTo>
                      <a:pt x="1019" y="183"/>
                    </a:lnTo>
                    <a:lnTo>
                      <a:pt x="1028" y="190"/>
                    </a:lnTo>
                    <a:lnTo>
                      <a:pt x="1037" y="196"/>
                    </a:lnTo>
                    <a:lnTo>
                      <a:pt x="1047" y="201"/>
                    </a:lnTo>
                    <a:lnTo>
                      <a:pt x="1056" y="207"/>
                    </a:lnTo>
                    <a:lnTo>
                      <a:pt x="1066" y="213"/>
                    </a:lnTo>
                    <a:lnTo>
                      <a:pt x="1073" y="219"/>
                    </a:lnTo>
                    <a:lnTo>
                      <a:pt x="1083" y="226"/>
                    </a:lnTo>
                    <a:lnTo>
                      <a:pt x="1092" y="232"/>
                    </a:lnTo>
                    <a:lnTo>
                      <a:pt x="1102" y="239"/>
                    </a:lnTo>
                    <a:lnTo>
                      <a:pt x="1110" y="245"/>
                    </a:lnTo>
                    <a:lnTo>
                      <a:pt x="1120" y="251"/>
                    </a:lnTo>
                    <a:lnTo>
                      <a:pt x="1129" y="257"/>
                    </a:lnTo>
                    <a:lnTo>
                      <a:pt x="1137" y="265"/>
                    </a:lnTo>
                    <a:lnTo>
                      <a:pt x="1146" y="271"/>
                    </a:lnTo>
                    <a:lnTo>
                      <a:pt x="1155" y="278"/>
                    </a:lnTo>
                    <a:lnTo>
                      <a:pt x="1164" y="284"/>
                    </a:lnTo>
                    <a:lnTo>
                      <a:pt x="1173" y="291"/>
                    </a:lnTo>
                    <a:lnTo>
                      <a:pt x="1181" y="298"/>
                    </a:lnTo>
                    <a:lnTo>
                      <a:pt x="1190" y="305"/>
                    </a:lnTo>
                    <a:lnTo>
                      <a:pt x="1199" y="312"/>
                    </a:lnTo>
                    <a:lnTo>
                      <a:pt x="1209" y="320"/>
                    </a:lnTo>
                    <a:lnTo>
                      <a:pt x="1216" y="327"/>
                    </a:lnTo>
                    <a:lnTo>
                      <a:pt x="1226" y="334"/>
                    </a:lnTo>
                    <a:lnTo>
                      <a:pt x="1235" y="340"/>
                    </a:lnTo>
                    <a:lnTo>
                      <a:pt x="1244" y="349"/>
                    </a:lnTo>
                    <a:lnTo>
                      <a:pt x="1253" y="356"/>
                    </a:lnTo>
                    <a:lnTo>
                      <a:pt x="1262" y="364"/>
                    </a:lnTo>
                    <a:lnTo>
                      <a:pt x="1272" y="372"/>
                    </a:lnTo>
                    <a:lnTo>
                      <a:pt x="1282" y="379"/>
                    </a:lnTo>
                    <a:lnTo>
                      <a:pt x="1327" y="423"/>
                    </a:lnTo>
                    <a:lnTo>
                      <a:pt x="1264" y="432"/>
                    </a:lnTo>
                    <a:lnTo>
                      <a:pt x="1263" y="431"/>
                    </a:lnTo>
                    <a:lnTo>
                      <a:pt x="1262" y="430"/>
                    </a:lnTo>
                    <a:lnTo>
                      <a:pt x="1259" y="427"/>
                    </a:lnTo>
                    <a:lnTo>
                      <a:pt x="1255" y="423"/>
                    </a:lnTo>
                    <a:lnTo>
                      <a:pt x="1250" y="420"/>
                    </a:lnTo>
                    <a:lnTo>
                      <a:pt x="1245" y="416"/>
                    </a:lnTo>
                    <a:lnTo>
                      <a:pt x="1238" y="410"/>
                    </a:lnTo>
                    <a:lnTo>
                      <a:pt x="1232" y="405"/>
                    </a:lnTo>
                    <a:lnTo>
                      <a:pt x="1228" y="401"/>
                    </a:lnTo>
                    <a:lnTo>
                      <a:pt x="1223" y="398"/>
                    </a:lnTo>
                    <a:lnTo>
                      <a:pt x="1219" y="394"/>
                    </a:lnTo>
                    <a:lnTo>
                      <a:pt x="1215" y="391"/>
                    </a:lnTo>
                    <a:lnTo>
                      <a:pt x="1210" y="387"/>
                    </a:lnTo>
                    <a:lnTo>
                      <a:pt x="1205" y="383"/>
                    </a:lnTo>
                    <a:lnTo>
                      <a:pt x="1200" y="379"/>
                    </a:lnTo>
                    <a:lnTo>
                      <a:pt x="1195" y="377"/>
                    </a:lnTo>
                    <a:lnTo>
                      <a:pt x="1190" y="372"/>
                    </a:lnTo>
                    <a:lnTo>
                      <a:pt x="1184" y="368"/>
                    </a:lnTo>
                    <a:lnTo>
                      <a:pt x="1179" y="364"/>
                    </a:lnTo>
                    <a:lnTo>
                      <a:pt x="1173" y="359"/>
                    </a:lnTo>
                    <a:lnTo>
                      <a:pt x="1166" y="354"/>
                    </a:lnTo>
                    <a:lnTo>
                      <a:pt x="1161" y="351"/>
                    </a:lnTo>
                    <a:lnTo>
                      <a:pt x="1155" y="345"/>
                    </a:lnTo>
                    <a:lnTo>
                      <a:pt x="1149" y="342"/>
                    </a:lnTo>
                    <a:lnTo>
                      <a:pt x="1142" y="337"/>
                    </a:lnTo>
                    <a:lnTo>
                      <a:pt x="1135" y="332"/>
                    </a:lnTo>
                    <a:lnTo>
                      <a:pt x="1127" y="327"/>
                    </a:lnTo>
                    <a:lnTo>
                      <a:pt x="1121" y="323"/>
                    </a:lnTo>
                    <a:lnTo>
                      <a:pt x="1115" y="318"/>
                    </a:lnTo>
                    <a:lnTo>
                      <a:pt x="1107" y="313"/>
                    </a:lnTo>
                    <a:lnTo>
                      <a:pt x="1100" y="308"/>
                    </a:lnTo>
                    <a:lnTo>
                      <a:pt x="1093" y="304"/>
                    </a:lnTo>
                    <a:lnTo>
                      <a:pt x="1086" y="298"/>
                    </a:lnTo>
                    <a:lnTo>
                      <a:pt x="1078" y="293"/>
                    </a:lnTo>
                    <a:lnTo>
                      <a:pt x="1071" y="288"/>
                    </a:lnTo>
                    <a:lnTo>
                      <a:pt x="1063" y="284"/>
                    </a:lnTo>
                    <a:lnTo>
                      <a:pt x="1056" y="279"/>
                    </a:lnTo>
                    <a:lnTo>
                      <a:pt x="1048" y="274"/>
                    </a:lnTo>
                    <a:lnTo>
                      <a:pt x="1039" y="269"/>
                    </a:lnTo>
                    <a:lnTo>
                      <a:pt x="1033" y="265"/>
                    </a:lnTo>
                    <a:lnTo>
                      <a:pt x="1024" y="260"/>
                    </a:lnTo>
                    <a:lnTo>
                      <a:pt x="1017" y="255"/>
                    </a:lnTo>
                    <a:lnTo>
                      <a:pt x="1008" y="250"/>
                    </a:lnTo>
                    <a:lnTo>
                      <a:pt x="1001" y="246"/>
                    </a:lnTo>
                    <a:lnTo>
                      <a:pt x="992" y="242"/>
                    </a:lnTo>
                    <a:lnTo>
                      <a:pt x="984" y="237"/>
                    </a:lnTo>
                    <a:lnTo>
                      <a:pt x="975" y="234"/>
                    </a:lnTo>
                    <a:lnTo>
                      <a:pt x="968" y="229"/>
                    </a:lnTo>
                    <a:lnTo>
                      <a:pt x="959" y="225"/>
                    </a:lnTo>
                    <a:lnTo>
                      <a:pt x="952" y="221"/>
                    </a:lnTo>
                    <a:lnTo>
                      <a:pt x="943" y="216"/>
                    </a:lnTo>
                    <a:lnTo>
                      <a:pt x="935" y="212"/>
                    </a:lnTo>
                    <a:lnTo>
                      <a:pt x="927" y="208"/>
                    </a:lnTo>
                    <a:lnTo>
                      <a:pt x="919" y="206"/>
                    </a:lnTo>
                    <a:lnTo>
                      <a:pt x="910" y="202"/>
                    </a:lnTo>
                    <a:lnTo>
                      <a:pt x="903" y="200"/>
                    </a:lnTo>
                    <a:lnTo>
                      <a:pt x="901" y="198"/>
                    </a:lnTo>
                    <a:lnTo>
                      <a:pt x="899" y="197"/>
                    </a:lnTo>
                    <a:lnTo>
                      <a:pt x="894" y="195"/>
                    </a:lnTo>
                    <a:lnTo>
                      <a:pt x="888" y="191"/>
                    </a:lnTo>
                    <a:lnTo>
                      <a:pt x="883" y="190"/>
                    </a:lnTo>
                    <a:lnTo>
                      <a:pt x="879" y="187"/>
                    </a:lnTo>
                    <a:lnTo>
                      <a:pt x="874" y="185"/>
                    </a:lnTo>
                    <a:lnTo>
                      <a:pt x="869" y="183"/>
                    </a:lnTo>
                    <a:lnTo>
                      <a:pt x="864" y="180"/>
                    </a:lnTo>
                    <a:lnTo>
                      <a:pt x="857" y="178"/>
                    </a:lnTo>
                    <a:lnTo>
                      <a:pt x="851" y="175"/>
                    </a:lnTo>
                    <a:lnTo>
                      <a:pt x="846" y="173"/>
                    </a:lnTo>
                    <a:lnTo>
                      <a:pt x="837" y="169"/>
                    </a:lnTo>
                    <a:lnTo>
                      <a:pt x="831" y="167"/>
                    </a:lnTo>
                    <a:lnTo>
                      <a:pt x="824" y="163"/>
                    </a:lnTo>
                    <a:lnTo>
                      <a:pt x="816" y="161"/>
                    </a:lnTo>
                    <a:lnTo>
                      <a:pt x="807" y="157"/>
                    </a:lnTo>
                    <a:lnTo>
                      <a:pt x="798" y="156"/>
                    </a:lnTo>
                    <a:lnTo>
                      <a:pt x="791" y="152"/>
                    </a:lnTo>
                    <a:lnTo>
                      <a:pt x="782" y="149"/>
                    </a:lnTo>
                    <a:lnTo>
                      <a:pt x="772" y="146"/>
                    </a:lnTo>
                    <a:lnTo>
                      <a:pt x="763" y="143"/>
                    </a:lnTo>
                    <a:lnTo>
                      <a:pt x="753" y="139"/>
                    </a:lnTo>
                    <a:lnTo>
                      <a:pt x="743" y="137"/>
                    </a:lnTo>
                    <a:lnTo>
                      <a:pt x="734" y="134"/>
                    </a:lnTo>
                    <a:lnTo>
                      <a:pt x="724" y="132"/>
                    </a:lnTo>
                    <a:lnTo>
                      <a:pt x="713" y="128"/>
                    </a:lnTo>
                    <a:lnTo>
                      <a:pt x="703" y="127"/>
                    </a:lnTo>
                    <a:lnTo>
                      <a:pt x="692" y="123"/>
                    </a:lnTo>
                    <a:lnTo>
                      <a:pt x="682" y="119"/>
                    </a:lnTo>
                    <a:lnTo>
                      <a:pt x="670" y="118"/>
                    </a:lnTo>
                    <a:lnTo>
                      <a:pt x="659" y="115"/>
                    </a:lnTo>
                    <a:lnTo>
                      <a:pt x="648" y="113"/>
                    </a:lnTo>
                    <a:lnTo>
                      <a:pt x="637" y="110"/>
                    </a:lnTo>
                    <a:lnTo>
                      <a:pt x="625" y="109"/>
                    </a:lnTo>
                    <a:lnTo>
                      <a:pt x="614" y="108"/>
                    </a:lnTo>
                    <a:lnTo>
                      <a:pt x="603" y="105"/>
                    </a:lnTo>
                    <a:lnTo>
                      <a:pt x="591" y="104"/>
                    </a:lnTo>
                    <a:lnTo>
                      <a:pt x="579" y="103"/>
                    </a:lnTo>
                    <a:lnTo>
                      <a:pt x="568" y="102"/>
                    </a:lnTo>
                    <a:lnTo>
                      <a:pt x="556" y="102"/>
                    </a:lnTo>
                    <a:lnTo>
                      <a:pt x="545" y="100"/>
                    </a:lnTo>
                    <a:lnTo>
                      <a:pt x="532" y="100"/>
                    </a:lnTo>
                    <a:lnTo>
                      <a:pt x="521" y="102"/>
                    </a:lnTo>
                    <a:lnTo>
                      <a:pt x="509" y="102"/>
                    </a:lnTo>
                    <a:lnTo>
                      <a:pt x="497" y="102"/>
                    </a:lnTo>
                    <a:lnTo>
                      <a:pt x="486" y="102"/>
                    </a:lnTo>
                    <a:lnTo>
                      <a:pt x="475" y="104"/>
                    </a:lnTo>
                    <a:lnTo>
                      <a:pt x="462" y="105"/>
                    </a:lnTo>
                    <a:lnTo>
                      <a:pt x="451" y="107"/>
                    </a:lnTo>
                    <a:lnTo>
                      <a:pt x="440" y="108"/>
                    </a:lnTo>
                    <a:lnTo>
                      <a:pt x="428" y="112"/>
                    </a:lnTo>
                    <a:lnTo>
                      <a:pt x="417" y="113"/>
                    </a:lnTo>
                    <a:lnTo>
                      <a:pt x="406" y="117"/>
                    </a:lnTo>
                    <a:lnTo>
                      <a:pt x="396" y="120"/>
                    </a:lnTo>
                    <a:lnTo>
                      <a:pt x="384" y="124"/>
                    </a:lnTo>
                    <a:lnTo>
                      <a:pt x="373" y="128"/>
                    </a:lnTo>
                    <a:lnTo>
                      <a:pt x="363" y="133"/>
                    </a:lnTo>
                    <a:lnTo>
                      <a:pt x="353" y="138"/>
                    </a:lnTo>
                    <a:lnTo>
                      <a:pt x="343" y="144"/>
                    </a:lnTo>
                    <a:lnTo>
                      <a:pt x="342" y="144"/>
                    </a:lnTo>
                    <a:lnTo>
                      <a:pt x="338" y="147"/>
                    </a:lnTo>
                    <a:lnTo>
                      <a:pt x="333" y="151"/>
                    </a:lnTo>
                    <a:lnTo>
                      <a:pt x="327" y="156"/>
                    </a:lnTo>
                    <a:lnTo>
                      <a:pt x="322" y="157"/>
                    </a:lnTo>
                    <a:lnTo>
                      <a:pt x="318" y="161"/>
                    </a:lnTo>
                    <a:lnTo>
                      <a:pt x="313" y="163"/>
                    </a:lnTo>
                    <a:lnTo>
                      <a:pt x="308" y="168"/>
                    </a:lnTo>
                    <a:lnTo>
                      <a:pt x="303" y="172"/>
                    </a:lnTo>
                    <a:lnTo>
                      <a:pt x="298" y="177"/>
                    </a:lnTo>
                    <a:lnTo>
                      <a:pt x="293" y="181"/>
                    </a:lnTo>
                    <a:lnTo>
                      <a:pt x="288" y="186"/>
                    </a:lnTo>
                    <a:lnTo>
                      <a:pt x="280" y="191"/>
                    </a:lnTo>
                    <a:lnTo>
                      <a:pt x="274" y="196"/>
                    </a:lnTo>
                    <a:lnTo>
                      <a:pt x="268" y="201"/>
                    </a:lnTo>
                    <a:lnTo>
                      <a:pt x="263" y="207"/>
                    </a:lnTo>
                    <a:lnTo>
                      <a:pt x="256" y="213"/>
                    </a:lnTo>
                    <a:lnTo>
                      <a:pt x="250" y="220"/>
                    </a:lnTo>
                    <a:lnTo>
                      <a:pt x="244" y="226"/>
                    </a:lnTo>
                    <a:lnTo>
                      <a:pt x="237" y="234"/>
                    </a:lnTo>
                    <a:lnTo>
                      <a:pt x="231" y="240"/>
                    </a:lnTo>
                    <a:lnTo>
                      <a:pt x="224" y="246"/>
                    </a:lnTo>
                    <a:lnTo>
                      <a:pt x="219" y="254"/>
                    </a:lnTo>
                    <a:lnTo>
                      <a:pt x="212" y="261"/>
                    </a:lnTo>
                    <a:lnTo>
                      <a:pt x="206" y="268"/>
                    </a:lnTo>
                    <a:lnTo>
                      <a:pt x="201" y="276"/>
                    </a:lnTo>
                    <a:lnTo>
                      <a:pt x="199" y="279"/>
                    </a:lnTo>
                    <a:lnTo>
                      <a:pt x="196" y="284"/>
                    </a:lnTo>
                    <a:lnTo>
                      <a:pt x="194" y="288"/>
                    </a:lnTo>
                    <a:lnTo>
                      <a:pt x="191" y="291"/>
                    </a:lnTo>
                    <a:lnTo>
                      <a:pt x="186" y="299"/>
                    </a:lnTo>
                    <a:lnTo>
                      <a:pt x="180" y="307"/>
                    </a:lnTo>
                    <a:lnTo>
                      <a:pt x="175" y="313"/>
                    </a:lnTo>
                    <a:lnTo>
                      <a:pt x="168" y="322"/>
                    </a:lnTo>
                    <a:lnTo>
                      <a:pt x="162" y="328"/>
                    </a:lnTo>
                    <a:lnTo>
                      <a:pt x="156" y="334"/>
                    </a:lnTo>
                    <a:lnTo>
                      <a:pt x="150" y="340"/>
                    </a:lnTo>
                    <a:lnTo>
                      <a:pt x="143" y="348"/>
                    </a:lnTo>
                    <a:lnTo>
                      <a:pt x="136" y="354"/>
                    </a:lnTo>
                    <a:lnTo>
                      <a:pt x="128" y="361"/>
                    </a:lnTo>
                    <a:lnTo>
                      <a:pt x="122" y="366"/>
                    </a:lnTo>
                    <a:lnTo>
                      <a:pt x="116" y="372"/>
                    </a:lnTo>
                    <a:lnTo>
                      <a:pt x="107" y="377"/>
                    </a:lnTo>
                    <a:lnTo>
                      <a:pt x="101" y="382"/>
                    </a:lnTo>
                    <a:lnTo>
                      <a:pt x="94" y="387"/>
                    </a:lnTo>
                    <a:lnTo>
                      <a:pt x="88" y="393"/>
                    </a:lnTo>
                    <a:lnTo>
                      <a:pt x="81" y="396"/>
                    </a:lnTo>
                    <a:lnTo>
                      <a:pt x="74" y="401"/>
                    </a:lnTo>
                    <a:lnTo>
                      <a:pt x="68" y="405"/>
                    </a:lnTo>
                    <a:lnTo>
                      <a:pt x="62" y="410"/>
                    </a:lnTo>
                    <a:lnTo>
                      <a:pt x="55" y="412"/>
                    </a:lnTo>
                    <a:lnTo>
                      <a:pt x="50" y="415"/>
                    </a:lnTo>
                    <a:lnTo>
                      <a:pt x="45" y="417"/>
                    </a:lnTo>
                    <a:lnTo>
                      <a:pt x="42" y="421"/>
                    </a:lnTo>
                    <a:lnTo>
                      <a:pt x="38" y="423"/>
                    </a:lnTo>
                    <a:lnTo>
                      <a:pt x="34" y="426"/>
                    </a:lnTo>
                    <a:lnTo>
                      <a:pt x="30" y="427"/>
                    </a:lnTo>
                    <a:lnTo>
                      <a:pt x="28" y="428"/>
                    </a:lnTo>
                    <a:lnTo>
                      <a:pt x="24" y="430"/>
                    </a:lnTo>
                    <a:lnTo>
                      <a:pt x="23" y="432"/>
                    </a:lnTo>
                    <a:lnTo>
                      <a:pt x="0" y="411"/>
                    </a:lnTo>
                    <a:close/>
                  </a:path>
                </a:pathLst>
              </a:custGeom>
              <a:solidFill>
                <a:srgbClr val="7D4D1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6" name="Freeform 85"/>
              <p:cNvSpPr>
                <a:spLocks/>
              </p:cNvSpPr>
              <p:nvPr/>
            </p:nvSpPr>
            <p:spPr bwMode="auto">
              <a:xfrm>
                <a:off x="3032" y="3017"/>
                <a:ext cx="80" cy="30"/>
              </a:xfrm>
              <a:custGeom>
                <a:avLst/>
                <a:gdLst>
                  <a:gd name="T0" fmla="*/ 1 w 241"/>
                  <a:gd name="T1" fmla="*/ 40 h 89"/>
                  <a:gd name="T2" fmla="*/ 10 w 241"/>
                  <a:gd name="T3" fmla="*/ 39 h 89"/>
                  <a:gd name="T4" fmla="*/ 19 w 241"/>
                  <a:gd name="T5" fmla="*/ 37 h 89"/>
                  <a:gd name="T6" fmla="*/ 32 w 241"/>
                  <a:gd name="T7" fmla="*/ 35 h 89"/>
                  <a:gd name="T8" fmla="*/ 42 w 241"/>
                  <a:gd name="T9" fmla="*/ 34 h 89"/>
                  <a:gd name="T10" fmla="*/ 49 w 241"/>
                  <a:gd name="T11" fmla="*/ 34 h 89"/>
                  <a:gd name="T12" fmla="*/ 57 w 241"/>
                  <a:gd name="T13" fmla="*/ 32 h 89"/>
                  <a:gd name="T14" fmla="*/ 64 w 241"/>
                  <a:gd name="T15" fmla="*/ 31 h 89"/>
                  <a:gd name="T16" fmla="*/ 73 w 241"/>
                  <a:gd name="T17" fmla="*/ 31 h 89"/>
                  <a:gd name="T18" fmla="*/ 82 w 241"/>
                  <a:gd name="T19" fmla="*/ 29 h 89"/>
                  <a:gd name="T20" fmla="*/ 91 w 241"/>
                  <a:gd name="T21" fmla="*/ 27 h 89"/>
                  <a:gd name="T22" fmla="*/ 99 w 241"/>
                  <a:gd name="T23" fmla="*/ 26 h 89"/>
                  <a:gd name="T24" fmla="*/ 108 w 241"/>
                  <a:gd name="T25" fmla="*/ 24 h 89"/>
                  <a:gd name="T26" fmla="*/ 117 w 241"/>
                  <a:gd name="T27" fmla="*/ 22 h 89"/>
                  <a:gd name="T28" fmla="*/ 126 w 241"/>
                  <a:gd name="T29" fmla="*/ 21 h 89"/>
                  <a:gd name="T30" fmla="*/ 134 w 241"/>
                  <a:gd name="T31" fmla="*/ 20 h 89"/>
                  <a:gd name="T32" fmla="*/ 142 w 241"/>
                  <a:gd name="T33" fmla="*/ 17 h 89"/>
                  <a:gd name="T34" fmla="*/ 151 w 241"/>
                  <a:gd name="T35" fmla="*/ 16 h 89"/>
                  <a:gd name="T36" fmla="*/ 163 w 241"/>
                  <a:gd name="T37" fmla="*/ 15 h 89"/>
                  <a:gd name="T38" fmla="*/ 178 w 241"/>
                  <a:gd name="T39" fmla="*/ 10 h 89"/>
                  <a:gd name="T40" fmla="*/ 191 w 241"/>
                  <a:gd name="T41" fmla="*/ 6 h 89"/>
                  <a:gd name="T42" fmla="*/ 202 w 241"/>
                  <a:gd name="T43" fmla="*/ 1 h 89"/>
                  <a:gd name="T44" fmla="*/ 241 w 241"/>
                  <a:gd name="T45" fmla="*/ 6 h 89"/>
                  <a:gd name="T46" fmla="*/ 237 w 241"/>
                  <a:gd name="T47" fmla="*/ 10 h 89"/>
                  <a:gd name="T48" fmla="*/ 225 w 241"/>
                  <a:gd name="T49" fmla="*/ 20 h 89"/>
                  <a:gd name="T50" fmla="*/ 216 w 241"/>
                  <a:gd name="T51" fmla="*/ 26 h 89"/>
                  <a:gd name="T52" fmla="*/ 206 w 241"/>
                  <a:gd name="T53" fmla="*/ 34 h 89"/>
                  <a:gd name="T54" fmla="*/ 193 w 241"/>
                  <a:gd name="T55" fmla="*/ 42 h 89"/>
                  <a:gd name="T56" fmla="*/ 181 w 241"/>
                  <a:gd name="T57" fmla="*/ 51 h 89"/>
                  <a:gd name="T58" fmla="*/ 166 w 241"/>
                  <a:gd name="T59" fmla="*/ 59 h 89"/>
                  <a:gd name="T60" fmla="*/ 158 w 241"/>
                  <a:gd name="T61" fmla="*/ 62 h 89"/>
                  <a:gd name="T62" fmla="*/ 150 w 241"/>
                  <a:gd name="T63" fmla="*/ 66 h 89"/>
                  <a:gd name="T64" fmla="*/ 142 w 241"/>
                  <a:gd name="T65" fmla="*/ 70 h 89"/>
                  <a:gd name="T66" fmla="*/ 133 w 241"/>
                  <a:gd name="T67" fmla="*/ 73 h 89"/>
                  <a:gd name="T68" fmla="*/ 124 w 241"/>
                  <a:gd name="T69" fmla="*/ 76 h 89"/>
                  <a:gd name="T70" fmla="*/ 116 w 241"/>
                  <a:gd name="T71" fmla="*/ 80 h 89"/>
                  <a:gd name="T72" fmla="*/ 106 w 241"/>
                  <a:gd name="T73" fmla="*/ 83 h 89"/>
                  <a:gd name="T74" fmla="*/ 96 w 241"/>
                  <a:gd name="T75" fmla="*/ 84 h 89"/>
                  <a:gd name="T76" fmla="*/ 86 w 241"/>
                  <a:gd name="T77" fmla="*/ 85 h 89"/>
                  <a:gd name="T78" fmla="*/ 77 w 241"/>
                  <a:gd name="T79" fmla="*/ 88 h 89"/>
                  <a:gd name="T80" fmla="*/ 67 w 241"/>
                  <a:gd name="T81" fmla="*/ 89 h 89"/>
                  <a:gd name="T82" fmla="*/ 55 w 241"/>
                  <a:gd name="T83" fmla="*/ 89 h 89"/>
                  <a:gd name="T84" fmla="*/ 45 w 241"/>
                  <a:gd name="T85" fmla="*/ 89 h 89"/>
                  <a:gd name="T86" fmla="*/ 35 w 241"/>
                  <a:gd name="T87" fmla="*/ 89 h 89"/>
                  <a:gd name="T88" fmla="*/ 0 w 241"/>
                  <a:gd name="T89" fmla="*/ 40 h 89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241"/>
                  <a:gd name="T136" fmla="*/ 0 h 89"/>
                  <a:gd name="T137" fmla="*/ 241 w 241"/>
                  <a:gd name="T138" fmla="*/ 89 h 89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241" h="89">
                    <a:moveTo>
                      <a:pt x="0" y="40"/>
                    </a:moveTo>
                    <a:lnTo>
                      <a:pt x="1" y="40"/>
                    </a:lnTo>
                    <a:lnTo>
                      <a:pt x="6" y="39"/>
                    </a:lnTo>
                    <a:lnTo>
                      <a:pt x="10" y="39"/>
                    </a:lnTo>
                    <a:lnTo>
                      <a:pt x="15" y="37"/>
                    </a:lnTo>
                    <a:lnTo>
                      <a:pt x="19" y="37"/>
                    </a:lnTo>
                    <a:lnTo>
                      <a:pt x="25" y="37"/>
                    </a:lnTo>
                    <a:lnTo>
                      <a:pt x="32" y="35"/>
                    </a:lnTo>
                    <a:lnTo>
                      <a:pt x="39" y="35"/>
                    </a:lnTo>
                    <a:lnTo>
                      <a:pt x="42" y="34"/>
                    </a:lnTo>
                    <a:lnTo>
                      <a:pt x="45" y="34"/>
                    </a:lnTo>
                    <a:lnTo>
                      <a:pt x="49" y="34"/>
                    </a:lnTo>
                    <a:lnTo>
                      <a:pt x="53" y="34"/>
                    </a:lnTo>
                    <a:lnTo>
                      <a:pt x="57" y="32"/>
                    </a:lnTo>
                    <a:lnTo>
                      <a:pt x="60" y="32"/>
                    </a:lnTo>
                    <a:lnTo>
                      <a:pt x="64" y="31"/>
                    </a:lnTo>
                    <a:lnTo>
                      <a:pt x="69" y="31"/>
                    </a:lnTo>
                    <a:lnTo>
                      <a:pt x="73" y="31"/>
                    </a:lnTo>
                    <a:lnTo>
                      <a:pt x="77" y="30"/>
                    </a:lnTo>
                    <a:lnTo>
                      <a:pt x="82" y="29"/>
                    </a:lnTo>
                    <a:lnTo>
                      <a:pt x="87" y="29"/>
                    </a:lnTo>
                    <a:lnTo>
                      <a:pt x="91" y="27"/>
                    </a:lnTo>
                    <a:lnTo>
                      <a:pt x="96" y="27"/>
                    </a:lnTo>
                    <a:lnTo>
                      <a:pt x="99" y="26"/>
                    </a:lnTo>
                    <a:lnTo>
                      <a:pt x="103" y="26"/>
                    </a:lnTo>
                    <a:lnTo>
                      <a:pt x="108" y="24"/>
                    </a:lnTo>
                    <a:lnTo>
                      <a:pt x="112" y="24"/>
                    </a:lnTo>
                    <a:lnTo>
                      <a:pt x="117" y="22"/>
                    </a:lnTo>
                    <a:lnTo>
                      <a:pt x="121" y="22"/>
                    </a:lnTo>
                    <a:lnTo>
                      <a:pt x="126" y="21"/>
                    </a:lnTo>
                    <a:lnTo>
                      <a:pt x="129" y="21"/>
                    </a:lnTo>
                    <a:lnTo>
                      <a:pt x="134" y="20"/>
                    </a:lnTo>
                    <a:lnTo>
                      <a:pt x="138" y="18"/>
                    </a:lnTo>
                    <a:lnTo>
                      <a:pt x="142" y="17"/>
                    </a:lnTo>
                    <a:lnTo>
                      <a:pt x="147" y="17"/>
                    </a:lnTo>
                    <a:lnTo>
                      <a:pt x="151" y="16"/>
                    </a:lnTo>
                    <a:lnTo>
                      <a:pt x="156" y="16"/>
                    </a:lnTo>
                    <a:lnTo>
                      <a:pt x="163" y="15"/>
                    </a:lnTo>
                    <a:lnTo>
                      <a:pt x="171" y="12"/>
                    </a:lnTo>
                    <a:lnTo>
                      <a:pt x="178" y="10"/>
                    </a:lnTo>
                    <a:lnTo>
                      <a:pt x="185" y="7"/>
                    </a:lnTo>
                    <a:lnTo>
                      <a:pt x="191" y="6"/>
                    </a:lnTo>
                    <a:lnTo>
                      <a:pt x="197" y="3"/>
                    </a:lnTo>
                    <a:lnTo>
                      <a:pt x="202" y="1"/>
                    </a:lnTo>
                    <a:lnTo>
                      <a:pt x="209" y="0"/>
                    </a:lnTo>
                    <a:lnTo>
                      <a:pt x="241" y="6"/>
                    </a:lnTo>
                    <a:lnTo>
                      <a:pt x="240" y="7"/>
                    </a:lnTo>
                    <a:lnTo>
                      <a:pt x="237" y="10"/>
                    </a:lnTo>
                    <a:lnTo>
                      <a:pt x="231" y="13"/>
                    </a:lnTo>
                    <a:lnTo>
                      <a:pt x="225" y="20"/>
                    </a:lnTo>
                    <a:lnTo>
                      <a:pt x="220" y="22"/>
                    </a:lnTo>
                    <a:lnTo>
                      <a:pt x="216" y="26"/>
                    </a:lnTo>
                    <a:lnTo>
                      <a:pt x="211" y="30"/>
                    </a:lnTo>
                    <a:lnTo>
                      <a:pt x="206" y="34"/>
                    </a:lnTo>
                    <a:lnTo>
                      <a:pt x="200" y="39"/>
                    </a:lnTo>
                    <a:lnTo>
                      <a:pt x="193" y="42"/>
                    </a:lnTo>
                    <a:lnTo>
                      <a:pt x="187" y="47"/>
                    </a:lnTo>
                    <a:lnTo>
                      <a:pt x="181" y="51"/>
                    </a:lnTo>
                    <a:lnTo>
                      <a:pt x="173" y="55"/>
                    </a:lnTo>
                    <a:lnTo>
                      <a:pt x="166" y="59"/>
                    </a:lnTo>
                    <a:lnTo>
                      <a:pt x="162" y="60"/>
                    </a:lnTo>
                    <a:lnTo>
                      <a:pt x="158" y="62"/>
                    </a:lnTo>
                    <a:lnTo>
                      <a:pt x="153" y="65"/>
                    </a:lnTo>
                    <a:lnTo>
                      <a:pt x="150" y="66"/>
                    </a:lnTo>
                    <a:lnTo>
                      <a:pt x="146" y="68"/>
                    </a:lnTo>
                    <a:lnTo>
                      <a:pt x="142" y="70"/>
                    </a:lnTo>
                    <a:lnTo>
                      <a:pt x="137" y="71"/>
                    </a:lnTo>
                    <a:lnTo>
                      <a:pt x="133" y="73"/>
                    </a:lnTo>
                    <a:lnTo>
                      <a:pt x="128" y="74"/>
                    </a:lnTo>
                    <a:lnTo>
                      <a:pt x="124" y="76"/>
                    </a:lnTo>
                    <a:lnTo>
                      <a:pt x="119" y="78"/>
                    </a:lnTo>
                    <a:lnTo>
                      <a:pt x="116" y="80"/>
                    </a:lnTo>
                    <a:lnTo>
                      <a:pt x="111" y="81"/>
                    </a:lnTo>
                    <a:lnTo>
                      <a:pt x="106" y="83"/>
                    </a:lnTo>
                    <a:lnTo>
                      <a:pt x="101" y="83"/>
                    </a:lnTo>
                    <a:lnTo>
                      <a:pt x="96" y="84"/>
                    </a:lnTo>
                    <a:lnTo>
                      <a:pt x="91" y="85"/>
                    </a:lnTo>
                    <a:lnTo>
                      <a:pt x="86" y="85"/>
                    </a:lnTo>
                    <a:lnTo>
                      <a:pt x="81" y="86"/>
                    </a:lnTo>
                    <a:lnTo>
                      <a:pt x="77" y="88"/>
                    </a:lnTo>
                    <a:lnTo>
                      <a:pt x="70" y="88"/>
                    </a:lnTo>
                    <a:lnTo>
                      <a:pt x="67" y="89"/>
                    </a:lnTo>
                    <a:lnTo>
                      <a:pt x="60" y="89"/>
                    </a:lnTo>
                    <a:lnTo>
                      <a:pt x="55" y="89"/>
                    </a:lnTo>
                    <a:lnTo>
                      <a:pt x="50" y="89"/>
                    </a:lnTo>
                    <a:lnTo>
                      <a:pt x="45" y="89"/>
                    </a:lnTo>
                    <a:lnTo>
                      <a:pt x="40" y="89"/>
                    </a:lnTo>
                    <a:lnTo>
                      <a:pt x="35" y="89"/>
                    </a:lnTo>
                    <a:lnTo>
                      <a:pt x="14" y="62"/>
                    </a:lnTo>
                    <a:lnTo>
                      <a:pt x="0" y="40"/>
                    </a:lnTo>
                    <a:close/>
                  </a:path>
                </a:pathLst>
              </a:custGeom>
              <a:solidFill>
                <a:srgbClr val="7D4D1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7" name="Freeform 86"/>
              <p:cNvSpPr>
                <a:spLocks/>
              </p:cNvSpPr>
              <p:nvPr/>
            </p:nvSpPr>
            <p:spPr bwMode="auto">
              <a:xfrm>
                <a:off x="3275" y="3073"/>
                <a:ext cx="226" cy="99"/>
              </a:xfrm>
              <a:custGeom>
                <a:avLst/>
                <a:gdLst>
                  <a:gd name="T0" fmla="*/ 10 w 678"/>
                  <a:gd name="T1" fmla="*/ 268 h 295"/>
                  <a:gd name="T2" fmla="*/ 17 w 678"/>
                  <a:gd name="T3" fmla="*/ 268 h 295"/>
                  <a:gd name="T4" fmla="*/ 27 w 678"/>
                  <a:gd name="T5" fmla="*/ 267 h 295"/>
                  <a:gd name="T6" fmla="*/ 34 w 678"/>
                  <a:gd name="T7" fmla="*/ 265 h 295"/>
                  <a:gd name="T8" fmla="*/ 44 w 678"/>
                  <a:gd name="T9" fmla="*/ 264 h 295"/>
                  <a:gd name="T10" fmla="*/ 56 w 678"/>
                  <a:gd name="T11" fmla="*/ 263 h 295"/>
                  <a:gd name="T12" fmla="*/ 67 w 678"/>
                  <a:gd name="T13" fmla="*/ 260 h 295"/>
                  <a:gd name="T14" fmla="*/ 81 w 678"/>
                  <a:gd name="T15" fmla="*/ 258 h 295"/>
                  <a:gd name="T16" fmla="*/ 96 w 678"/>
                  <a:gd name="T17" fmla="*/ 254 h 295"/>
                  <a:gd name="T18" fmla="*/ 112 w 678"/>
                  <a:gd name="T19" fmla="*/ 250 h 295"/>
                  <a:gd name="T20" fmla="*/ 130 w 678"/>
                  <a:gd name="T21" fmla="*/ 246 h 295"/>
                  <a:gd name="T22" fmla="*/ 147 w 678"/>
                  <a:gd name="T23" fmla="*/ 241 h 295"/>
                  <a:gd name="T24" fmla="*/ 166 w 678"/>
                  <a:gd name="T25" fmla="*/ 236 h 295"/>
                  <a:gd name="T26" fmla="*/ 187 w 678"/>
                  <a:gd name="T27" fmla="*/ 230 h 295"/>
                  <a:gd name="T28" fmla="*/ 208 w 678"/>
                  <a:gd name="T29" fmla="*/ 224 h 295"/>
                  <a:gd name="T30" fmla="*/ 229 w 678"/>
                  <a:gd name="T31" fmla="*/ 215 h 295"/>
                  <a:gd name="T32" fmla="*/ 250 w 678"/>
                  <a:gd name="T33" fmla="*/ 207 h 295"/>
                  <a:gd name="T34" fmla="*/ 274 w 678"/>
                  <a:gd name="T35" fmla="*/ 197 h 295"/>
                  <a:gd name="T36" fmla="*/ 297 w 678"/>
                  <a:gd name="T37" fmla="*/ 187 h 295"/>
                  <a:gd name="T38" fmla="*/ 322 w 678"/>
                  <a:gd name="T39" fmla="*/ 177 h 295"/>
                  <a:gd name="T40" fmla="*/ 346 w 678"/>
                  <a:gd name="T41" fmla="*/ 166 h 295"/>
                  <a:gd name="T42" fmla="*/ 372 w 678"/>
                  <a:gd name="T43" fmla="*/ 153 h 295"/>
                  <a:gd name="T44" fmla="*/ 396 w 678"/>
                  <a:gd name="T45" fmla="*/ 138 h 295"/>
                  <a:gd name="T46" fmla="*/ 422 w 678"/>
                  <a:gd name="T47" fmla="*/ 125 h 295"/>
                  <a:gd name="T48" fmla="*/ 447 w 678"/>
                  <a:gd name="T49" fmla="*/ 108 h 295"/>
                  <a:gd name="T50" fmla="*/ 474 w 678"/>
                  <a:gd name="T51" fmla="*/ 92 h 295"/>
                  <a:gd name="T52" fmla="*/ 500 w 678"/>
                  <a:gd name="T53" fmla="*/ 73 h 295"/>
                  <a:gd name="T54" fmla="*/ 525 w 678"/>
                  <a:gd name="T55" fmla="*/ 53 h 295"/>
                  <a:gd name="T56" fmla="*/ 551 w 678"/>
                  <a:gd name="T57" fmla="*/ 33 h 295"/>
                  <a:gd name="T58" fmla="*/ 578 w 678"/>
                  <a:gd name="T59" fmla="*/ 10 h 295"/>
                  <a:gd name="T60" fmla="*/ 678 w 678"/>
                  <a:gd name="T61" fmla="*/ 55 h 295"/>
                  <a:gd name="T62" fmla="*/ 674 w 678"/>
                  <a:gd name="T63" fmla="*/ 58 h 295"/>
                  <a:gd name="T64" fmla="*/ 664 w 678"/>
                  <a:gd name="T65" fmla="*/ 65 h 295"/>
                  <a:gd name="T66" fmla="*/ 656 w 678"/>
                  <a:gd name="T67" fmla="*/ 70 h 295"/>
                  <a:gd name="T68" fmla="*/ 647 w 678"/>
                  <a:gd name="T69" fmla="*/ 77 h 295"/>
                  <a:gd name="T70" fmla="*/ 636 w 678"/>
                  <a:gd name="T71" fmla="*/ 84 h 295"/>
                  <a:gd name="T72" fmla="*/ 624 w 678"/>
                  <a:gd name="T73" fmla="*/ 93 h 295"/>
                  <a:gd name="T74" fmla="*/ 609 w 678"/>
                  <a:gd name="T75" fmla="*/ 102 h 295"/>
                  <a:gd name="T76" fmla="*/ 595 w 678"/>
                  <a:gd name="T77" fmla="*/ 111 h 295"/>
                  <a:gd name="T78" fmla="*/ 579 w 678"/>
                  <a:gd name="T79" fmla="*/ 121 h 295"/>
                  <a:gd name="T80" fmla="*/ 561 w 678"/>
                  <a:gd name="T81" fmla="*/ 131 h 295"/>
                  <a:gd name="T82" fmla="*/ 543 w 678"/>
                  <a:gd name="T83" fmla="*/ 142 h 295"/>
                  <a:gd name="T84" fmla="*/ 523 w 678"/>
                  <a:gd name="T85" fmla="*/ 152 h 295"/>
                  <a:gd name="T86" fmla="*/ 501 w 678"/>
                  <a:gd name="T87" fmla="*/ 163 h 295"/>
                  <a:gd name="T88" fmla="*/ 480 w 678"/>
                  <a:gd name="T89" fmla="*/ 176 h 295"/>
                  <a:gd name="T90" fmla="*/ 456 w 678"/>
                  <a:gd name="T91" fmla="*/ 186 h 295"/>
                  <a:gd name="T92" fmla="*/ 431 w 678"/>
                  <a:gd name="T93" fmla="*/ 197 h 295"/>
                  <a:gd name="T94" fmla="*/ 405 w 678"/>
                  <a:gd name="T95" fmla="*/ 209 h 295"/>
                  <a:gd name="T96" fmla="*/ 378 w 678"/>
                  <a:gd name="T97" fmla="*/ 220 h 295"/>
                  <a:gd name="T98" fmla="*/ 351 w 678"/>
                  <a:gd name="T99" fmla="*/ 230 h 295"/>
                  <a:gd name="T100" fmla="*/ 323 w 678"/>
                  <a:gd name="T101" fmla="*/ 240 h 295"/>
                  <a:gd name="T102" fmla="*/ 293 w 678"/>
                  <a:gd name="T103" fmla="*/ 249 h 295"/>
                  <a:gd name="T104" fmla="*/ 264 w 678"/>
                  <a:gd name="T105" fmla="*/ 258 h 295"/>
                  <a:gd name="T106" fmla="*/ 233 w 678"/>
                  <a:gd name="T107" fmla="*/ 265 h 295"/>
                  <a:gd name="T108" fmla="*/ 201 w 678"/>
                  <a:gd name="T109" fmla="*/ 273 h 295"/>
                  <a:gd name="T110" fmla="*/ 169 w 678"/>
                  <a:gd name="T111" fmla="*/ 279 h 295"/>
                  <a:gd name="T112" fmla="*/ 136 w 678"/>
                  <a:gd name="T113" fmla="*/ 285 h 295"/>
                  <a:gd name="T114" fmla="*/ 102 w 678"/>
                  <a:gd name="T115" fmla="*/ 288 h 295"/>
                  <a:gd name="T116" fmla="*/ 69 w 678"/>
                  <a:gd name="T117" fmla="*/ 292 h 295"/>
                  <a:gd name="T118" fmla="*/ 34 w 678"/>
                  <a:gd name="T119" fmla="*/ 293 h 295"/>
                  <a:gd name="T120" fmla="*/ 0 w 678"/>
                  <a:gd name="T121" fmla="*/ 295 h 295"/>
                  <a:gd name="T122" fmla="*/ 10 w 678"/>
                  <a:gd name="T123" fmla="*/ 269 h 295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678"/>
                  <a:gd name="T187" fmla="*/ 0 h 295"/>
                  <a:gd name="T188" fmla="*/ 678 w 678"/>
                  <a:gd name="T189" fmla="*/ 295 h 295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678" h="295">
                    <a:moveTo>
                      <a:pt x="10" y="269"/>
                    </a:moveTo>
                    <a:lnTo>
                      <a:pt x="10" y="268"/>
                    </a:lnTo>
                    <a:lnTo>
                      <a:pt x="13" y="268"/>
                    </a:lnTo>
                    <a:lnTo>
                      <a:pt x="17" y="268"/>
                    </a:lnTo>
                    <a:lnTo>
                      <a:pt x="23" y="268"/>
                    </a:lnTo>
                    <a:lnTo>
                      <a:pt x="27" y="267"/>
                    </a:lnTo>
                    <a:lnTo>
                      <a:pt x="31" y="265"/>
                    </a:lnTo>
                    <a:lnTo>
                      <a:pt x="34" y="265"/>
                    </a:lnTo>
                    <a:lnTo>
                      <a:pt x="39" y="264"/>
                    </a:lnTo>
                    <a:lnTo>
                      <a:pt x="44" y="264"/>
                    </a:lnTo>
                    <a:lnTo>
                      <a:pt x="49" y="263"/>
                    </a:lnTo>
                    <a:lnTo>
                      <a:pt x="56" y="263"/>
                    </a:lnTo>
                    <a:lnTo>
                      <a:pt x="62" y="262"/>
                    </a:lnTo>
                    <a:lnTo>
                      <a:pt x="67" y="260"/>
                    </a:lnTo>
                    <a:lnTo>
                      <a:pt x="73" y="259"/>
                    </a:lnTo>
                    <a:lnTo>
                      <a:pt x="81" y="258"/>
                    </a:lnTo>
                    <a:lnTo>
                      <a:pt x="88" y="256"/>
                    </a:lnTo>
                    <a:lnTo>
                      <a:pt x="96" y="254"/>
                    </a:lnTo>
                    <a:lnTo>
                      <a:pt x="103" y="253"/>
                    </a:lnTo>
                    <a:lnTo>
                      <a:pt x="112" y="250"/>
                    </a:lnTo>
                    <a:lnTo>
                      <a:pt x="121" y="249"/>
                    </a:lnTo>
                    <a:lnTo>
                      <a:pt x="130" y="246"/>
                    </a:lnTo>
                    <a:lnTo>
                      <a:pt x="139" y="244"/>
                    </a:lnTo>
                    <a:lnTo>
                      <a:pt x="147" y="241"/>
                    </a:lnTo>
                    <a:lnTo>
                      <a:pt x="157" y="239"/>
                    </a:lnTo>
                    <a:lnTo>
                      <a:pt x="166" y="236"/>
                    </a:lnTo>
                    <a:lnTo>
                      <a:pt x="176" y="234"/>
                    </a:lnTo>
                    <a:lnTo>
                      <a:pt x="187" y="230"/>
                    </a:lnTo>
                    <a:lnTo>
                      <a:pt x="197" y="228"/>
                    </a:lnTo>
                    <a:lnTo>
                      <a:pt x="208" y="224"/>
                    </a:lnTo>
                    <a:lnTo>
                      <a:pt x="218" y="220"/>
                    </a:lnTo>
                    <a:lnTo>
                      <a:pt x="229" y="215"/>
                    </a:lnTo>
                    <a:lnTo>
                      <a:pt x="240" y="213"/>
                    </a:lnTo>
                    <a:lnTo>
                      <a:pt x="250" y="207"/>
                    </a:lnTo>
                    <a:lnTo>
                      <a:pt x="263" y="202"/>
                    </a:lnTo>
                    <a:lnTo>
                      <a:pt x="274" y="197"/>
                    </a:lnTo>
                    <a:lnTo>
                      <a:pt x="287" y="194"/>
                    </a:lnTo>
                    <a:lnTo>
                      <a:pt x="297" y="187"/>
                    </a:lnTo>
                    <a:lnTo>
                      <a:pt x="309" y="182"/>
                    </a:lnTo>
                    <a:lnTo>
                      <a:pt x="322" y="177"/>
                    </a:lnTo>
                    <a:lnTo>
                      <a:pt x="334" y="172"/>
                    </a:lnTo>
                    <a:lnTo>
                      <a:pt x="346" y="166"/>
                    </a:lnTo>
                    <a:lnTo>
                      <a:pt x="358" y="160"/>
                    </a:lnTo>
                    <a:lnTo>
                      <a:pt x="372" y="153"/>
                    </a:lnTo>
                    <a:lnTo>
                      <a:pt x="385" y="147"/>
                    </a:lnTo>
                    <a:lnTo>
                      <a:pt x="396" y="138"/>
                    </a:lnTo>
                    <a:lnTo>
                      <a:pt x="408" y="132"/>
                    </a:lnTo>
                    <a:lnTo>
                      <a:pt x="422" y="125"/>
                    </a:lnTo>
                    <a:lnTo>
                      <a:pt x="435" y="117"/>
                    </a:lnTo>
                    <a:lnTo>
                      <a:pt x="447" y="108"/>
                    </a:lnTo>
                    <a:lnTo>
                      <a:pt x="461" y="99"/>
                    </a:lnTo>
                    <a:lnTo>
                      <a:pt x="474" y="92"/>
                    </a:lnTo>
                    <a:lnTo>
                      <a:pt x="486" y="83"/>
                    </a:lnTo>
                    <a:lnTo>
                      <a:pt x="500" y="73"/>
                    </a:lnTo>
                    <a:lnTo>
                      <a:pt x="513" y="63"/>
                    </a:lnTo>
                    <a:lnTo>
                      <a:pt x="525" y="53"/>
                    </a:lnTo>
                    <a:lnTo>
                      <a:pt x="539" y="43"/>
                    </a:lnTo>
                    <a:lnTo>
                      <a:pt x="551" y="33"/>
                    </a:lnTo>
                    <a:lnTo>
                      <a:pt x="564" y="21"/>
                    </a:lnTo>
                    <a:lnTo>
                      <a:pt x="578" y="10"/>
                    </a:lnTo>
                    <a:lnTo>
                      <a:pt x="590" y="0"/>
                    </a:lnTo>
                    <a:lnTo>
                      <a:pt x="678" y="55"/>
                    </a:lnTo>
                    <a:lnTo>
                      <a:pt x="677" y="55"/>
                    </a:lnTo>
                    <a:lnTo>
                      <a:pt x="674" y="58"/>
                    </a:lnTo>
                    <a:lnTo>
                      <a:pt x="669" y="60"/>
                    </a:lnTo>
                    <a:lnTo>
                      <a:pt x="664" y="65"/>
                    </a:lnTo>
                    <a:lnTo>
                      <a:pt x="659" y="67"/>
                    </a:lnTo>
                    <a:lnTo>
                      <a:pt x="656" y="70"/>
                    </a:lnTo>
                    <a:lnTo>
                      <a:pt x="652" y="73"/>
                    </a:lnTo>
                    <a:lnTo>
                      <a:pt x="647" y="77"/>
                    </a:lnTo>
                    <a:lnTo>
                      <a:pt x="642" y="81"/>
                    </a:lnTo>
                    <a:lnTo>
                      <a:pt x="636" y="84"/>
                    </a:lnTo>
                    <a:lnTo>
                      <a:pt x="631" y="88"/>
                    </a:lnTo>
                    <a:lnTo>
                      <a:pt x="624" y="93"/>
                    </a:lnTo>
                    <a:lnTo>
                      <a:pt x="617" y="97"/>
                    </a:lnTo>
                    <a:lnTo>
                      <a:pt x="609" y="102"/>
                    </a:lnTo>
                    <a:lnTo>
                      <a:pt x="602" y="106"/>
                    </a:lnTo>
                    <a:lnTo>
                      <a:pt x="595" y="111"/>
                    </a:lnTo>
                    <a:lnTo>
                      <a:pt x="587" y="114"/>
                    </a:lnTo>
                    <a:lnTo>
                      <a:pt x="579" y="121"/>
                    </a:lnTo>
                    <a:lnTo>
                      <a:pt x="570" y="126"/>
                    </a:lnTo>
                    <a:lnTo>
                      <a:pt x="561" y="131"/>
                    </a:lnTo>
                    <a:lnTo>
                      <a:pt x="551" y="136"/>
                    </a:lnTo>
                    <a:lnTo>
                      <a:pt x="543" y="142"/>
                    </a:lnTo>
                    <a:lnTo>
                      <a:pt x="533" y="147"/>
                    </a:lnTo>
                    <a:lnTo>
                      <a:pt x="523" y="152"/>
                    </a:lnTo>
                    <a:lnTo>
                      <a:pt x="513" y="158"/>
                    </a:lnTo>
                    <a:lnTo>
                      <a:pt x="501" y="163"/>
                    </a:lnTo>
                    <a:lnTo>
                      <a:pt x="490" y="170"/>
                    </a:lnTo>
                    <a:lnTo>
                      <a:pt x="480" y="176"/>
                    </a:lnTo>
                    <a:lnTo>
                      <a:pt x="467" y="181"/>
                    </a:lnTo>
                    <a:lnTo>
                      <a:pt x="456" y="186"/>
                    </a:lnTo>
                    <a:lnTo>
                      <a:pt x="444" y="192"/>
                    </a:lnTo>
                    <a:lnTo>
                      <a:pt x="431" y="197"/>
                    </a:lnTo>
                    <a:lnTo>
                      <a:pt x="417" y="202"/>
                    </a:lnTo>
                    <a:lnTo>
                      <a:pt x="405" y="209"/>
                    </a:lnTo>
                    <a:lnTo>
                      <a:pt x="391" y="214"/>
                    </a:lnTo>
                    <a:lnTo>
                      <a:pt x="378" y="220"/>
                    </a:lnTo>
                    <a:lnTo>
                      <a:pt x="364" y="225"/>
                    </a:lnTo>
                    <a:lnTo>
                      <a:pt x="351" y="230"/>
                    </a:lnTo>
                    <a:lnTo>
                      <a:pt x="337" y="235"/>
                    </a:lnTo>
                    <a:lnTo>
                      <a:pt x="323" y="240"/>
                    </a:lnTo>
                    <a:lnTo>
                      <a:pt x="308" y="244"/>
                    </a:lnTo>
                    <a:lnTo>
                      <a:pt x="293" y="249"/>
                    </a:lnTo>
                    <a:lnTo>
                      <a:pt x="278" y="253"/>
                    </a:lnTo>
                    <a:lnTo>
                      <a:pt x="264" y="258"/>
                    </a:lnTo>
                    <a:lnTo>
                      <a:pt x="248" y="262"/>
                    </a:lnTo>
                    <a:lnTo>
                      <a:pt x="233" y="265"/>
                    </a:lnTo>
                    <a:lnTo>
                      <a:pt x="216" y="269"/>
                    </a:lnTo>
                    <a:lnTo>
                      <a:pt x="201" y="273"/>
                    </a:lnTo>
                    <a:lnTo>
                      <a:pt x="185" y="275"/>
                    </a:lnTo>
                    <a:lnTo>
                      <a:pt x="169" y="279"/>
                    </a:lnTo>
                    <a:lnTo>
                      <a:pt x="152" y="282"/>
                    </a:lnTo>
                    <a:lnTo>
                      <a:pt x="136" y="285"/>
                    </a:lnTo>
                    <a:lnTo>
                      <a:pt x="118" y="287"/>
                    </a:lnTo>
                    <a:lnTo>
                      <a:pt x="102" y="288"/>
                    </a:lnTo>
                    <a:lnTo>
                      <a:pt x="86" y="290"/>
                    </a:lnTo>
                    <a:lnTo>
                      <a:pt x="69" y="292"/>
                    </a:lnTo>
                    <a:lnTo>
                      <a:pt x="51" y="293"/>
                    </a:lnTo>
                    <a:lnTo>
                      <a:pt x="34" y="293"/>
                    </a:lnTo>
                    <a:lnTo>
                      <a:pt x="17" y="294"/>
                    </a:lnTo>
                    <a:lnTo>
                      <a:pt x="0" y="295"/>
                    </a:lnTo>
                    <a:lnTo>
                      <a:pt x="5" y="280"/>
                    </a:lnTo>
                    <a:lnTo>
                      <a:pt x="10" y="269"/>
                    </a:lnTo>
                    <a:close/>
                  </a:path>
                </a:pathLst>
              </a:custGeom>
              <a:solidFill>
                <a:srgbClr val="A67A4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8" name="Freeform 87"/>
              <p:cNvSpPr>
                <a:spLocks/>
              </p:cNvSpPr>
              <p:nvPr/>
            </p:nvSpPr>
            <p:spPr bwMode="auto">
              <a:xfrm>
                <a:off x="3190" y="3013"/>
                <a:ext cx="199" cy="119"/>
              </a:xfrm>
              <a:custGeom>
                <a:avLst/>
                <a:gdLst>
                  <a:gd name="T0" fmla="*/ 32 w 596"/>
                  <a:gd name="T1" fmla="*/ 14 h 358"/>
                  <a:gd name="T2" fmla="*/ 29 w 596"/>
                  <a:gd name="T3" fmla="*/ 35 h 358"/>
                  <a:gd name="T4" fmla="*/ 25 w 596"/>
                  <a:gd name="T5" fmla="*/ 62 h 358"/>
                  <a:gd name="T6" fmla="*/ 25 w 596"/>
                  <a:gd name="T7" fmla="*/ 94 h 358"/>
                  <a:gd name="T8" fmla="*/ 25 w 596"/>
                  <a:gd name="T9" fmla="*/ 128 h 358"/>
                  <a:gd name="T10" fmla="*/ 31 w 596"/>
                  <a:gd name="T11" fmla="*/ 166 h 358"/>
                  <a:gd name="T12" fmla="*/ 42 w 596"/>
                  <a:gd name="T13" fmla="*/ 201 h 358"/>
                  <a:gd name="T14" fmla="*/ 61 w 596"/>
                  <a:gd name="T15" fmla="*/ 236 h 358"/>
                  <a:gd name="T16" fmla="*/ 86 w 596"/>
                  <a:gd name="T17" fmla="*/ 268 h 358"/>
                  <a:gd name="T18" fmla="*/ 121 w 596"/>
                  <a:gd name="T19" fmla="*/ 295 h 358"/>
                  <a:gd name="T20" fmla="*/ 168 w 596"/>
                  <a:gd name="T21" fmla="*/ 317 h 358"/>
                  <a:gd name="T22" fmla="*/ 226 w 596"/>
                  <a:gd name="T23" fmla="*/ 331 h 358"/>
                  <a:gd name="T24" fmla="*/ 285 w 596"/>
                  <a:gd name="T25" fmla="*/ 331 h 358"/>
                  <a:gd name="T26" fmla="*/ 339 w 596"/>
                  <a:gd name="T27" fmla="*/ 322 h 358"/>
                  <a:gd name="T28" fmla="*/ 385 w 596"/>
                  <a:gd name="T29" fmla="*/ 303 h 358"/>
                  <a:gd name="T30" fmla="*/ 426 w 596"/>
                  <a:gd name="T31" fmla="*/ 277 h 358"/>
                  <a:gd name="T32" fmla="*/ 460 w 596"/>
                  <a:gd name="T33" fmla="*/ 243 h 358"/>
                  <a:gd name="T34" fmla="*/ 489 w 596"/>
                  <a:gd name="T35" fmla="*/ 206 h 358"/>
                  <a:gd name="T36" fmla="*/ 513 w 596"/>
                  <a:gd name="T37" fmla="*/ 169 h 358"/>
                  <a:gd name="T38" fmla="*/ 533 w 596"/>
                  <a:gd name="T39" fmla="*/ 132 h 358"/>
                  <a:gd name="T40" fmla="*/ 548 w 596"/>
                  <a:gd name="T41" fmla="*/ 97 h 358"/>
                  <a:gd name="T42" fmla="*/ 559 w 596"/>
                  <a:gd name="T43" fmla="*/ 67 h 358"/>
                  <a:gd name="T44" fmla="*/ 566 w 596"/>
                  <a:gd name="T45" fmla="*/ 44 h 358"/>
                  <a:gd name="T46" fmla="*/ 572 w 596"/>
                  <a:gd name="T47" fmla="*/ 26 h 358"/>
                  <a:gd name="T48" fmla="*/ 592 w 596"/>
                  <a:gd name="T49" fmla="*/ 47 h 358"/>
                  <a:gd name="T50" fmla="*/ 586 w 596"/>
                  <a:gd name="T51" fmla="*/ 65 h 358"/>
                  <a:gd name="T52" fmla="*/ 578 w 596"/>
                  <a:gd name="T53" fmla="*/ 91 h 358"/>
                  <a:gd name="T54" fmla="*/ 566 w 596"/>
                  <a:gd name="T55" fmla="*/ 122 h 358"/>
                  <a:gd name="T56" fmla="*/ 551 w 596"/>
                  <a:gd name="T57" fmla="*/ 156 h 358"/>
                  <a:gd name="T58" fmla="*/ 532 w 596"/>
                  <a:gd name="T59" fmla="*/ 191 h 358"/>
                  <a:gd name="T60" fmla="*/ 508 w 596"/>
                  <a:gd name="T61" fmla="*/ 228 h 358"/>
                  <a:gd name="T62" fmla="*/ 479 w 596"/>
                  <a:gd name="T63" fmla="*/ 262 h 358"/>
                  <a:gd name="T64" fmla="*/ 446 w 596"/>
                  <a:gd name="T65" fmla="*/ 294 h 358"/>
                  <a:gd name="T66" fmla="*/ 405 w 596"/>
                  <a:gd name="T67" fmla="*/ 321 h 358"/>
                  <a:gd name="T68" fmla="*/ 361 w 596"/>
                  <a:gd name="T69" fmla="*/ 342 h 358"/>
                  <a:gd name="T70" fmla="*/ 310 w 596"/>
                  <a:gd name="T71" fmla="*/ 355 h 358"/>
                  <a:gd name="T72" fmla="*/ 257 w 596"/>
                  <a:gd name="T73" fmla="*/ 358 h 358"/>
                  <a:gd name="T74" fmla="*/ 209 w 596"/>
                  <a:gd name="T75" fmla="*/ 355 h 358"/>
                  <a:gd name="T76" fmla="*/ 168 w 596"/>
                  <a:gd name="T77" fmla="*/ 344 h 358"/>
                  <a:gd name="T78" fmla="*/ 130 w 596"/>
                  <a:gd name="T79" fmla="*/ 331 h 358"/>
                  <a:gd name="T80" fmla="*/ 101 w 596"/>
                  <a:gd name="T81" fmla="*/ 313 h 358"/>
                  <a:gd name="T82" fmla="*/ 74 w 596"/>
                  <a:gd name="T83" fmla="*/ 290 h 358"/>
                  <a:gd name="T84" fmla="*/ 54 w 596"/>
                  <a:gd name="T85" fmla="*/ 268 h 358"/>
                  <a:gd name="T86" fmla="*/ 35 w 596"/>
                  <a:gd name="T87" fmla="*/ 244 h 358"/>
                  <a:gd name="T88" fmla="*/ 22 w 596"/>
                  <a:gd name="T89" fmla="*/ 220 h 358"/>
                  <a:gd name="T90" fmla="*/ 12 w 596"/>
                  <a:gd name="T91" fmla="*/ 197 h 358"/>
                  <a:gd name="T92" fmla="*/ 6 w 596"/>
                  <a:gd name="T93" fmla="*/ 177 h 358"/>
                  <a:gd name="T94" fmla="*/ 1 w 596"/>
                  <a:gd name="T95" fmla="*/ 153 h 358"/>
                  <a:gd name="T96" fmla="*/ 0 w 596"/>
                  <a:gd name="T97" fmla="*/ 133 h 358"/>
                  <a:gd name="T98" fmla="*/ 0 w 596"/>
                  <a:gd name="T99" fmla="*/ 107 h 358"/>
                  <a:gd name="T100" fmla="*/ 0 w 596"/>
                  <a:gd name="T101" fmla="*/ 81 h 358"/>
                  <a:gd name="T102" fmla="*/ 0 w 596"/>
                  <a:gd name="T103" fmla="*/ 55 h 358"/>
                  <a:gd name="T104" fmla="*/ 1 w 596"/>
                  <a:gd name="T105" fmla="*/ 37 h 358"/>
                  <a:gd name="T106" fmla="*/ 1 w 596"/>
                  <a:gd name="T107" fmla="*/ 23 h 358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596"/>
                  <a:gd name="T163" fmla="*/ 0 h 358"/>
                  <a:gd name="T164" fmla="*/ 596 w 596"/>
                  <a:gd name="T165" fmla="*/ 358 h 358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596" h="358">
                    <a:moveTo>
                      <a:pt x="1" y="23"/>
                    </a:moveTo>
                    <a:lnTo>
                      <a:pt x="36" y="0"/>
                    </a:lnTo>
                    <a:lnTo>
                      <a:pt x="35" y="6"/>
                    </a:lnTo>
                    <a:lnTo>
                      <a:pt x="34" y="13"/>
                    </a:lnTo>
                    <a:lnTo>
                      <a:pt x="32" y="14"/>
                    </a:lnTo>
                    <a:lnTo>
                      <a:pt x="31" y="18"/>
                    </a:lnTo>
                    <a:lnTo>
                      <a:pt x="31" y="23"/>
                    </a:lnTo>
                    <a:lnTo>
                      <a:pt x="30" y="26"/>
                    </a:lnTo>
                    <a:lnTo>
                      <a:pt x="30" y="30"/>
                    </a:lnTo>
                    <a:lnTo>
                      <a:pt x="29" y="35"/>
                    </a:lnTo>
                    <a:lnTo>
                      <a:pt x="29" y="40"/>
                    </a:lnTo>
                    <a:lnTo>
                      <a:pt x="29" y="47"/>
                    </a:lnTo>
                    <a:lnTo>
                      <a:pt x="26" y="50"/>
                    </a:lnTo>
                    <a:lnTo>
                      <a:pt x="26" y="57"/>
                    </a:lnTo>
                    <a:lnTo>
                      <a:pt x="25" y="62"/>
                    </a:lnTo>
                    <a:lnTo>
                      <a:pt x="25" y="68"/>
                    </a:lnTo>
                    <a:lnTo>
                      <a:pt x="25" y="74"/>
                    </a:lnTo>
                    <a:lnTo>
                      <a:pt x="25" y="81"/>
                    </a:lnTo>
                    <a:lnTo>
                      <a:pt x="25" y="87"/>
                    </a:lnTo>
                    <a:lnTo>
                      <a:pt x="25" y="94"/>
                    </a:lnTo>
                    <a:lnTo>
                      <a:pt x="25" y="101"/>
                    </a:lnTo>
                    <a:lnTo>
                      <a:pt x="25" y="107"/>
                    </a:lnTo>
                    <a:lnTo>
                      <a:pt x="25" y="114"/>
                    </a:lnTo>
                    <a:lnTo>
                      <a:pt x="25" y="122"/>
                    </a:lnTo>
                    <a:lnTo>
                      <a:pt x="25" y="128"/>
                    </a:lnTo>
                    <a:lnTo>
                      <a:pt x="26" y="136"/>
                    </a:lnTo>
                    <a:lnTo>
                      <a:pt x="27" y="143"/>
                    </a:lnTo>
                    <a:lnTo>
                      <a:pt x="30" y="151"/>
                    </a:lnTo>
                    <a:lnTo>
                      <a:pt x="30" y="157"/>
                    </a:lnTo>
                    <a:lnTo>
                      <a:pt x="31" y="166"/>
                    </a:lnTo>
                    <a:lnTo>
                      <a:pt x="34" y="172"/>
                    </a:lnTo>
                    <a:lnTo>
                      <a:pt x="35" y="180"/>
                    </a:lnTo>
                    <a:lnTo>
                      <a:pt x="37" y="186"/>
                    </a:lnTo>
                    <a:lnTo>
                      <a:pt x="40" y="194"/>
                    </a:lnTo>
                    <a:lnTo>
                      <a:pt x="42" y="201"/>
                    </a:lnTo>
                    <a:lnTo>
                      <a:pt x="46" y="209"/>
                    </a:lnTo>
                    <a:lnTo>
                      <a:pt x="49" y="215"/>
                    </a:lnTo>
                    <a:lnTo>
                      <a:pt x="52" y="223"/>
                    </a:lnTo>
                    <a:lnTo>
                      <a:pt x="56" y="229"/>
                    </a:lnTo>
                    <a:lnTo>
                      <a:pt x="61" y="236"/>
                    </a:lnTo>
                    <a:lnTo>
                      <a:pt x="65" y="243"/>
                    </a:lnTo>
                    <a:lnTo>
                      <a:pt x="70" y="249"/>
                    </a:lnTo>
                    <a:lnTo>
                      <a:pt x="75" y="255"/>
                    </a:lnTo>
                    <a:lnTo>
                      <a:pt x="81" y="263"/>
                    </a:lnTo>
                    <a:lnTo>
                      <a:pt x="86" y="268"/>
                    </a:lnTo>
                    <a:lnTo>
                      <a:pt x="93" y="274"/>
                    </a:lnTo>
                    <a:lnTo>
                      <a:pt x="99" y="279"/>
                    </a:lnTo>
                    <a:lnTo>
                      <a:pt x="106" y="285"/>
                    </a:lnTo>
                    <a:lnTo>
                      <a:pt x="113" y="290"/>
                    </a:lnTo>
                    <a:lnTo>
                      <a:pt x="121" y="295"/>
                    </a:lnTo>
                    <a:lnTo>
                      <a:pt x="130" y="300"/>
                    </a:lnTo>
                    <a:lnTo>
                      <a:pt x="139" y="306"/>
                    </a:lnTo>
                    <a:lnTo>
                      <a:pt x="148" y="308"/>
                    </a:lnTo>
                    <a:lnTo>
                      <a:pt x="158" y="313"/>
                    </a:lnTo>
                    <a:lnTo>
                      <a:pt x="168" y="317"/>
                    </a:lnTo>
                    <a:lnTo>
                      <a:pt x="178" y="319"/>
                    </a:lnTo>
                    <a:lnTo>
                      <a:pt x="189" y="323"/>
                    </a:lnTo>
                    <a:lnTo>
                      <a:pt x="200" y="326"/>
                    </a:lnTo>
                    <a:lnTo>
                      <a:pt x="213" y="328"/>
                    </a:lnTo>
                    <a:lnTo>
                      <a:pt x="226" y="331"/>
                    </a:lnTo>
                    <a:lnTo>
                      <a:pt x="237" y="331"/>
                    </a:lnTo>
                    <a:lnTo>
                      <a:pt x="249" y="333"/>
                    </a:lnTo>
                    <a:lnTo>
                      <a:pt x="262" y="333"/>
                    </a:lnTo>
                    <a:lnTo>
                      <a:pt x="273" y="333"/>
                    </a:lnTo>
                    <a:lnTo>
                      <a:pt x="285" y="331"/>
                    </a:lnTo>
                    <a:lnTo>
                      <a:pt x="296" y="331"/>
                    </a:lnTo>
                    <a:lnTo>
                      <a:pt x="307" y="329"/>
                    </a:lnTo>
                    <a:lnTo>
                      <a:pt x="318" y="328"/>
                    </a:lnTo>
                    <a:lnTo>
                      <a:pt x="327" y="324"/>
                    </a:lnTo>
                    <a:lnTo>
                      <a:pt x="339" y="322"/>
                    </a:lnTo>
                    <a:lnTo>
                      <a:pt x="349" y="318"/>
                    </a:lnTo>
                    <a:lnTo>
                      <a:pt x="359" y="316"/>
                    </a:lnTo>
                    <a:lnTo>
                      <a:pt x="367" y="312"/>
                    </a:lnTo>
                    <a:lnTo>
                      <a:pt x="376" y="307"/>
                    </a:lnTo>
                    <a:lnTo>
                      <a:pt x="385" y="303"/>
                    </a:lnTo>
                    <a:lnTo>
                      <a:pt x="394" y="299"/>
                    </a:lnTo>
                    <a:lnTo>
                      <a:pt x="403" y="293"/>
                    </a:lnTo>
                    <a:lnTo>
                      <a:pt x="410" y="288"/>
                    </a:lnTo>
                    <a:lnTo>
                      <a:pt x="419" y="282"/>
                    </a:lnTo>
                    <a:lnTo>
                      <a:pt x="426" y="277"/>
                    </a:lnTo>
                    <a:lnTo>
                      <a:pt x="433" y="269"/>
                    </a:lnTo>
                    <a:lnTo>
                      <a:pt x="440" y="263"/>
                    </a:lnTo>
                    <a:lnTo>
                      <a:pt x="448" y="256"/>
                    </a:lnTo>
                    <a:lnTo>
                      <a:pt x="454" y="250"/>
                    </a:lnTo>
                    <a:lnTo>
                      <a:pt x="460" y="243"/>
                    </a:lnTo>
                    <a:lnTo>
                      <a:pt x="467" y="235"/>
                    </a:lnTo>
                    <a:lnTo>
                      <a:pt x="472" y="229"/>
                    </a:lnTo>
                    <a:lnTo>
                      <a:pt x="479" y="221"/>
                    </a:lnTo>
                    <a:lnTo>
                      <a:pt x="483" y="214"/>
                    </a:lnTo>
                    <a:lnTo>
                      <a:pt x="489" y="206"/>
                    </a:lnTo>
                    <a:lnTo>
                      <a:pt x="494" y="200"/>
                    </a:lnTo>
                    <a:lnTo>
                      <a:pt x="500" y="192"/>
                    </a:lnTo>
                    <a:lnTo>
                      <a:pt x="504" y="184"/>
                    </a:lnTo>
                    <a:lnTo>
                      <a:pt x="509" y="177"/>
                    </a:lnTo>
                    <a:lnTo>
                      <a:pt x="513" y="169"/>
                    </a:lnTo>
                    <a:lnTo>
                      <a:pt x="518" y="161"/>
                    </a:lnTo>
                    <a:lnTo>
                      <a:pt x="522" y="153"/>
                    </a:lnTo>
                    <a:lnTo>
                      <a:pt x="526" y="146"/>
                    </a:lnTo>
                    <a:lnTo>
                      <a:pt x="529" y="138"/>
                    </a:lnTo>
                    <a:lnTo>
                      <a:pt x="533" y="132"/>
                    </a:lnTo>
                    <a:lnTo>
                      <a:pt x="536" y="125"/>
                    </a:lnTo>
                    <a:lnTo>
                      <a:pt x="538" y="117"/>
                    </a:lnTo>
                    <a:lnTo>
                      <a:pt x="542" y="109"/>
                    </a:lnTo>
                    <a:lnTo>
                      <a:pt x="544" y="103"/>
                    </a:lnTo>
                    <a:lnTo>
                      <a:pt x="548" y="97"/>
                    </a:lnTo>
                    <a:lnTo>
                      <a:pt x="551" y="91"/>
                    </a:lnTo>
                    <a:lnTo>
                      <a:pt x="553" y="84"/>
                    </a:lnTo>
                    <a:lnTo>
                      <a:pt x="556" y="79"/>
                    </a:lnTo>
                    <a:lnTo>
                      <a:pt x="557" y="73"/>
                    </a:lnTo>
                    <a:lnTo>
                      <a:pt x="559" y="67"/>
                    </a:lnTo>
                    <a:lnTo>
                      <a:pt x="561" y="62"/>
                    </a:lnTo>
                    <a:lnTo>
                      <a:pt x="562" y="57"/>
                    </a:lnTo>
                    <a:lnTo>
                      <a:pt x="563" y="52"/>
                    </a:lnTo>
                    <a:lnTo>
                      <a:pt x="564" y="48"/>
                    </a:lnTo>
                    <a:lnTo>
                      <a:pt x="566" y="44"/>
                    </a:lnTo>
                    <a:lnTo>
                      <a:pt x="567" y="40"/>
                    </a:lnTo>
                    <a:lnTo>
                      <a:pt x="569" y="34"/>
                    </a:lnTo>
                    <a:lnTo>
                      <a:pt x="571" y="30"/>
                    </a:lnTo>
                    <a:lnTo>
                      <a:pt x="571" y="28"/>
                    </a:lnTo>
                    <a:lnTo>
                      <a:pt x="572" y="26"/>
                    </a:lnTo>
                    <a:lnTo>
                      <a:pt x="596" y="34"/>
                    </a:lnTo>
                    <a:lnTo>
                      <a:pt x="595" y="34"/>
                    </a:lnTo>
                    <a:lnTo>
                      <a:pt x="595" y="37"/>
                    </a:lnTo>
                    <a:lnTo>
                      <a:pt x="593" y="40"/>
                    </a:lnTo>
                    <a:lnTo>
                      <a:pt x="592" y="47"/>
                    </a:lnTo>
                    <a:lnTo>
                      <a:pt x="591" y="49"/>
                    </a:lnTo>
                    <a:lnTo>
                      <a:pt x="591" y="53"/>
                    </a:lnTo>
                    <a:lnTo>
                      <a:pt x="588" y="57"/>
                    </a:lnTo>
                    <a:lnTo>
                      <a:pt x="588" y="62"/>
                    </a:lnTo>
                    <a:lnTo>
                      <a:pt x="586" y="65"/>
                    </a:lnTo>
                    <a:lnTo>
                      <a:pt x="586" y="69"/>
                    </a:lnTo>
                    <a:lnTo>
                      <a:pt x="583" y="74"/>
                    </a:lnTo>
                    <a:lnTo>
                      <a:pt x="582" y="81"/>
                    </a:lnTo>
                    <a:lnTo>
                      <a:pt x="581" y="86"/>
                    </a:lnTo>
                    <a:lnTo>
                      <a:pt x="578" y="91"/>
                    </a:lnTo>
                    <a:lnTo>
                      <a:pt x="576" y="97"/>
                    </a:lnTo>
                    <a:lnTo>
                      <a:pt x="575" y="103"/>
                    </a:lnTo>
                    <a:lnTo>
                      <a:pt x="571" y="108"/>
                    </a:lnTo>
                    <a:lnTo>
                      <a:pt x="569" y="114"/>
                    </a:lnTo>
                    <a:lnTo>
                      <a:pt x="566" y="122"/>
                    </a:lnTo>
                    <a:lnTo>
                      <a:pt x="564" y="128"/>
                    </a:lnTo>
                    <a:lnTo>
                      <a:pt x="561" y="135"/>
                    </a:lnTo>
                    <a:lnTo>
                      <a:pt x="558" y="141"/>
                    </a:lnTo>
                    <a:lnTo>
                      <a:pt x="554" y="148"/>
                    </a:lnTo>
                    <a:lnTo>
                      <a:pt x="551" y="156"/>
                    </a:lnTo>
                    <a:lnTo>
                      <a:pt x="547" y="162"/>
                    </a:lnTo>
                    <a:lnTo>
                      <a:pt x="543" y="170"/>
                    </a:lnTo>
                    <a:lnTo>
                      <a:pt x="541" y="177"/>
                    </a:lnTo>
                    <a:lnTo>
                      <a:pt x="537" y="185"/>
                    </a:lnTo>
                    <a:lnTo>
                      <a:pt x="532" y="191"/>
                    </a:lnTo>
                    <a:lnTo>
                      <a:pt x="527" y="200"/>
                    </a:lnTo>
                    <a:lnTo>
                      <a:pt x="522" y="206"/>
                    </a:lnTo>
                    <a:lnTo>
                      <a:pt x="518" y="214"/>
                    </a:lnTo>
                    <a:lnTo>
                      <a:pt x="513" y="220"/>
                    </a:lnTo>
                    <a:lnTo>
                      <a:pt x="508" y="228"/>
                    </a:lnTo>
                    <a:lnTo>
                      <a:pt x="503" y="234"/>
                    </a:lnTo>
                    <a:lnTo>
                      <a:pt x="498" y="241"/>
                    </a:lnTo>
                    <a:lnTo>
                      <a:pt x="492" y="248"/>
                    </a:lnTo>
                    <a:lnTo>
                      <a:pt x="485" y="255"/>
                    </a:lnTo>
                    <a:lnTo>
                      <a:pt x="479" y="262"/>
                    </a:lnTo>
                    <a:lnTo>
                      <a:pt x="473" y="269"/>
                    </a:lnTo>
                    <a:lnTo>
                      <a:pt x="465" y="275"/>
                    </a:lnTo>
                    <a:lnTo>
                      <a:pt x="459" y="282"/>
                    </a:lnTo>
                    <a:lnTo>
                      <a:pt x="453" y="288"/>
                    </a:lnTo>
                    <a:lnTo>
                      <a:pt x="446" y="294"/>
                    </a:lnTo>
                    <a:lnTo>
                      <a:pt x="438" y="299"/>
                    </a:lnTo>
                    <a:lnTo>
                      <a:pt x="430" y="306"/>
                    </a:lnTo>
                    <a:lnTo>
                      <a:pt x="421" y="311"/>
                    </a:lnTo>
                    <a:lnTo>
                      <a:pt x="414" y="317"/>
                    </a:lnTo>
                    <a:lnTo>
                      <a:pt x="405" y="321"/>
                    </a:lnTo>
                    <a:lnTo>
                      <a:pt x="398" y="326"/>
                    </a:lnTo>
                    <a:lnTo>
                      <a:pt x="389" y="329"/>
                    </a:lnTo>
                    <a:lnTo>
                      <a:pt x="380" y="334"/>
                    </a:lnTo>
                    <a:lnTo>
                      <a:pt x="370" y="338"/>
                    </a:lnTo>
                    <a:lnTo>
                      <a:pt x="361" y="342"/>
                    </a:lnTo>
                    <a:lnTo>
                      <a:pt x="351" y="344"/>
                    </a:lnTo>
                    <a:lnTo>
                      <a:pt x="342" y="348"/>
                    </a:lnTo>
                    <a:lnTo>
                      <a:pt x="331" y="351"/>
                    </a:lnTo>
                    <a:lnTo>
                      <a:pt x="321" y="352"/>
                    </a:lnTo>
                    <a:lnTo>
                      <a:pt x="310" y="355"/>
                    </a:lnTo>
                    <a:lnTo>
                      <a:pt x="301" y="357"/>
                    </a:lnTo>
                    <a:lnTo>
                      <a:pt x="288" y="357"/>
                    </a:lnTo>
                    <a:lnTo>
                      <a:pt x="277" y="358"/>
                    </a:lnTo>
                    <a:lnTo>
                      <a:pt x="267" y="358"/>
                    </a:lnTo>
                    <a:lnTo>
                      <a:pt x="257" y="358"/>
                    </a:lnTo>
                    <a:lnTo>
                      <a:pt x="247" y="357"/>
                    </a:lnTo>
                    <a:lnTo>
                      <a:pt x="237" y="357"/>
                    </a:lnTo>
                    <a:lnTo>
                      <a:pt x="227" y="357"/>
                    </a:lnTo>
                    <a:lnTo>
                      <a:pt x="218" y="356"/>
                    </a:lnTo>
                    <a:lnTo>
                      <a:pt x="209" y="355"/>
                    </a:lnTo>
                    <a:lnTo>
                      <a:pt x="199" y="353"/>
                    </a:lnTo>
                    <a:lnTo>
                      <a:pt x="192" y="351"/>
                    </a:lnTo>
                    <a:lnTo>
                      <a:pt x="184" y="350"/>
                    </a:lnTo>
                    <a:lnTo>
                      <a:pt x="175" y="347"/>
                    </a:lnTo>
                    <a:lnTo>
                      <a:pt x="168" y="344"/>
                    </a:lnTo>
                    <a:lnTo>
                      <a:pt x="159" y="342"/>
                    </a:lnTo>
                    <a:lnTo>
                      <a:pt x="153" y="341"/>
                    </a:lnTo>
                    <a:lnTo>
                      <a:pt x="145" y="337"/>
                    </a:lnTo>
                    <a:lnTo>
                      <a:pt x="138" y="334"/>
                    </a:lnTo>
                    <a:lnTo>
                      <a:pt x="130" y="331"/>
                    </a:lnTo>
                    <a:lnTo>
                      <a:pt x="124" y="328"/>
                    </a:lnTo>
                    <a:lnTo>
                      <a:pt x="118" y="323"/>
                    </a:lnTo>
                    <a:lnTo>
                      <a:pt x="111" y="319"/>
                    </a:lnTo>
                    <a:lnTo>
                      <a:pt x="106" y="317"/>
                    </a:lnTo>
                    <a:lnTo>
                      <a:pt x="101" y="313"/>
                    </a:lnTo>
                    <a:lnTo>
                      <a:pt x="95" y="308"/>
                    </a:lnTo>
                    <a:lnTo>
                      <a:pt x="90" y="304"/>
                    </a:lnTo>
                    <a:lnTo>
                      <a:pt x="84" y="300"/>
                    </a:lnTo>
                    <a:lnTo>
                      <a:pt x="79" y="295"/>
                    </a:lnTo>
                    <a:lnTo>
                      <a:pt x="74" y="290"/>
                    </a:lnTo>
                    <a:lnTo>
                      <a:pt x="70" y="287"/>
                    </a:lnTo>
                    <a:lnTo>
                      <a:pt x="66" y="283"/>
                    </a:lnTo>
                    <a:lnTo>
                      <a:pt x="62" y="278"/>
                    </a:lnTo>
                    <a:lnTo>
                      <a:pt x="57" y="273"/>
                    </a:lnTo>
                    <a:lnTo>
                      <a:pt x="54" y="268"/>
                    </a:lnTo>
                    <a:lnTo>
                      <a:pt x="50" y="263"/>
                    </a:lnTo>
                    <a:lnTo>
                      <a:pt x="46" y="259"/>
                    </a:lnTo>
                    <a:lnTo>
                      <a:pt x="41" y="254"/>
                    </a:lnTo>
                    <a:lnTo>
                      <a:pt x="39" y="249"/>
                    </a:lnTo>
                    <a:lnTo>
                      <a:pt x="35" y="244"/>
                    </a:lnTo>
                    <a:lnTo>
                      <a:pt x="34" y="240"/>
                    </a:lnTo>
                    <a:lnTo>
                      <a:pt x="30" y="235"/>
                    </a:lnTo>
                    <a:lnTo>
                      <a:pt x="26" y="230"/>
                    </a:lnTo>
                    <a:lnTo>
                      <a:pt x="25" y="225"/>
                    </a:lnTo>
                    <a:lnTo>
                      <a:pt x="22" y="220"/>
                    </a:lnTo>
                    <a:lnTo>
                      <a:pt x="20" y="216"/>
                    </a:lnTo>
                    <a:lnTo>
                      <a:pt x="18" y="211"/>
                    </a:lnTo>
                    <a:lnTo>
                      <a:pt x="16" y="207"/>
                    </a:lnTo>
                    <a:lnTo>
                      <a:pt x="15" y="202"/>
                    </a:lnTo>
                    <a:lnTo>
                      <a:pt x="12" y="197"/>
                    </a:lnTo>
                    <a:lnTo>
                      <a:pt x="11" y="194"/>
                    </a:lnTo>
                    <a:lnTo>
                      <a:pt x="8" y="190"/>
                    </a:lnTo>
                    <a:lnTo>
                      <a:pt x="8" y="186"/>
                    </a:lnTo>
                    <a:lnTo>
                      <a:pt x="6" y="182"/>
                    </a:lnTo>
                    <a:lnTo>
                      <a:pt x="6" y="177"/>
                    </a:lnTo>
                    <a:lnTo>
                      <a:pt x="5" y="174"/>
                    </a:lnTo>
                    <a:lnTo>
                      <a:pt x="5" y="171"/>
                    </a:lnTo>
                    <a:lnTo>
                      <a:pt x="2" y="165"/>
                    </a:lnTo>
                    <a:lnTo>
                      <a:pt x="1" y="158"/>
                    </a:lnTo>
                    <a:lnTo>
                      <a:pt x="1" y="153"/>
                    </a:lnTo>
                    <a:lnTo>
                      <a:pt x="1" y="151"/>
                    </a:lnTo>
                    <a:lnTo>
                      <a:pt x="1" y="146"/>
                    </a:lnTo>
                    <a:lnTo>
                      <a:pt x="1" y="141"/>
                    </a:lnTo>
                    <a:lnTo>
                      <a:pt x="0" y="137"/>
                    </a:lnTo>
                    <a:lnTo>
                      <a:pt x="0" y="133"/>
                    </a:lnTo>
                    <a:lnTo>
                      <a:pt x="0" y="128"/>
                    </a:lnTo>
                    <a:lnTo>
                      <a:pt x="0" y="123"/>
                    </a:lnTo>
                    <a:lnTo>
                      <a:pt x="0" y="118"/>
                    </a:lnTo>
                    <a:lnTo>
                      <a:pt x="0" y="113"/>
                    </a:lnTo>
                    <a:lnTo>
                      <a:pt x="0" y="107"/>
                    </a:lnTo>
                    <a:lnTo>
                      <a:pt x="0" y="102"/>
                    </a:lnTo>
                    <a:lnTo>
                      <a:pt x="0" y="97"/>
                    </a:lnTo>
                    <a:lnTo>
                      <a:pt x="0" y="92"/>
                    </a:lnTo>
                    <a:lnTo>
                      <a:pt x="0" y="86"/>
                    </a:lnTo>
                    <a:lnTo>
                      <a:pt x="0" y="81"/>
                    </a:lnTo>
                    <a:lnTo>
                      <a:pt x="0" y="75"/>
                    </a:lnTo>
                    <a:lnTo>
                      <a:pt x="0" y="72"/>
                    </a:lnTo>
                    <a:lnTo>
                      <a:pt x="0" y="65"/>
                    </a:lnTo>
                    <a:lnTo>
                      <a:pt x="0" y="60"/>
                    </a:lnTo>
                    <a:lnTo>
                      <a:pt x="0" y="55"/>
                    </a:lnTo>
                    <a:lnTo>
                      <a:pt x="0" y="52"/>
                    </a:lnTo>
                    <a:lnTo>
                      <a:pt x="0" y="47"/>
                    </a:lnTo>
                    <a:lnTo>
                      <a:pt x="0" y="43"/>
                    </a:lnTo>
                    <a:lnTo>
                      <a:pt x="0" y="39"/>
                    </a:lnTo>
                    <a:lnTo>
                      <a:pt x="1" y="37"/>
                    </a:lnTo>
                    <a:lnTo>
                      <a:pt x="1" y="30"/>
                    </a:lnTo>
                    <a:lnTo>
                      <a:pt x="1" y="25"/>
                    </a:lnTo>
                    <a:lnTo>
                      <a:pt x="1" y="23"/>
                    </a:lnTo>
                    <a:close/>
                  </a:path>
                </a:pathLst>
              </a:custGeom>
              <a:solidFill>
                <a:srgbClr val="637A5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79" name="Freeform 88"/>
              <p:cNvSpPr>
                <a:spLocks/>
              </p:cNvSpPr>
              <p:nvPr/>
            </p:nvSpPr>
            <p:spPr bwMode="auto">
              <a:xfrm>
                <a:off x="3109" y="2897"/>
                <a:ext cx="505" cy="130"/>
              </a:xfrm>
              <a:custGeom>
                <a:avLst/>
                <a:gdLst>
                  <a:gd name="T0" fmla="*/ 11 w 1516"/>
                  <a:gd name="T1" fmla="*/ 328 h 389"/>
                  <a:gd name="T2" fmla="*/ 36 w 1516"/>
                  <a:gd name="T3" fmla="*/ 299 h 389"/>
                  <a:gd name="T4" fmla="*/ 69 w 1516"/>
                  <a:gd name="T5" fmla="*/ 257 h 389"/>
                  <a:gd name="T6" fmla="*/ 113 w 1516"/>
                  <a:gd name="T7" fmla="*/ 210 h 389"/>
                  <a:gd name="T8" fmla="*/ 159 w 1516"/>
                  <a:gd name="T9" fmla="*/ 160 h 389"/>
                  <a:gd name="T10" fmla="*/ 209 w 1516"/>
                  <a:gd name="T11" fmla="*/ 112 h 389"/>
                  <a:gd name="T12" fmla="*/ 258 w 1516"/>
                  <a:gd name="T13" fmla="*/ 68 h 389"/>
                  <a:gd name="T14" fmla="*/ 306 w 1516"/>
                  <a:gd name="T15" fmla="*/ 37 h 389"/>
                  <a:gd name="T16" fmla="*/ 348 w 1516"/>
                  <a:gd name="T17" fmla="*/ 20 h 389"/>
                  <a:gd name="T18" fmla="*/ 393 w 1516"/>
                  <a:gd name="T19" fmla="*/ 10 h 389"/>
                  <a:gd name="T20" fmla="*/ 444 w 1516"/>
                  <a:gd name="T21" fmla="*/ 4 h 389"/>
                  <a:gd name="T22" fmla="*/ 501 w 1516"/>
                  <a:gd name="T23" fmla="*/ 1 h 389"/>
                  <a:gd name="T24" fmla="*/ 556 w 1516"/>
                  <a:gd name="T25" fmla="*/ 0 h 389"/>
                  <a:gd name="T26" fmla="*/ 610 w 1516"/>
                  <a:gd name="T27" fmla="*/ 1 h 389"/>
                  <a:gd name="T28" fmla="*/ 656 w 1516"/>
                  <a:gd name="T29" fmla="*/ 1 h 389"/>
                  <a:gd name="T30" fmla="*/ 694 w 1516"/>
                  <a:gd name="T31" fmla="*/ 4 h 389"/>
                  <a:gd name="T32" fmla="*/ 722 w 1516"/>
                  <a:gd name="T33" fmla="*/ 6 h 389"/>
                  <a:gd name="T34" fmla="*/ 739 w 1516"/>
                  <a:gd name="T35" fmla="*/ 10 h 389"/>
                  <a:gd name="T36" fmla="*/ 777 w 1516"/>
                  <a:gd name="T37" fmla="*/ 22 h 389"/>
                  <a:gd name="T38" fmla="*/ 838 w 1516"/>
                  <a:gd name="T39" fmla="*/ 40 h 389"/>
                  <a:gd name="T40" fmla="*/ 919 w 1516"/>
                  <a:gd name="T41" fmla="*/ 68 h 389"/>
                  <a:gd name="T42" fmla="*/ 1017 w 1516"/>
                  <a:gd name="T43" fmla="*/ 102 h 389"/>
                  <a:gd name="T44" fmla="*/ 1125 w 1516"/>
                  <a:gd name="T45" fmla="*/ 145 h 389"/>
                  <a:gd name="T46" fmla="*/ 1241 w 1516"/>
                  <a:gd name="T47" fmla="*/ 194 h 389"/>
                  <a:gd name="T48" fmla="*/ 1362 w 1516"/>
                  <a:gd name="T49" fmla="*/ 249 h 389"/>
                  <a:gd name="T50" fmla="*/ 1481 w 1516"/>
                  <a:gd name="T51" fmla="*/ 311 h 389"/>
                  <a:gd name="T52" fmla="*/ 1500 w 1516"/>
                  <a:gd name="T53" fmla="*/ 341 h 389"/>
                  <a:gd name="T54" fmla="*/ 1468 w 1516"/>
                  <a:gd name="T55" fmla="*/ 361 h 389"/>
                  <a:gd name="T56" fmla="*/ 1431 w 1516"/>
                  <a:gd name="T57" fmla="*/ 377 h 389"/>
                  <a:gd name="T58" fmla="*/ 1384 w 1516"/>
                  <a:gd name="T59" fmla="*/ 389 h 389"/>
                  <a:gd name="T60" fmla="*/ 1358 w 1516"/>
                  <a:gd name="T61" fmla="*/ 382 h 389"/>
                  <a:gd name="T62" fmla="*/ 1324 w 1516"/>
                  <a:gd name="T63" fmla="*/ 376 h 389"/>
                  <a:gd name="T64" fmla="*/ 1286 w 1516"/>
                  <a:gd name="T65" fmla="*/ 366 h 389"/>
                  <a:gd name="T66" fmla="*/ 1241 w 1516"/>
                  <a:gd name="T67" fmla="*/ 353 h 389"/>
                  <a:gd name="T68" fmla="*/ 1191 w 1516"/>
                  <a:gd name="T69" fmla="*/ 334 h 389"/>
                  <a:gd name="T70" fmla="*/ 1138 w 1516"/>
                  <a:gd name="T71" fmla="*/ 314 h 389"/>
                  <a:gd name="T72" fmla="*/ 1083 w 1516"/>
                  <a:gd name="T73" fmla="*/ 289 h 389"/>
                  <a:gd name="T74" fmla="*/ 1028 w 1516"/>
                  <a:gd name="T75" fmla="*/ 262 h 389"/>
                  <a:gd name="T76" fmla="*/ 969 w 1516"/>
                  <a:gd name="T77" fmla="*/ 229 h 389"/>
                  <a:gd name="T78" fmla="*/ 907 w 1516"/>
                  <a:gd name="T79" fmla="*/ 200 h 389"/>
                  <a:gd name="T80" fmla="*/ 842 w 1516"/>
                  <a:gd name="T81" fmla="*/ 171 h 389"/>
                  <a:gd name="T82" fmla="*/ 777 w 1516"/>
                  <a:gd name="T83" fmla="*/ 146 h 389"/>
                  <a:gd name="T84" fmla="*/ 713 w 1516"/>
                  <a:gd name="T85" fmla="*/ 123 h 389"/>
                  <a:gd name="T86" fmla="*/ 653 w 1516"/>
                  <a:gd name="T87" fmla="*/ 106 h 389"/>
                  <a:gd name="T88" fmla="*/ 595 w 1516"/>
                  <a:gd name="T89" fmla="*/ 93 h 389"/>
                  <a:gd name="T90" fmla="*/ 545 w 1516"/>
                  <a:gd name="T91" fmla="*/ 86 h 389"/>
                  <a:gd name="T92" fmla="*/ 502 w 1516"/>
                  <a:gd name="T93" fmla="*/ 84 h 389"/>
                  <a:gd name="T94" fmla="*/ 466 w 1516"/>
                  <a:gd name="T95" fmla="*/ 88 h 389"/>
                  <a:gd name="T96" fmla="*/ 432 w 1516"/>
                  <a:gd name="T97" fmla="*/ 94 h 389"/>
                  <a:gd name="T98" fmla="*/ 399 w 1516"/>
                  <a:gd name="T99" fmla="*/ 101 h 389"/>
                  <a:gd name="T100" fmla="*/ 369 w 1516"/>
                  <a:gd name="T101" fmla="*/ 109 h 389"/>
                  <a:gd name="T102" fmla="*/ 340 w 1516"/>
                  <a:gd name="T103" fmla="*/ 121 h 389"/>
                  <a:gd name="T104" fmla="*/ 304 w 1516"/>
                  <a:gd name="T105" fmla="*/ 137 h 389"/>
                  <a:gd name="T106" fmla="*/ 258 w 1516"/>
                  <a:gd name="T107" fmla="*/ 165 h 389"/>
                  <a:gd name="T108" fmla="*/ 213 w 1516"/>
                  <a:gd name="T109" fmla="*/ 199 h 389"/>
                  <a:gd name="T110" fmla="*/ 181 w 1516"/>
                  <a:gd name="T111" fmla="*/ 223 h 389"/>
                  <a:gd name="T112" fmla="*/ 152 w 1516"/>
                  <a:gd name="T113" fmla="*/ 245 h 389"/>
                  <a:gd name="T114" fmla="*/ 123 w 1516"/>
                  <a:gd name="T115" fmla="*/ 269 h 389"/>
                  <a:gd name="T116" fmla="*/ 94 w 1516"/>
                  <a:gd name="T117" fmla="*/ 291 h 389"/>
                  <a:gd name="T118" fmla="*/ 51 w 1516"/>
                  <a:gd name="T119" fmla="*/ 324 h 389"/>
                  <a:gd name="T120" fmla="*/ 29 w 1516"/>
                  <a:gd name="T121" fmla="*/ 342 h 389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1516"/>
                  <a:gd name="T184" fmla="*/ 0 h 389"/>
                  <a:gd name="T185" fmla="*/ 1516 w 1516"/>
                  <a:gd name="T186" fmla="*/ 389 h 389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1516" h="389">
                    <a:moveTo>
                      <a:pt x="29" y="342"/>
                    </a:moveTo>
                    <a:lnTo>
                      <a:pt x="0" y="345"/>
                    </a:lnTo>
                    <a:lnTo>
                      <a:pt x="0" y="343"/>
                    </a:lnTo>
                    <a:lnTo>
                      <a:pt x="1" y="342"/>
                    </a:lnTo>
                    <a:lnTo>
                      <a:pt x="4" y="337"/>
                    </a:lnTo>
                    <a:lnTo>
                      <a:pt x="9" y="332"/>
                    </a:lnTo>
                    <a:lnTo>
                      <a:pt x="11" y="328"/>
                    </a:lnTo>
                    <a:lnTo>
                      <a:pt x="14" y="326"/>
                    </a:lnTo>
                    <a:lnTo>
                      <a:pt x="16" y="321"/>
                    </a:lnTo>
                    <a:lnTo>
                      <a:pt x="20" y="317"/>
                    </a:lnTo>
                    <a:lnTo>
                      <a:pt x="24" y="312"/>
                    </a:lnTo>
                    <a:lnTo>
                      <a:pt x="27" y="308"/>
                    </a:lnTo>
                    <a:lnTo>
                      <a:pt x="31" y="303"/>
                    </a:lnTo>
                    <a:lnTo>
                      <a:pt x="36" y="299"/>
                    </a:lnTo>
                    <a:lnTo>
                      <a:pt x="40" y="293"/>
                    </a:lnTo>
                    <a:lnTo>
                      <a:pt x="45" y="288"/>
                    </a:lnTo>
                    <a:lnTo>
                      <a:pt x="49" y="282"/>
                    </a:lnTo>
                    <a:lnTo>
                      <a:pt x="55" y="277"/>
                    </a:lnTo>
                    <a:lnTo>
                      <a:pt x="59" y="270"/>
                    </a:lnTo>
                    <a:lnTo>
                      <a:pt x="64" y="264"/>
                    </a:lnTo>
                    <a:lnTo>
                      <a:pt x="69" y="257"/>
                    </a:lnTo>
                    <a:lnTo>
                      <a:pt x="75" y="252"/>
                    </a:lnTo>
                    <a:lnTo>
                      <a:pt x="81" y="244"/>
                    </a:lnTo>
                    <a:lnTo>
                      <a:pt x="86" y="238"/>
                    </a:lnTo>
                    <a:lnTo>
                      <a:pt x="94" y="230"/>
                    </a:lnTo>
                    <a:lnTo>
                      <a:pt x="100" y="224"/>
                    </a:lnTo>
                    <a:lnTo>
                      <a:pt x="107" y="216"/>
                    </a:lnTo>
                    <a:lnTo>
                      <a:pt x="113" y="210"/>
                    </a:lnTo>
                    <a:lnTo>
                      <a:pt x="119" y="204"/>
                    </a:lnTo>
                    <a:lnTo>
                      <a:pt x="127" y="196"/>
                    </a:lnTo>
                    <a:lnTo>
                      <a:pt x="133" y="189"/>
                    </a:lnTo>
                    <a:lnTo>
                      <a:pt x="139" y="182"/>
                    </a:lnTo>
                    <a:lnTo>
                      <a:pt x="147" y="175"/>
                    </a:lnTo>
                    <a:lnTo>
                      <a:pt x="153" y="167"/>
                    </a:lnTo>
                    <a:lnTo>
                      <a:pt x="159" y="160"/>
                    </a:lnTo>
                    <a:lnTo>
                      <a:pt x="167" y="153"/>
                    </a:lnTo>
                    <a:lnTo>
                      <a:pt x="174" y="146"/>
                    </a:lnTo>
                    <a:lnTo>
                      <a:pt x="182" y="140"/>
                    </a:lnTo>
                    <a:lnTo>
                      <a:pt x="188" y="132"/>
                    </a:lnTo>
                    <a:lnTo>
                      <a:pt x="196" y="125"/>
                    </a:lnTo>
                    <a:lnTo>
                      <a:pt x="202" y="118"/>
                    </a:lnTo>
                    <a:lnTo>
                      <a:pt x="209" y="112"/>
                    </a:lnTo>
                    <a:lnTo>
                      <a:pt x="217" y="104"/>
                    </a:lnTo>
                    <a:lnTo>
                      <a:pt x="225" y="98"/>
                    </a:lnTo>
                    <a:lnTo>
                      <a:pt x="231" y="93"/>
                    </a:lnTo>
                    <a:lnTo>
                      <a:pt x="240" y="87"/>
                    </a:lnTo>
                    <a:lnTo>
                      <a:pt x="246" y="81"/>
                    </a:lnTo>
                    <a:lnTo>
                      <a:pt x="252" y="74"/>
                    </a:lnTo>
                    <a:lnTo>
                      <a:pt x="258" y="68"/>
                    </a:lnTo>
                    <a:lnTo>
                      <a:pt x="266" y="63"/>
                    </a:lnTo>
                    <a:lnTo>
                      <a:pt x="272" y="59"/>
                    </a:lnTo>
                    <a:lnTo>
                      <a:pt x="280" y="54"/>
                    </a:lnTo>
                    <a:lnTo>
                      <a:pt x="286" y="49"/>
                    </a:lnTo>
                    <a:lnTo>
                      <a:pt x="294" y="45"/>
                    </a:lnTo>
                    <a:lnTo>
                      <a:pt x="300" y="40"/>
                    </a:lnTo>
                    <a:lnTo>
                      <a:pt x="306" y="37"/>
                    </a:lnTo>
                    <a:lnTo>
                      <a:pt x="312" y="33"/>
                    </a:lnTo>
                    <a:lnTo>
                      <a:pt x="319" y="30"/>
                    </a:lnTo>
                    <a:lnTo>
                      <a:pt x="325" y="28"/>
                    </a:lnTo>
                    <a:lnTo>
                      <a:pt x="331" y="25"/>
                    </a:lnTo>
                    <a:lnTo>
                      <a:pt x="336" y="23"/>
                    </a:lnTo>
                    <a:lnTo>
                      <a:pt x="343" y="22"/>
                    </a:lnTo>
                    <a:lnTo>
                      <a:pt x="348" y="20"/>
                    </a:lnTo>
                    <a:lnTo>
                      <a:pt x="354" y="18"/>
                    </a:lnTo>
                    <a:lnTo>
                      <a:pt x="360" y="16"/>
                    </a:lnTo>
                    <a:lnTo>
                      <a:pt x="366" y="15"/>
                    </a:lnTo>
                    <a:lnTo>
                      <a:pt x="373" y="13"/>
                    </a:lnTo>
                    <a:lnTo>
                      <a:pt x="379" y="13"/>
                    </a:lnTo>
                    <a:lnTo>
                      <a:pt x="386" y="11"/>
                    </a:lnTo>
                    <a:lnTo>
                      <a:pt x="393" y="10"/>
                    </a:lnTo>
                    <a:lnTo>
                      <a:pt x="399" y="9"/>
                    </a:lnTo>
                    <a:lnTo>
                      <a:pt x="408" y="8"/>
                    </a:lnTo>
                    <a:lnTo>
                      <a:pt x="414" y="6"/>
                    </a:lnTo>
                    <a:lnTo>
                      <a:pt x="423" y="6"/>
                    </a:lnTo>
                    <a:lnTo>
                      <a:pt x="429" y="5"/>
                    </a:lnTo>
                    <a:lnTo>
                      <a:pt x="437" y="5"/>
                    </a:lnTo>
                    <a:lnTo>
                      <a:pt x="444" y="4"/>
                    </a:lnTo>
                    <a:lnTo>
                      <a:pt x="453" y="4"/>
                    </a:lnTo>
                    <a:lnTo>
                      <a:pt x="461" y="4"/>
                    </a:lnTo>
                    <a:lnTo>
                      <a:pt x="468" y="3"/>
                    </a:lnTo>
                    <a:lnTo>
                      <a:pt x="476" y="1"/>
                    </a:lnTo>
                    <a:lnTo>
                      <a:pt x="484" y="1"/>
                    </a:lnTo>
                    <a:lnTo>
                      <a:pt x="492" y="1"/>
                    </a:lnTo>
                    <a:lnTo>
                      <a:pt x="501" y="1"/>
                    </a:lnTo>
                    <a:lnTo>
                      <a:pt x="508" y="1"/>
                    </a:lnTo>
                    <a:lnTo>
                      <a:pt x="517" y="1"/>
                    </a:lnTo>
                    <a:lnTo>
                      <a:pt x="525" y="0"/>
                    </a:lnTo>
                    <a:lnTo>
                      <a:pt x="532" y="0"/>
                    </a:lnTo>
                    <a:lnTo>
                      <a:pt x="541" y="0"/>
                    </a:lnTo>
                    <a:lnTo>
                      <a:pt x="548" y="0"/>
                    </a:lnTo>
                    <a:lnTo>
                      <a:pt x="556" y="0"/>
                    </a:lnTo>
                    <a:lnTo>
                      <a:pt x="565" y="0"/>
                    </a:lnTo>
                    <a:lnTo>
                      <a:pt x="572" y="0"/>
                    </a:lnTo>
                    <a:lnTo>
                      <a:pt x="581" y="1"/>
                    </a:lnTo>
                    <a:lnTo>
                      <a:pt x="587" y="1"/>
                    </a:lnTo>
                    <a:lnTo>
                      <a:pt x="595" y="1"/>
                    </a:lnTo>
                    <a:lnTo>
                      <a:pt x="602" y="1"/>
                    </a:lnTo>
                    <a:lnTo>
                      <a:pt x="610" y="1"/>
                    </a:lnTo>
                    <a:lnTo>
                      <a:pt x="616" y="1"/>
                    </a:lnTo>
                    <a:lnTo>
                      <a:pt x="624" y="1"/>
                    </a:lnTo>
                    <a:lnTo>
                      <a:pt x="631" y="1"/>
                    </a:lnTo>
                    <a:lnTo>
                      <a:pt x="638" y="1"/>
                    </a:lnTo>
                    <a:lnTo>
                      <a:pt x="644" y="1"/>
                    </a:lnTo>
                    <a:lnTo>
                      <a:pt x="650" y="1"/>
                    </a:lnTo>
                    <a:lnTo>
                      <a:pt x="656" y="1"/>
                    </a:lnTo>
                    <a:lnTo>
                      <a:pt x="663" y="3"/>
                    </a:lnTo>
                    <a:lnTo>
                      <a:pt x="669" y="3"/>
                    </a:lnTo>
                    <a:lnTo>
                      <a:pt x="674" y="4"/>
                    </a:lnTo>
                    <a:lnTo>
                      <a:pt x="680" y="4"/>
                    </a:lnTo>
                    <a:lnTo>
                      <a:pt x="685" y="4"/>
                    </a:lnTo>
                    <a:lnTo>
                      <a:pt x="689" y="4"/>
                    </a:lnTo>
                    <a:lnTo>
                      <a:pt x="694" y="4"/>
                    </a:lnTo>
                    <a:lnTo>
                      <a:pt x="699" y="4"/>
                    </a:lnTo>
                    <a:lnTo>
                      <a:pt x="703" y="5"/>
                    </a:lnTo>
                    <a:lnTo>
                      <a:pt x="707" y="5"/>
                    </a:lnTo>
                    <a:lnTo>
                      <a:pt x="710" y="5"/>
                    </a:lnTo>
                    <a:lnTo>
                      <a:pt x="714" y="5"/>
                    </a:lnTo>
                    <a:lnTo>
                      <a:pt x="717" y="6"/>
                    </a:lnTo>
                    <a:lnTo>
                      <a:pt x="722" y="6"/>
                    </a:lnTo>
                    <a:lnTo>
                      <a:pt x="725" y="6"/>
                    </a:lnTo>
                    <a:lnTo>
                      <a:pt x="728" y="6"/>
                    </a:lnTo>
                    <a:lnTo>
                      <a:pt x="729" y="8"/>
                    </a:lnTo>
                    <a:lnTo>
                      <a:pt x="730" y="8"/>
                    </a:lnTo>
                    <a:lnTo>
                      <a:pt x="733" y="8"/>
                    </a:lnTo>
                    <a:lnTo>
                      <a:pt x="735" y="8"/>
                    </a:lnTo>
                    <a:lnTo>
                      <a:pt x="739" y="10"/>
                    </a:lnTo>
                    <a:lnTo>
                      <a:pt x="743" y="10"/>
                    </a:lnTo>
                    <a:lnTo>
                      <a:pt x="748" y="13"/>
                    </a:lnTo>
                    <a:lnTo>
                      <a:pt x="752" y="13"/>
                    </a:lnTo>
                    <a:lnTo>
                      <a:pt x="758" y="15"/>
                    </a:lnTo>
                    <a:lnTo>
                      <a:pt x="763" y="16"/>
                    </a:lnTo>
                    <a:lnTo>
                      <a:pt x="771" y="19"/>
                    </a:lnTo>
                    <a:lnTo>
                      <a:pt x="777" y="22"/>
                    </a:lnTo>
                    <a:lnTo>
                      <a:pt x="784" y="23"/>
                    </a:lnTo>
                    <a:lnTo>
                      <a:pt x="792" y="27"/>
                    </a:lnTo>
                    <a:lnTo>
                      <a:pt x="801" y="29"/>
                    </a:lnTo>
                    <a:lnTo>
                      <a:pt x="809" y="32"/>
                    </a:lnTo>
                    <a:lnTo>
                      <a:pt x="820" y="34"/>
                    </a:lnTo>
                    <a:lnTo>
                      <a:pt x="828" y="37"/>
                    </a:lnTo>
                    <a:lnTo>
                      <a:pt x="838" y="40"/>
                    </a:lnTo>
                    <a:lnTo>
                      <a:pt x="848" y="44"/>
                    </a:lnTo>
                    <a:lnTo>
                      <a:pt x="860" y="48"/>
                    </a:lnTo>
                    <a:lnTo>
                      <a:pt x="871" y="52"/>
                    </a:lnTo>
                    <a:lnTo>
                      <a:pt x="882" y="55"/>
                    </a:lnTo>
                    <a:lnTo>
                      <a:pt x="894" y="59"/>
                    </a:lnTo>
                    <a:lnTo>
                      <a:pt x="906" y="63"/>
                    </a:lnTo>
                    <a:lnTo>
                      <a:pt x="919" y="68"/>
                    </a:lnTo>
                    <a:lnTo>
                      <a:pt x="932" y="73"/>
                    </a:lnTo>
                    <a:lnTo>
                      <a:pt x="945" y="77"/>
                    </a:lnTo>
                    <a:lnTo>
                      <a:pt x="960" y="82"/>
                    </a:lnTo>
                    <a:lnTo>
                      <a:pt x="973" y="87"/>
                    </a:lnTo>
                    <a:lnTo>
                      <a:pt x="988" y="93"/>
                    </a:lnTo>
                    <a:lnTo>
                      <a:pt x="1001" y="97"/>
                    </a:lnTo>
                    <a:lnTo>
                      <a:pt x="1017" y="102"/>
                    </a:lnTo>
                    <a:lnTo>
                      <a:pt x="1030" y="107"/>
                    </a:lnTo>
                    <a:lnTo>
                      <a:pt x="1045" y="115"/>
                    </a:lnTo>
                    <a:lnTo>
                      <a:pt x="1060" y="120"/>
                    </a:lnTo>
                    <a:lnTo>
                      <a:pt x="1077" y="126"/>
                    </a:lnTo>
                    <a:lnTo>
                      <a:pt x="1093" y="132"/>
                    </a:lnTo>
                    <a:lnTo>
                      <a:pt x="1108" y="138"/>
                    </a:lnTo>
                    <a:lnTo>
                      <a:pt x="1125" y="145"/>
                    </a:lnTo>
                    <a:lnTo>
                      <a:pt x="1141" y="151"/>
                    </a:lnTo>
                    <a:lnTo>
                      <a:pt x="1157" y="159"/>
                    </a:lnTo>
                    <a:lnTo>
                      <a:pt x="1173" y="165"/>
                    </a:lnTo>
                    <a:lnTo>
                      <a:pt x="1190" y="171"/>
                    </a:lnTo>
                    <a:lnTo>
                      <a:pt x="1207" y="179"/>
                    </a:lnTo>
                    <a:lnTo>
                      <a:pt x="1224" y="186"/>
                    </a:lnTo>
                    <a:lnTo>
                      <a:pt x="1241" y="194"/>
                    </a:lnTo>
                    <a:lnTo>
                      <a:pt x="1258" y="201"/>
                    </a:lnTo>
                    <a:lnTo>
                      <a:pt x="1275" y="209"/>
                    </a:lnTo>
                    <a:lnTo>
                      <a:pt x="1291" y="216"/>
                    </a:lnTo>
                    <a:lnTo>
                      <a:pt x="1310" y="224"/>
                    </a:lnTo>
                    <a:lnTo>
                      <a:pt x="1327" y="233"/>
                    </a:lnTo>
                    <a:lnTo>
                      <a:pt x="1344" y="240"/>
                    </a:lnTo>
                    <a:lnTo>
                      <a:pt x="1362" y="249"/>
                    </a:lnTo>
                    <a:lnTo>
                      <a:pt x="1379" y="257"/>
                    </a:lnTo>
                    <a:lnTo>
                      <a:pt x="1396" y="265"/>
                    </a:lnTo>
                    <a:lnTo>
                      <a:pt x="1413" y="274"/>
                    </a:lnTo>
                    <a:lnTo>
                      <a:pt x="1430" y="283"/>
                    </a:lnTo>
                    <a:lnTo>
                      <a:pt x="1447" y="292"/>
                    </a:lnTo>
                    <a:lnTo>
                      <a:pt x="1465" y="301"/>
                    </a:lnTo>
                    <a:lnTo>
                      <a:pt x="1481" y="311"/>
                    </a:lnTo>
                    <a:lnTo>
                      <a:pt x="1499" y="319"/>
                    </a:lnTo>
                    <a:lnTo>
                      <a:pt x="1516" y="329"/>
                    </a:lnTo>
                    <a:lnTo>
                      <a:pt x="1515" y="329"/>
                    </a:lnTo>
                    <a:lnTo>
                      <a:pt x="1514" y="331"/>
                    </a:lnTo>
                    <a:lnTo>
                      <a:pt x="1510" y="333"/>
                    </a:lnTo>
                    <a:lnTo>
                      <a:pt x="1505" y="337"/>
                    </a:lnTo>
                    <a:lnTo>
                      <a:pt x="1500" y="341"/>
                    </a:lnTo>
                    <a:lnTo>
                      <a:pt x="1494" y="345"/>
                    </a:lnTo>
                    <a:lnTo>
                      <a:pt x="1490" y="347"/>
                    </a:lnTo>
                    <a:lnTo>
                      <a:pt x="1486" y="350"/>
                    </a:lnTo>
                    <a:lnTo>
                      <a:pt x="1482" y="353"/>
                    </a:lnTo>
                    <a:lnTo>
                      <a:pt x="1478" y="356"/>
                    </a:lnTo>
                    <a:lnTo>
                      <a:pt x="1473" y="358"/>
                    </a:lnTo>
                    <a:lnTo>
                      <a:pt x="1468" y="361"/>
                    </a:lnTo>
                    <a:lnTo>
                      <a:pt x="1463" y="362"/>
                    </a:lnTo>
                    <a:lnTo>
                      <a:pt x="1458" y="366"/>
                    </a:lnTo>
                    <a:lnTo>
                      <a:pt x="1453" y="367"/>
                    </a:lnTo>
                    <a:lnTo>
                      <a:pt x="1447" y="371"/>
                    </a:lnTo>
                    <a:lnTo>
                      <a:pt x="1442" y="372"/>
                    </a:lnTo>
                    <a:lnTo>
                      <a:pt x="1437" y="376"/>
                    </a:lnTo>
                    <a:lnTo>
                      <a:pt x="1431" y="377"/>
                    </a:lnTo>
                    <a:lnTo>
                      <a:pt x="1424" y="378"/>
                    </a:lnTo>
                    <a:lnTo>
                      <a:pt x="1418" y="381"/>
                    </a:lnTo>
                    <a:lnTo>
                      <a:pt x="1412" y="384"/>
                    </a:lnTo>
                    <a:lnTo>
                      <a:pt x="1404" y="384"/>
                    </a:lnTo>
                    <a:lnTo>
                      <a:pt x="1397" y="386"/>
                    </a:lnTo>
                    <a:lnTo>
                      <a:pt x="1391" y="387"/>
                    </a:lnTo>
                    <a:lnTo>
                      <a:pt x="1384" y="389"/>
                    </a:lnTo>
                    <a:lnTo>
                      <a:pt x="1382" y="387"/>
                    </a:lnTo>
                    <a:lnTo>
                      <a:pt x="1381" y="387"/>
                    </a:lnTo>
                    <a:lnTo>
                      <a:pt x="1378" y="387"/>
                    </a:lnTo>
                    <a:lnTo>
                      <a:pt x="1374" y="386"/>
                    </a:lnTo>
                    <a:lnTo>
                      <a:pt x="1369" y="385"/>
                    </a:lnTo>
                    <a:lnTo>
                      <a:pt x="1364" y="384"/>
                    </a:lnTo>
                    <a:lnTo>
                      <a:pt x="1358" y="382"/>
                    </a:lnTo>
                    <a:lnTo>
                      <a:pt x="1352" y="382"/>
                    </a:lnTo>
                    <a:lnTo>
                      <a:pt x="1347" y="381"/>
                    </a:lnTo>
                    <a:lnTo>
                      <a:pt x="1342" y="380"/>
                    </a:lnTo>
                    <a:lnTo>
                      <a:pt x="1338" y="378"/>
                    </a:lnTo>
                    <a:lnTo>
                      <a:pt x="1334" y="377"/>
                    </a:lnTo>
                    <a:lnTo>
                      <a:pt x="1329" y="376"/>
                    </a:lnTo>
                    <a:lnTo>
                      <a:pt x="1324" y="376"/>
                    </a:lnTo>
                    <a:lnTo>
                      <a:pt x="1319" y="375"/>
                    </a:lnTo>
                    <a:lnTo>
                      <a:pt x="1314" y="373"/>
                    </a:lnTo>
                    <a:lnTo>
                      <a:pt x="1309" y="371"/>
                    </a:lnTo>
                    <a:lnTo>
                      <a:pt x="1303" y="370"/>
                    </a:lnTo>
                    <a:lnTo>
                      <a:pt x="1298" y="368"/>
                    </a:lnTo>
                    <a:lnTo>
                      <a:pt x="1293" y="367"/>
                    </a:lnTo>
                    <a:lnTo>
                      <a:pt x="1286" y="366"/>
                    </a:lnTo>
                    <a:lnTo>
                      <a:pt x="1280" y="365"/>
                    </a:lnTo>
                    <a:lnTo>
                      <a:pt x="1274" y="362"/>
                    </a:lnTo>
                    <a:lnTo>
                      <a:pt x="1269" y="361"/>
                    </a:lnTo>
                    <a:lnTo>
                      <a:pt x="1261" y="360"/>
                    </a:lnTo>
                    <a:lnTo>
                      <a:pt x="1255" y="357"/>
                    </a:lnTo>
                    <a:lnTo>
                      <a:pt x="1249" y="355"/>
                    </a:lnTo>
                    <a:lnTo>
                      <a:pt x="1241" y="353"/>
                    </a:lnTo>
                    <a:lnTo>
                      <a:pt x="1235" y="350"/>
                    </a:lnTo>
                    <a:lnTo>
                      <a:pt x="1227" y="348"/>
                    </a:lnTo>
                    <a:lnTo>
                      <a:pt x="1220" y="346"/>
                    </a:lnTo>
                    <a:lnTo>
                      <a:pt x="1214" y="343"/>
                    </a:lnTo>
                    <a:lnTo>
                      <a:pt x="1206" y="341"/>
                    </a:lnTo>
                    <a:lnTo>
                      <a:pt x="1199" y="338"/>
                    </a:lnTo>
                    <a:lnTo>
                      <a:pt x="1191" y="334"/>
                    </a:lnTo>
                    <a:lnTo>
                      <a:pt x="1183" y="333"/>
                    </a:lnTo>
                    <a:lnTo>
                      <a:pt x="1176" y="331"/>
                    </a:lnTo>
                    <a:lnTo>
                      <a:pt x="1168" y="327"/>
                    </a:lnTo>
                    <a:lnTo>
                      <a:pt x="1161" y="324"/>
                    </a:lnTo>
                    <a:lnTo>
                      <a:pt x="1155" y="322"/>
                    </a:lnTo>
                    <a:lnTo>
                      <a:pt x="1146" y="318"/>
                    </a:lnTo>
                    <a:lnTo>
                      <a:pt x="1138" y="314"/>
                    </a:lnTo>
                    <a:lnTo>
                      <a:pt x="1130" y="311"/>
                    </a:lnTo>
                    <a:lnTo>
                      <a:pt x="1122" y="308"/>
                    </a:lnTo>
                    <a:lnTo>
                      <a:pt x="1114" y="304"/>
                    </a:lnTo>
                    <a:lnTo>
                      <a:pt x="1107" y="301"/>
                    </a:lnTo>
                    <a:lnTo>
                      <a:pt x="1099" y="297"/>
                    </a:lnTo>
                    <a:lnTo>
                      <a:pt x="1091" y="294"/>
                    </a:lnTo>
                    <a:lnTo>
                      <a:pt x="1083" y="289"/>
                    </a:lnTo>
                    <a:lnTo>
                      <a:pt x="1074" y="287"/>
                    </a:lnTo>
                    <a:lnTo>
                      <a:pt x="1067" y="282"/>
                    </a:lnTo>
                    <a:lnTo>
                      <a:pt x="1059" y="278"/>
                    </a:lnTo>
                    <a:lnTo>
                      <a:pt x="1050" y="274"/>
                    </a:lnTo>
                    <a:lnTo>
                      <a:pt x="1043" y="270"/>
                    </a:lnTo>
                    <a:lnTo>
                      <a:pt x="1035" y="265"/>
                    </a:lnTo>
                    <a:lnTo>
                      <a:pt x="1028" y="262"/>
                    </a:lnTo>
                    <a:lnTo>
                      <a:pt x="1020" y="257"/>
                    </a:lnTo>
                    <a:lnTo>
                      <a:pt x="1012" y="253"/>
                    </a:lnTo>
                    <a:lnTo>
                      <a:pt x="1003" y="248"/>
                    </a:lnTo>
                    <a:lnTo>
                      <a:pt x="995" y="243"/>
                    </a:lnTo>
                    <a:lnTo>
                      <a:pt x="986" y="238"/>
                    </a:lnTo>
                    <a:lnTo>
                      <a:pt x="978" y="234"/>
                    </a:lnTo>
                    <a:lnTo>
                      <a:pt x="969" y="229"/>
                    </a:lnTo>
                    <a:lnTo>
                      <a:pt x="961" y="225"/>
                    </a:lnTo>
                    <a:lnTo>
                      <a:pt x="951" y="221"/>
                    </a:lnTo>
                    <a:lnTo>
                      <a:pt x="943" y="216"/>
                    </a:lnTo>
                    <a:lnTo>
                      <a:pt x="934" y="213"/>
                    </a:lnTo>
                    <a:lnTo>
                      <a:pt x="925" y="209"/>
                    </a:lnTo>
                    <a:lnTo>
                      <a:pt x="916" y="204"/>
                    </a:lnTo>
                    <a:lnTo>
                      <a:pt x="907" y="200"/>
                    </a:lnTo>
                    <a:lnTo>
                      <a:pt x="899" y="195"/>
                    </a:lnTo>
                    <a:lnTo>
                      <a:pt x="890" y="192"/>
                    </a:lnTo>
                    <a:lnTo>
                      <a:pt x="880" y="187"/>
                    </a:lnTo>
                    <a:lnTo>
                      <a:pt x="871" y="184"/>
                    </a:lnTo>
                    <a:lnTo>
                      <a:pt x="861" y="179"/>
                    </a:lnTo>
                    <a:lnTo>
                      <a:pt x="852" y="175"/>
                    </a:lnTo>
                    <a:lnTo>
                      <a:pt x="842" y="171"/>
                    </a:lnTo>
                    <a:lnTo>
                      <a:pt x="833" y="167"/>
                    </a:lnTo>
                    <a:lnTo>
                      <a:pt x="823" y="164"/>
                    </a:lnTo>
                    <a:lnTo>
                      <a:pt x="814" y="161"/>
                    </a:lnTo>
                    <a:lnTo>
                      <a:pt x="804" y="156"/>
                    </a:lnTo>
                    <a:lnTo>
                      <a:pt x="796" y="153"/>
                    </a:lnTo>
                    <a:lnTo>
                      <a:pt x="787" y="150"/>
                    </a:lnTo>
                    <a:lnTo>
                      <a:pt x="777" y="146"/>
                    </a:lnTo>
                    <a:lnTo>
                      <a:pt x="768" y="142"/>
                    </a:lnTo>
                    <a:lnTo>
                      <a:pt x="759" y="140"/>
                    </a:lnTo>
                    <a:lnTo>
                      <a:pt x="749" y="136"/>
                    </a:lnTo>
                    <a:lnTo>
                      <a:pt x="742" y="133"/>
                    </a:lnTo>
                    <a:lnTo>
                      <a:pt x="732" y="131"/>
                    </a:lnTo>
                    <a:lnTo>
                      <a:pt x="722" y="127"/>
                    </a:lnTo>
                    <a:lnTo>
                      <a:pt x="713" y="123"/>
                    </a:lnTo>
                    <a:lnTo>
                      <a:pt x="704" y="122"/>
                    </a:lnTo>
                    <a:lnTo>
                      <a:pt x="695" y="118"/>
                    </a:lnTo>
                    <a:lnTo>
                      <a:pt x="686" y="116"/>
                    </a:lnTo>
                    <a:lnTo>
                      <a:pt x="678" y="113"/>
                    </a:lnTo>
                    <a:lnTo>
                      <a:pt x="669" y="111"/>
                    </a:lnTo>
                    <a:lnTo>
                      <a:pt x="660" y="108"/>
                    </a:lnTo>
                    <a:lnTo>
                      <a:pt x="653" y="106"/>
                    </a:lnTo>
                    <a:lnTo>
                      <a:pt x="644" y="104"/>
                    </a:lnTo>
                    <a:lnTo>
                      <a:pt x="635" y="102"/>
                    </a:lnTo>
                    <a:lnTo>
                      <a:pt x="626" y="99"/>
                    </a:lnTo>
                    <a:lnTo>
                      <a:pt x="617" y="98"/>
                    </a:lnTo>
                    <a:lnTo>
                      <a:pt x="610" y="97"/>
                    </a:lnTo>
                    <a:lnTo>
                      <a:pt x="604" y="96"/>
                    </a:lnTo>
                    <a:lnTo>
                      <a:pt x="595" y="93"/>
                    </a:lnTo>
                    <a:lnTo>
                      <a:pt x="587" y="92"/>
                    </a:lnTo>
                    <a:lnTo>
                      <a:pt x="580" y="91"/>
                    </a:lnTo>
                    <a:lnTo>
                      <a:pt x="572" y="89"/>
                    </a:lnTo>
                    <a:lnTo>
                      <a:pt x="565" y="88"/>
                    </a:lnTo>
                    <a:lnTo>
                      <a:pt x="557" y="87"/>
                    </a:lnTo>
                    <a:lnTo>
                      <a:pt x="551" y="86"/>
                    </a:lnTo>
                    <a:lnTo>
                      <a:pt x="545" y="86"/>
                    </a:lnTo>
                    <a:lnTo>
                      <a:pt x="537" y="86"/>
                    </a:lnTo>
                    <a:lnTo>
                      <a:pt x="531" y="84"/>
                    </a:lnTo>
                    <a:lnTo>
                      <a:pt x="525" y="84"/>
                    </a:lnTo>
                    <a:lnTo>
                      <a:pt x="520" y="84"/>
                    </a:lnTo>
                    <a:lnTo>
                      <a:pt x="513" y="84"/>
                    </a:lnTo>
                    <a:lnTo>
                      <a:pt x="507" y="84"/>
                    </a:lnTo>
                    <a:lnTo>
                      <a:pt x="502" y="84"/>
                    </a:lnTo>
                    <a:lnTo>
                      <a:pt x="497" y="86"/>
                    </a:lnTo>
                    <a:lnTo>
                      <a:pt x="492" y="86"/>
                    </a:lnTo>
                    <a:lnTo>
                      <a:pt x="487" y="86"/>
                    </a:lnTo>
                    <a:lnTo>
                      <a:pt x="481" y="86"/>
                    </a:lnTo>
                    <a:lnTo>
                      <a:pt x="476" y="87"/>
                    </a:lnTo>
                    <a:lnTo>
                      <a:pt x="471" y="87"/>
                    </a:lnTo>
                    <a:lnTo>
                      <a:pt x="466" y="88"/>
                    </a:lnTo>
                    <a:lnTo>
                      <a:pt x="461" y="88"/>
                    </a:lnTo>
                    <a:lnTo>
                      <a:pt x="457" y="89"/>
                    </a:lnTo>
                    <a:lnTo>
                      <a:pt x="450" y="89"/>
                    </a:lnTo>
                    <a:lnTo>
                      <a:pt x="445" y="91"/>
                    </a:lnTo>
                    <a:lnTo>
                      <a:pt x="440" y="92"/>
                    </a:lnTo>
                    <a:lnTo>
                      <a:pt x="437" y="93"/>
                    </a:lnTo>
                    <a:lnTo>
                      <a:pt x="432" y="94"/>
                    </a:lnTo>
                    <a:lnTo>
                      <a:pt x="427" y="96"/>
                    </a:lnTo>
                    <a:lnTo>
                      <a:pt x="423" y="96"/>
                    </a:lnTo>
                    <a:lnTo>
                      <a:pt x="418" y="98"/>
                    </a:lnTo>
                    <a:lnTo>
                      <a:pt x="413" y="98"/>
                    </a:lnTo>
                    <a:lnTo>
                      <a:pt x="408" y="99"/>
                    </a:lnTo>
                    <a:lnTo>
                      <a:pt x="403" y="99"/>
                    </a:lnTo>
                    <a:lnTo>
                      <a:pt x="399" y="101"/>
                    </a:lnTo>
                    <a:lnTo>
                      <a:pt x="395" y="102"/>
                    </a:lnTo>
                    <a:lnTo>
                      <a:pt x="390" y="103"/>
                    </a:lnTo>
                    <a:lnTo>
                      <a:pt x="386" y="104"/>
                    </a:lnTo>
                    <a:lnTo>
                      <a:pt x="381" y="106"/>
                    </a:lnTo>
                    <a:lnTo>
                      <a:pt x="376" y="107"/>
                    </a:lnTo>
                    <a:lnTo>
                      <a:pt x="373" y="108"/>
                    </a:lnTo>
                    <a:lnTo>
                      <a:pt x="369" y="109"/>
                    </a:lnTo>
                    <a:lnTo>
                      <a:pt x="364" y="112"/>
                    </a:lnTo>
                    <a:lnTo>
                      <a:pt x="360" y="113"/>
                    </a:lnTo>
                    <a:lnTo>
                      <a:pt x="356" y="115"/>
                    </a:lnTo>
                    <a:lnTo>
                      <a:pt x="351" y="116"/>
                    </a:lnTo>
                    <a:lnTo>
                      <a:pt x="348" y="118"/>
                    </a:lnTo>
                    <a:lnTo>
                      <a:pt x="344" y="120"/>
                    </a:lnTo>
                    <a:lnTo>
                      <a:pt x="340" y="121"/>
                    </a:lnTo>
                    <a:lnTo>
                      <a:pt x="335" y="122"/>
                    </a:lnTo>
                    <a:lnTo>
                      <a:pt x="331" y="125"/>
                    </a:lnTo>
                    <a:lnTo>
                      <a:pt x="324" y="127"/>
                    </a:lnTo>
                    <a:lnTo>
                      <a:pt x="316" y="132"/>
                    </a:lnTo>
                    <a:lnTo>
                      <a:pt x="312" y="133"/>
                    </a:lnTo>
                    <a:lnTo>
                      <a:pt x="307" y="135"/>
                    </a:lnTo>
                    <a:lnTo>
                      <a:pt x="304" y="137"/>
                    </a:lnTo>
                    <a:lnTo>
                      <a:pt x="301" y="138"/>
                    </a:lnTo>
                    <a:lnTo>
                      <a:pt x="292" y="143"/>
                    </a:lnTo>
                    <a:lnTo>
                      <a:pt x="286" y="147"/>
                    </a:lnTo>
                    <a:lnTo>
                      <a:pt x="280" y="151"/>
                    </a:lnTo>
                    <a:lnTo>
                      <a:pt x="272" y="155"/>
                    </a:lnTo>
                    <a:lnTo>
                      <a:pt x="265" y="160"/>
                    </a:lnTo>
                    <a:lnTo>
                      <a:pt x="258" y="165"/>
                    </a:lnTo>
                    <a:lnTo>
                      <a:pt x="252" y="169"/>
                    </a:lnTo>
                    <a:lnTo>
                      <a:pt x="246" y="172"/>
                    </a:lnTo>
                    <a:lnTo>
                      <a:pt x="240" y="177"/>
                    </a:lnTo>
                    <a:lnTo>
                      <a:pt x="235" y="184"/>
                    </a:lnTo>
                    <a:lnTo>
                      <a:pt x="227" y="187"/>
                    </a:lnTo>
                    <a:lnTo>
                      <a:pt x="220" y="194"/>
                    </a:lnTo>
                    <a:lnTo>
                      <a:pt x="213" y="199"/>
                    </a:lnTo>
                    <a:lnTo>
                      <a:pt x="206" y="205"/>
                    </a:lnTo>
                    <a:lnTo>
                      <a:pt x="202" y="206"/>
                    </a:lnTo>
                    <a:lnTo>
                      <a:pt x="197" y="210"/>
                    </a:lnTo>
                    <a:lnTo>
                      <a:pt x="193" y="213"/>
                    </a:lnTo>
                    <a:lnTo>
                      <a:pt x="189" y="216"/>
                    </a:lnTo>
                    <a:lnTo>
                      <a:pt x="186" y="220"/>
                    </a:lnTo>
                    <a:lnTo>
                      <a:pt x="181" y="223"/>
                    </a:lnTo>
                    <a:lnTo>
                      <a:pt x="177" y="226"/>
                    </a:lnTo>
                    <a:lnTo>
                      <a:pt x="173" y="230"/>
                    </a:lnTo>
                    <a:lnTo>
                      <a:pt x="169" y="233"/>
                    </a:lnTo>
                    <a:lnTo>
                      <a:pt x="164" y="236"/>
                    </a:lnTo>
                    <a:lnTo>
                      <a:pt x="161" y="239"/>
                    </a:lnTo>
                    <a:lnTo>
                      <a:pt x="157" y="243"/>
                    </a:lnTo>
                    <a:lnTo>
                      <a:pt x="152" y="245"/>
                    </a:lnTo>
                    <a:lnTo>
                      <a:pt x="148" y="249"/>
                    </a:lnTo>
                    <a:lnTo>
                      <a:pt x="143" y="253"/>
                    </a:lnTo>
                    <a:lnTo>
                      <a:pt x="139" y="257"/>
                    </a:lnTo>
                    <a:lnTo>
                      <a:pt x="135" y="259"/>
                    </a:lnTo>
                    <a:lnTo>
                      <a:pt x="130" y="263"/>
                    </a:lnTo>
                    <a:lnTo>
                      <a:pt x="127" y="265"/>
                    </a:lnTo>
                    <a:lnTo>
                      <a:pt x="123" y="269"/>
                    </a:lnTo>
                    <a:lnTo>
                      <a:pt x="118" y="272"/>
                    </a:lnTo>
                    <a:lnTo>
                      <a:pt x="114" y="275"/>
                    </a:lnTo>
                    <a:lnTo>
                      <a:pt x="109" y="279"/>
                    </a:lnTo>
                    <a:lnTo>
                      <a:pt x="107" y="283"/>
                    </a:lnTo>
                    <a:lnTo>
                      <a:pt x="102" y="284"/>
                    </a:lnTo>
                    <a:lnTo>
                      <a:pt x="98" y="288"/>
                    </a:lnTo>
                    <a:lnTo>
                      <a:pt x="94" y="291"/>
                    </a:lnTo>
                    <a:lnTo>
                      <a:pt x="90" y="294"/>
                    </a:lnTo>
                    <a:lnTo>
                      <a:pt x="81" y="299"/>
                    </a:lnTo>
                    <a:lnTo>
                      <a:pt x="75" y="306"/>
                    </a:lnTo>
                    <a:lnTo>
                      <a:pt x="68" y="311"/>
                    </a:lnTo>
                    <a:lnTo>
                      <a:pt x="61" y="316"/>
                    </a:lnTo>
                    <a:lnTo>
                      <a:pt x="56" y="319"/>
                    </a:lnTo>
                    <a:lnTo>
                      <a:pt x="51" y="324"/>
                    </a:lnTo>
                    <a:lnTo>
                      <a:pt x="45" y="327"/>
                    </a:lnTo>
                    <a:lnTo>
                      <a:pt x="41" y="331"/>
                    </a:lnTo>
                    <a:lnTo>
                      <a:pt x="36" y="333"/>
                    </a:lnTo>
                    <a:lnTo>
                      <a:pt x="34" y="337"/>
                    </a:lnTo>
                    <a:lnTo>
                      <a:pt x="30" y="341"/>
                    </a:lnTo>
                    <a:lnTo>
                      <a:pt x="29" y="342"/>
                    </a:lnTo>
                    <a:close/>
                  </a:path>
                </a:pathLst>
              </a:custGeom>
              <a:solidFill>
                <a:srgbClr val="7D4D1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80" name="Freeform 89"/>
              <p:cNvSpPr>
                <a:spLocks/>
              </p:cNvSpPr>
              <p:nvPr/>
            </p:nvSpPr>
            <p:spPr bwMode="auto">
              <a:xfrm>
                <a:off x="3203" y="3038"/>
                <a:ext cx="32" cy="22"/>
              </a:xfrm>
              <a:custGeom>
                <a:avLst/>
                <a:gdLst>
                  <a:gd name="T0" fmla="*/ 0 w 95"/>
                  <a:gd name="T1" fmla="*/ 56 h 68"/>
                  <a:gd name="T2" fmla="*/ 31 w 95"/>
                  <a:gd name="T3" fmla="*/ 35 h 68"/>
                  <a:gd name="T4" fmla="*/ 91 w 95"/>
                  <a:gd name="T5" fmla="*/ 0 h 68"/>
                  <a:gd name="T6" fmla="*/ 95 w 95"/>
                  <a:gd name="T7" fmla="*/ 17 h 68"/>
                  <a:gd name="T8" fmla="*/ 0 w 95"/>
                  <a:gd name="T9" fmla="*/ 68 h 68"/>
                  <a:gd name="T10" fmla="*/ 0 w 95"/>
                  <a:gd name="T11" fmla="*/ 56 h 68"/>
                  <a:gd name="T12" fmla="*/ 0 w 95"/>
                  <a:gd name="T13" fmla="*/ 56 h 6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5"/>
                  <a:gd name="T22" fmla="*/ 0 h 68"/>
                  <a:gd name="T23" fmla="*/ 95 w 95"/>
                  <a:gd name="T24" fmla="*/ 68 h 6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5" h="68">
                    <a:moveTo>
                      <a:pt x="0" y="56"/>
                    </a:moveTo>
                    <a:lnTo>
                      <a:pt x="31" y="35"/>
                    </a:lnTo>
                    <a:lnTo>
                      <a:pt x="91" y="0"/>
                    </a:lnTo>
                    <a:lnTo>
                      <a:pt x="95" y="17"/>
                    </a:lnTo>
                    <a:lnTo>
                      <a:pt x="0" y="68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81" name="Freeform 90"/>
              <p:cNvSpPr>
                <a:spLocks/>
              </p:cNvSpPr>
              <p:nvPr/>
            </p:nvSpPr>
            <p:spPr bwMode="auto">
              <a:xfrm>
                <a:off x="3213" y="3055"/>
                <a:ext cx="32" cy="39"/>
              </a:xfrm>
              <a:custGeom>
                <a:avLst/>
                <a:gdLst>
                  <a:gd name="T0" fmla="*/ 79 w 95"/>
                  <a:gd name="T1" fmla="*/ 0 h 118"/>
                  <a:gd name="T2" fmla="*/ 95 w 95"/>
                  <a:gd name="T3" fmla="*/ 15 h 118"/>
                  <a:gd name="T4" fmla="*/ 7 w 95"/>
                  <a:gd name="T5" fmla="*/ 118 h 118"/>
                  <a:gd name="T6" fmla="*/ 0 w 95"/>
                  <a:gd name="T7" fmla="*/ 113 h 118"/>
                  <a:gd name="T8" fmla="*/ 74 w 95"/>
                  <a:gd name="T9" fmla="*/ 8 h 118"/>
                  <a:gd name="T10" fmla="*/ 79 w 95"/>
                  <a:gd name="T11" fmla="*/ 0 h 118"/>
                  <a:gd name="T12" fmla="*/ 79 w 95"/>
                  <a:gd name="T13" fmla="*/ 0 h 11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5"/>
                  <a:gd name="T22" fmla="*/ 0 h 118"/>
                  <a:gd name="T23" fmla="*/ 95 w 95"/>
                  <a:gd name="T24" fmla="*/ 118 h 11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5" h="118">
                    <a:moveTo>
                      <a:pt x="79" y="0"/>
                    </a:moveTo>
                    <a:lnTo>
                      <a:pt x="95" y="15"/>
                    </a:lnTo>
                    <a:lnTo>
                      <a:pt x="7" y="118"/>
                    </a:lnTo>
                    <a:lnTo>
                      <a:pt x="0" y="113"/>
                    </a:lnTo>
                    <a:lnTo>
                      <a:pt x="74" y="8"/>
                    </a:lnTo>
                    <a:lnTo>
                      <a:pt x="79" y="0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82" name="Freeform 91"/>
              <p:cNvSpPr>
                <a:spLocks/>
              </p:cNvSpPr>
              <p:nvPr/>
            </p:nvSpPr>
            <p:spPr bwMode="auto">
              <a:xfrm>
                <a:off x="3234" y="3066"/>
                <a:ext cx="24" cy="45"/>
              </a:xfrm>
              <a:custGeom>
                <a:avLst/>
                <a:gdLst>
                  <a:gd name="T0" fmla="*/ 55 w 74"/>
                  <a:gd name="T1" fmla="*/ 0 h 137"/>
                  <a:gd name="T2" fmla="*/ 74 w 74"/>
                  <a:gd name="T3" fmla="*/ 8 h 137"/>
                  <a:gd name="T4" fmla="*/ 6 w 74"/>
                  <a:gd name="T5" fmla="*/ 137 h 137"/>
                  <a:gd name="T6" fmla="*/ 0 w 74"/>
                  <a:gd name="T7" fmla="*/ 130 h 137"/>
                  <a:gd name="T8" fmla="*/ 52 w 74"/>
                  <a:gd name="T9" fmla="*/ 12 h 137"/>
                  <a:gd name="T10" fmla="*/ 55 w 74"/>
                  <a:gd name="T11" fmla="*/ 0 h 137"/>
                  <a:gd name="T12" fmla="*/ 55 w 74"/>
                  <a:gd name="T13" fmla="*/ 0 h 1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4"/>
                  <a:gd name="T22" fmla="*/ 0 h 137"/>
                  <a:gd name="T23" fmla="*/ 74 w 74"/>
                  <a:gd name="T24" fmla="*/ 137 h 1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4" h="137">
                    <a:moveTo>
                      <a:pt x="55" y="0"/>
                    </a:moveTo>
                    <a:lnTo>
                      <a:pt x="74" y="8"/>
                    </a:lnTo>
                    <a:lnTo>
                      <a:pt x="6" y="137"/>
                    </a:lnTo>
                    <a:lnTo>
                      <a:pt x="0" y="130"/>
                    </a:lnTo>
                    <a:lnTo>
                      <a:pt x="52" y="12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83" name="Freeform 92"/>
              <p:cNvSpPr>
                <a:spLocks/>
              </p:cNvSpPr>
              <p:nvPr/>
            </p:nvSpPr>
            <p:spPr bwMode="auto">
              <a:xfrm>
                <a:off x="3314" y="3057"/>
                <a:ext cx="30" cy="33"/>
              </a:xfrm>
              <a:custGeom>
                <a:avLst/>
                <a:gdLst>
                  <a:gd name="T0" fmla="*/ 20 w 91"/>
                  <a:gd name="T1" fmla="*/ 0 h 99"/>
                  <a:gd name="T2" fmla="*/ 39 w 91"/>
                  <a:gd name="T3" fmla="*/ 21 h 99"/>
                  <a:gd name="T4" fmla="*/ 91 w 91"/>
                  <a:gd name="T5" fmla="*/ 80 h 99"/>
                  <a:gd name="T6" fmla="*/ 86 w 91"/>
                  <a:gd name="T7" fmla="*/ 99 h 99"/>
                  <a:gd name="T8" fmla="*/ 0 w 91"/>
                  <a:gd name="T9" fmla="*/ 14 h 99"/>
                  <a:gd name="T10" fmla="*/ 20 w 91"/>
                  <a:gd name="T11" fmla="*/ 0 h 99"/>
                  <a:gd name="T12" fmla="*/ 20 w 91"/>
                  <a:gd name="T13" fmla="*/ 0 h 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1"/>
                  <a:gd name="T22" fmla="*/ 0 h 99"/>
                  <a:gd name="T23" fmla="*/ 91 w 91"/>
                  <a:gd name="T24" fmla="*/ 99 h 9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1" h="99">
                    <a:moveTo>
                      <a:pt x="20" y="0"/>
                    </a:moveTo>
                    <a:lnTo>
                      <a:pt x="39" y="21"/>
                    </a:lnTo>
                    <a:lnTo>
                      <a:pt x="91" y="80"/>
                    </a:lnTo>
                    <a:lnTo>
                      <a:pt x="86" y="99"/>
                    </a:lnTo>
                    <a:lnTo>
                      <a:pt x="0" y="14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84" name="Freeform 93"/>
              <p:cNvSpPr>
                <a:spLocks/>
              </p:cNvSpPr>
              <p:nvPr/>
            </p:nvSpPr>
            <p:spPr bwMode="auto">
              <a:xfrm>
                <a:off x="3327" y="3043"/>
                <a:ext cx="23" cy="22"/>
              </a:xfrm>
              <a:custGeom>
                <a:avLst/>
                <a:gdLst>
                  <a:gd name="T0" fmla="*/ 9 w 70"/>
                  <a:gd name="T1" fmla="*/ 0 h 68"/>
                  <a:gd name="T2" fmla="*/ 30 w 70"/>
                  <a:gd name="T3" fmla="*/ 18 h 68"/>
                  <a:gd name="T4" fmla="*/ 70 w 70"/>
                  <a:gd name="T5" fmla="*/ 49 h 68"/>
                  <a:gd name="T6" fmla="*/ 70 w 70"/>
                  <a:gd name="T7" fmla="*/ 68 h 68"/>
                  <a:gd name="T8" fmla="*/ 0 w 70"/>
                  <a:gd name="T9" fmla="*/ 19 h 68"/>
                  <a:gd name="T10" fmla="*/ 9 w 70"/>
                  <a:gd name="T11" fmla="*/ 0 h 68"/>
                  <a:gd name="T12" fmla="*/ 9 w 70"/>
                  <a:gd name="T13" fmla="*/ 0 h 6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0"/>
                  <a:gd name="T22" fmla="*/ 0 h 68"/>
                  <a:gd name="T23" fmla="*/ 70 w 70"/>
                  <a:gd name="T24" fmla="*/ 68 h 6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0" h="68">
                    <a:moveTo>
                      <a:pt x="9" y="0"/>
                    </a:moveTo>
                    <a:lnTo>
                      <a:pt x="30" y="18"/>
                    </a:lnTo>
                    <a:lnTo>
                      <a:pt x="70" y="49"/>
                    </a:lnTo>
                    <a:lnTo>
                      <a:pt x="70" y="68"/>
                    </a:lnTo>
                    <a:lnTo>
                      <a:pt x="0" y="19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85" name="Freeform 94"/>
              <p:cNvSpPr>
                <a:spLocks/>
              </p:cNvSpPr>
              <p:nvPr/>
            </p:nvSpPr>
            <p:spPr bwMode="auto">
              <a:xfrm>
                <a:off x="3282" y="3074"/>
                <a:ext cx="7" cy="47"/>
              </a:xfrm>
              <a:custGeom>
                <a:avLst/>
                <a:gdLst>
                  <a:gd name="T0" fmla="*/ 0 w 21"/>
                  <a:gd name="T1" fmla="*/ 7 h 141"/>
                  <a:gd name="T2" fmla="*/ 20 w 21"/>
                  <a:gd name="T3" fmla="*/ 0 h 141"/>
                  <a:gd name="T4" fmla="*/ 21 w 21"/>
                  <a:gd name="T5" fmla="*/ 135 h 141"/>
                  <a:gd name="T6" fmla="*/ 16 w 21"/>
                  <a:gd name="T7" fmla="*/ 141 h 141"/>
                  <a:gd name="T8" fmla="*/ 4 w 21"/>
                  <a:gd name="T9" fmla="*/ 19 h 141"/>
                  <a:gd name="T10" fmla="*/ 0 w 21"/>
                  <a:gd name="T11" fmla="*/ 7 h 141"/>
                  <a:gd name="T12" fmla="*/ 0 w 21"/>
                  <a:gd name="T13" fmla="*/ 7 h 14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1"/>
                  <a:gd name="T22" fmla="*/ 0 h 141"/>
                  <a:gd name="T23" fmla="*/ 21 w 21"/>
                  <a:gd name="T24" fmla="*/ 141 h 14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1" h="141">
                    <a:moveTo>
                      <a:pt x="0" y="7"/>
                    </a:moveTo>
                    <a:lnTo>
                      <a:pt x="20" y="0"/>
                    </a:lnTo>
                    <a:lnTo>
                      <a:pt x="21" y="135"/>
                    </a:lnTo>
                    <a:lnTo>
                      <a:pt x="16" y="141"/>
                    </a:lnTo>
                    <a:lnTo>
                      <a:pt x="4" y="1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86" name="Freeform 95"/>
              <p:cNvSpPr>
                <a:spLocks/>
              </p:cNvSpPr>
              <p:nvPr/>
            </p:nvSpPr>
            <p:spPr bwMode="auto">
              <a:xfrm>
                <a:off x="3225" y="3002"/>
                <a:ext cx="100" cy="66"/>
              </a:xfrm>
              <a:custGeom>
                <a:avLst/>
                <a:gdLst>
                  <a:gd name="T0" fmla="*/ 14 w 299"/>
                  <a:gd name="T1" fmla="*/ 9 h 199"/>
                  <a:gd name="T2" fmla="*/ 26 w 299"/>
                  <a:gd name="T3" fmla="*/ 7 h 199"/>
                  <a:gd name="T4" fmla="*/ 40 w 299"/>
                  <a:gd name="T5" fmla="*/ 5 h 199"/>
                  <a:gd name="T6" fmla="*/ 54 w 299"/>
                  <a:gd name="T7" fmla="*/ 3 h 199"/>
                  <a:gd name="T8" fmla="*/ 70 w 299"/>
                  <a:gd name="T9" fmla="*/ 2 h 199"/>
                  <a:gd name="T10" fmla="*/ 87 w 299"/>
                  <a:gd name="T11" fmla="*/ 0 h 199"/>
                  <a:gd name="T12" fmla="*/ 104 w 299"/>
                  <a:gd name="T13" fmla="*/ 0 h 199"/>
                  <a:gd name="T14" fmla="*/ 119 w 299"/>
                  <a:gd name="T15" fmla="*/ 0 h 199"/>
                  <a:gd name="T16" fmla="*/ 136 w 299"/>
                  <a:gd name="T17" fmla="*/ 3 h 199"/>
                  <a:gd name="T18" fmla="*/ 131 w 299"/>
                  <a:gd name="T19" fmla="*/ 83 h 199"/>
                  <a:gd name="T20" fmla="*/ 196 w 299"/>
                  <a:gd name="T21" fmla="*/ 15 h 199"/>
                  <a:gd name="T22" fmla="*/ 208 w 299"/>
                  <a:gd name="T23" fmla="*/ 17 h 199"/>
                  <a:gd name="T24" fmla="*/ 222 w 299"/>
                  <a:gd name="T25" fmla="*/ 20 h 199"/>
                  <a:gd name="T26" fmla="*/ 235 w 299"/>
                  <a:gd name="T27" fmla="*/ 23 h 199"/>
                  <a:gd name="T28" fmla="*/ 247 w 299"/>
                  <a:gd name="T29" fmla="*/ 27 h 199"/>
                  <a:gd name="T30" fmla="*/ 261 w 299"/>
                  <a:gd name="T31" fmla="*/ 32 h 199"/>
                  <a:gd name="T32" fmla="*/ 274 w 299"/>
                  <a:gd name="T33" fmla="*/ 37 h 199"/>
                  <a:gd name="T34" fmla="*/ 286 w 299"/>
                  <a:gd name="T35" fmla="*/ 44 h 199"/>
                  <a:gd name="T36" fmla="*/ 299 w 299"/>
                  <a:gd name="T37" fmla="*/ 52 h 199"/>
                  <a:gd name="T38" fmla="*/ 293 w 299"/>
                  <a:gd name="T39" fmla="*/ 63 h 199"/>
                  <a:gd name="T40" fmla="*/ 286 w 299"/>
                  <a:gd name="T41" fmla="*/ 80 h 199"/>
                  <a:gd name="T42" fmla="*/ 275 w 299"/>
                  <a:gd name="T43" fmla="*/ 98 h 199"/>
                  <a:gd name="T44" fmla="*/ 261 w 299"/>
                  <a:gd name="T45" fmla="*/ 121 h 199"/>
                  <a:gd name="T46" fmla="*/ 254 w 299"/>
                  <a:gd name="T47" fmla="*/ 134 h 199"/>
                  <a:gd name="T48" fmla="*/ 237 w 299"/>
                  <a:gd name="T49" fmla="*/ 151 h 199"/>
                  <a:gd name="T50" fmla="*/ 220 w 299"/>
                  <a:gd name="T51" fmla="*/ 169 h 199"/>
                  <a:gd name="T52" fmla="*/ 206 w 299"/>
                  <a:gd name="T53" fmla="*/ 178 h 199"/>
                  <a:gd name="T54" fmla="*/ 193 w 299"/>
                  <a:gd name="T55" fmla="*/ 185 h 199"/>
                  <a:gd name="T56" fmla="*/ 180 w 299"/>
                  <a:gd name="T57" fmla="*/ 191 h 199"/>
                  <a:gd name="T58" fmla="*/ 164 w 299"/>
                  <a:gd name="T59" fmla="*/ 195 h 199"/>
                  <a:gd name="T60" fmla="*/ 148 w 299"/>
                  <a:gd name="T61" fmla="*/ 199 h 199"/>
                  <a:gd name="T62" fmla="*/ 131 w 299"/>
                  <a:gd name="T63" fmla="*/ 199 h 199"/>
                  <a:gd name="T64" fmla="*/ 113 w 299"/>
                  <a:gd name="T65" fmla="*/ 196 h 199"/>
                  <a:gd name="T66" fmla="*/ 93 w 299"/>
                  <a:gd name="T67" fmla="*/ 191 h 199"/>
                  <a:gd name="T68" fmla="*/ 75 w 299"/>
                  <a:gd name="T69" fmla="*/ 185 h 199"/>
                  <a:gd name="T70" fmla="*/ 60 w 299"/>
                  <a:gd name="T71" fmla="*/ 178 h 199"/>
                  <a:gd name="T72" fmla="*/ 47 w 299"/>
                  <a:gd name="T73" fmla="*/ 169 h 199"/>
                  <a:gd name="T74" fmla="*/ 31 w 299"/>
                  <a:gd name="T75" fmla="*/ 156 h 199"/>
                  <a:gd name="T76" fmla="*/ 20 w 299"/>
                  <a:gd name="T77" fmla="*/ 141 h 199"/>
                  <a:gd name="T78" fmla="*/ 11 w 299"/>
                  <a:gd name="T79" fmla="*/ 126 h 199"/>
                  <a:gd name="T80" fmla="*/ 6 w 299"/>
                  <a:gd name="T81" fmla="*/ 111 h 199"/>
                  <a:gd name="T82" fmla="*/ 3 w 299"/>
                  <a:gd name="T83" fmla="*/ 96 h 199"/>
                  <a:gd name="T84" fmla="*/ 1 w 299"/>
                  <a:gd name="T85" fmla="*/ 80 h 199"/>
                  <a:gd name="T86" fmla="*/ 0 w 299"/>
                  <a:gd name="T87" fmla="*/ 64 h 199"/>
                  <a:gd name="T88" fmla="*/ 1 w 299"/>
                  <a:gd name="T89" fmla="*/ 44 h 199"/>
                  <a:gd name="T90" fmla="*/ 4 w 299"/>
                  <a:gd name="T91" fmla="*/ 28 h 199"/>
                  <a:gd name="T92" fmla="*/ 8 w 299"/>
                  <a:gd name="T93" fmla="*/ 17 h 199"/>
                  <a:gd name="T94" fmla="*/ 10 w 299"/>
                  <a:gd name="T95" fmla="*/ 10 h 199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99"/>
                  <a:gd name="T145" fmla="*/ 0 h 199"/>
                  <a:gd name="T146" fmla="*/ 299 w 299"/>
                  <a:gd name="T147" fmla="*/ 199 h 199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99" h="199">
                    <a:moveTo>
                      <a:pt x="10" y="10"/>
                    </a:moveTo>
                    <a:lnTo>
                      <a:pt x="11" y="9"/>
                    </a:lnTo>
                    <a:lnTo>
                      <a:pt x="14" y="9"/>
                    </a:lnTo>
                    <a:lnTo>
                      <a:pt x="18" y="8"/>
                    </a:lnTo>
                    <a:lnTo>
                      <a:pt x="24" y="8"/>
                    </a:lnTo>
                    <a:lnTo>
                      <a:pt x="26" y="7"/>
                    </a:lnTo>
                    <a:lnTo>
                      <a:pt x="31" y="7"/>
                    </a:lnTo>
                    <a:lnTo>
                      <a:pt x="35" y="5"/>
                    </a:lnTo>
                    <a:lnTo>
                      <a:pt x="40" y="5"/>
                    </a:lnTo>
                    <a:lnTo>
                      <a:pt x="44" y="4"/>
                    </a:lnTo>
                    <a:lnTo>
                      <a:pt x="49" y="4"/>
                    </a:lnTo>
                    <a:lnTo>
                      <a:pt x="54" y="3"/>
                    </a:lnTo>
                    <a:lnTo>
                      <a:pt x="60" y="3"/>
                    </a:lnTo>
                    <a:lnTo>
                      <a:pt x="65" y="3"/>
                    </a:lnTo>
                    <a:lnTo>
                      <a:pt x="70" y="2"/>
                    </a:lnTo>
                    <a:lnTo>
                      <a:pt x="75" y="2"/>
                    </a:lnTo>
                    <a:lnTo>
                      <a:pt x="82" y="2"/>
                    </a:lnTo>
                    <a:lnTo>
                      <a:pt x="87" y="0"/>
                    </a:lnTo>
                    <a:lnTo>
                      <a:pt x="93" y="0"/>
                    </a:lnTo>
                    <a:lnTo>
                      <a:pt x="98" y="0"/>
                    </a:lnTo>
                    <a:lnTo>
                      <a:pt x="104" y="0"/>
                    </a:lnTo>
                    <a:lnTo>
                      <a:pt x="109" y="0"/>
                    </a:lnTo>
                    <a:lnTo>
                      <a:pt x="114" y="0"/>
                    </a:lnTo>
                    <a:lnTo>
                      <a:pt x="119" y="0"/>
                    </a:lnTo>
                    <a:lnTo>
                      <a:pt x="126" y="2"/>
                    </a:lnTo>
                    <a:lnTo>
                      <a:pt x="131" y="2"/>
                    </a:lnTo>
                    <a:lnTo>
                      <a:pt x="136" y="3"/>
                    </a:lnTo>
                    <a:lnTo>
                      <a:pt x="139" y="3"/>
                    </a:lnTo>
                    <a:lnTo>
                      <a:pt x="144" y="5"/>
                    </a:lnTo>
                    <a:lnTo>
                      <a:pt x="131" y="83"/>
                    </a:lnTo>
                    <a:lnTo>
                      <a:pt x="173" y="91"/>
                    </a:lnTo>
                    <a:lnTo>
                      <a:pt x="192" y="15"/>
                    </a:lnTo>
                    <a:lnTo>
                      <a:pt x="196" y="15"/>
                    </a:lnTo>
                    <a:lnTo>
                      <a:pt x="198" y="15"/>
                    </a:lnTo>
                    <a:lnTo>
                      <a:pt x="203" y="17"/>
                    </a:lnTo>
                    <a:lnTo>
                      <a:pt x="208" y="17"/>
                    </a:lnTo>
                    <a:lnTo>
                      <a:pt x="215" y="18"/>
                    </a:lnTo>
                    <a:lnTo>
                      <a:pt x="218" y="19"/>
                    </a:lnTo>
                    <a:lnTo>
                      <a:pt x="222" y="20"/>
                    </a:lnTo>
                    <a:lnTo>
                      <a:pt x="227" y="20"/>
                    </a:lnTo>
                    <a:lnTo>
                      <a:pt x="231" y="23"/>
                    </a:lnTo>
                    <a:lnTo>
                      <a:pt x="235" y="23"/>
                    </a:lnTo>
                    <a:lnTo>
                      <a:pt x="239" y="24"/>
                    </a:lnTo>
                    <a:lnTo>
                      <a:pt x="244" y="26"/>
                    </a:lnTo>
                    <a:lnTo>
                      <a:pt x="247" y="27"/>
                    </a:lnTo>
                    <a:lnTo>
                      <a:pt x="252" y="28"/>
                    </a:lnTo>
                    <a:lnTo>
                      <a:pt x="257" y="29"/>
                    </a:lnTo>
                    <a:lnTo>
                      <a:pt x="261" y="32"/>
                    </a:lnTo>
                    <a:lnTo>
                      <a:pt x="266" y="34"/>
                    </a:lnTo>
                    <a:lnTo>
                      <a:pt x="270" y="36"/>
                    </a:lnTo>
                    <a:lnTo>
                      <a:pt x="274" y="37"/>
                    </a:lnTo>
                    <a:lnTo>
                      <a:pt x="277" y="39"/>
                    </a:lnTo>
                    <a:lnTo>
                      <a:pt x="282" y="42"/>
                    </a:lnTo>
                    <a:lnTo>
                      <a:pt x="286" y="44"/>
                    </a:lnTo>
                    <a:lnTo>
                      <a:pt x="290" y="46"/>
                    </a:lnTo>
                    <a:lnTo>
                      <a:pt x="294" y="48"/>
                    </a:lnTo>
                    <a:lnTo>
                      <a:pt x="299" y="52"/>
                    </a:lnTo>
                    <a:lnTo>
                      <a:pt x="298" y="53"/>
                    </a:lnTo>
                    <a:lnTo>
                      <a:pt x="295" y="59"/>
                    </a:lnTo>
                    <a:lnTo>
                      <a:pt x="293" y="63"/>
                    </a:lnTo>
                    <a:lnTo>
                      <a:pt x="291" y="68"/>
                    </a:lnTo>
                    <a:lnTo>
                      <a:pt x="289" y="73"/>
                    </a:lnTo>
                    <a:lnTo>
                      <a:pt x="286" y="80"/>
                    </a:lnTo>
                    <a:lnTo>
                      <a:pt x="282" y="85"/>
                    </a:lnTo>
                    <a:lnTo>
                      <a:pt x="280" y="91"/>
                    </a:lnTo>
                    <a:lnTo>
                      <a:pt x="275" y="98"/>
                    </a:lnTo>
                    <a:lnTo>
                      <a:pt x="271" y="106"/>
                    </a:lnTo>
                    <a:lnTo>
                      <a:pt x="266" y="114"/>
                    </a:lnTo>
                    <a:lnTo>
                      <a:pt x="261" y="121"/>
                    </a:lnTo>
                    <a:lnTo>
                      <a:pt x="259" y="125"/>
                    </a:lnTo>
                    <a:lnTo>
                      <a:pt x="256" y="129"/>
                    </a:lnTo>
                    <a:lnTo>
                      <a:pt x="254" y="134"/>
                    </a:lnTo>
                    <a:lnTo>
                      <a:pt x="251" y="137"/>
                    </a:lnTo>
                    <a:lnTo>
                      <a:pt x="244" y="145"/>
                    </a:lnTo>
                    <a:lnTo>
                      <a:pt x="237" y="151"/>
                    </a:lnTo>
                    <a:lnTo>
                      <a:pt x="231" y="159"/>
                    </a:lnTo>
                    <a:lnTo>
                      <a:pt x="223" y="166"/>
                    </a:lnTo>
                    <a:lnTo>
                      <a:pt x="220" y="169"/>
                    </a:lnTo>
                    <a:lnTo>
                      <a:pt x="215" y="171"/>
                    </a:lnTo>
                    <a:lnTo>
                      <a:pt x="211" y="174"/>
                    </a:lnTo>
                    <a:lnTo>
                      <a:pt x="206" y="178"/>
                    </a:lnTo>
                    <a:lnTo>
                      <a:pt x="202" y="180"/>
                    </a:lnTo>
                    <a:lnTo>
                      <a:pt x="198" y="183"/>
                    </a:lnTo>
                    <a:lnTo>
                      <a:pt x="193" y="185"/>
                    </a:lnTo>
                    <a:lnTo>
                      <a:pt x="190" y="189"/>
                    </a:lnTo>
                    <a:lnTo>
                      <a:pt x="185" y="190"/>
                    </a:lnTo>
                    <a:lnTo>
                      <a:pt x="180" y="191"/>
                    </a:lnTo>
                    <a:lnTo>
                      <a:pt x="175" y="194"/>
                    </a:lnTo>
                    <a:lnTo>
                      <a:pt x="170" y="195"/>
                    </a:lnTo>
                    <a:lnTo>
                      <a:pt x="164" y="195"/>
                    </a:lnTo>
                    <a:lnTo>
                      <a:pt x="159" y="196"/>
                    </a:lnTo>
                    <a:lnTo>
                      <a:pt x="153" y="198"/>
                    </a:lnTo>
                    <a:lnTo>
                      <a:pt x="148" y="199"/>
                    </a:lnTo>
                    <a:lnTo>
                      <a:pt x="142" y="199"/>
                    </a:lnTo>
                    <a:lnTo>
                      <a:pt x="137" y="199"/>
                    </a:lnTo>
                    <a:lnTo>
                      <a:pt x="131" y="199"/>
                    </a:lnTo>
                    <a:lnTo>
                      <a:pt x="126" y="199"/>
                    </a:lnTo>
                    <a:lnTo>
                      <a:pt x="119" y="198"/>
                    </a:lnTo>
                    <a:lnTo>
                      <a:pt x="113" y="196"/>
                    </a:lnTo>
                    <a:lnTo>
                      <a:pt x="107" y="195"/>
                    </a:lnTo>
                    <a:lnTo>
                      <a:pt x="100" y="195"/>
                    </a:lnTo>
                    <a:lnTo>
                      <a:pt x="93" y="191"/>
                    </a:lnTo>
                    <a:lnTo>
                      <a:pt x="87" y="190"/>
                    </a:lnTo>
                    <a:lnTo>
                      <a:pt x="82" y="188"/>
                    </a:lnTo>
                    <a:lnTo>
                      <a:pt x="75" y="185"/>
                    </a:lnTo>
                    <a:lnTo>
                      <a:pt x="70" y="183"/>
                    </a:lnTo>
                    <a:lnTo>
                      <a:pt x="65" y="180"/>
                    </a:lnTo>
                    <a:lnTo>
                      <a:pt x="60" y="178"/>
                    </a:lnTo>
                    <a:lnTo>
                      <a:pt x="57" y="175"/>
                    </a:lnTo>
                    <a:lnTo>
                      <a:pt x="52" y="171"/>
                    </a:lnTo>
                    <a:lnTo>
                      <a:pt x="47" y="169"/>
                    </a:lnTo>
                    <a:lnTo>
                      <a:pt x="43" y="166"/>
                    </a:lnTo>
                    <a:lnTo>
                      <a:pt x="39" y="163"/>
                    </a:lnTo>
                    <a:lnTo>
                      <a:pt x="31" y="156"/>
                    </a:lnTo>
                    <a:lnTo>
                      <a:pt x="26" y="150"/>
                    </a:lnTo>
                    <a:lnTo>
                      <a:pt x="23" y="145"/>
                    </a:lnTo>
                    <a:lnTo>
                      <a:pt x="20" y="141"/>
                    </a:lnTo>
                    <a:lnTo>
                      <a:pt x="18" y="137"/>
                    </a:lnTo>
                    <a:lnTo>
                      <a:pt x="15" y="134"/>
                    </a:lnTo>
                    <a:lnTo>
                      <a:pt x="11" y="126"/>
                    </a:lnTo>
                    <a:lnTo>
                      <a:pt x="9" y="119"/>
                    </a:lnTo>
                    <a:lnTo>
                      <a:pt x="8" y="115"/>
                    </a:lnTo>
                    <a:lnTo>
                      <a:pt x="6" y="111"/>
                    </a:lnTo>
                    <a:lnTo>
                      <a:pt x="4" y="107"/>
                    </a:lnTo>
                    <a:lnTo>
                      <a:pt x="4" y="103"/>
                    </a:lnTo>
                    <a:lnTo>
                      <a:pt x="3" y="96"/>
                    </a:lnTo>
                    <a:lnTo>
                      <a:pt x="3" y="88"/>
                    </a:lnTo>
                    <a:lnTo>
                      <a:pt x="1" y="85"/>
                    </a:lnTo>
                    <a:lnTo>
                      <a:pt x="1" y="80"/>
                    </a:lnTo>
                    <a:lnTo>
                      <a:pt x="0" y="76"/>
                    </a:lnTo>
                    <a:lnTo>
                      <a:pt x="0" y="72"/>
                    </a:lnTo>
                    <a:lnTo>
                      <a:pt x="0" y="64"/>
                    </a:lnTo>
                    <a:lnTo>
                      <a:pt x="1" y="58"/>
                    </a:lnTo>
                    <a:lnTo>
                      <a:pt x="1" y="51"/>
                    </a:lnTo>
                    <a:lnTo>
                      <a:pt x="1" y="44"/>
                    </a:lnTo>
                    <a:lnTo>
                      <a:pt x="3" y="38"/>
                    </a:lnTo>
                    <a:lnTo>
                      <a:pt x="4" y="33"/>
                    </a:lnTo>
                    <a:lnTo>
                      <a:pt x="4" y="28"/>
                    </a:lnTo>
                    <a:lnTo>
                      <a:pt x="6" y="23"/>
                    </a:lnTo>
                    <a:lnTo>
                      <a:pt x="6" y="19"/>
                    </a:lnTo>
                    <a:lnTo>
                      <a:pt x="8" y="17"/>
                    </a:lnTo>
                    <a:lnTo>
                      <a:pt x="9" y="12"/>
                    </a:lnTo>
                    <a:lnTo>
                      <a:pt x="10" y="10"/>
                    </a:lnTo>
                    <a:close/>
                  </a:path>
                </a:pathLst>
              </a:custGeom>
              <a:solidFill>
                <a:srgbClr val="4D665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87" name="Freeform 96"/>
              <p:cNvSpPr>
                <a:spLocks/>
              </p:cNvSpPr>
              <p:nvPr/>
            </p:nvSpPr>
            <p:spPr bwMode="auto">
              <a:xfrm>
                <a:off x="3060" y="3097"/>
                <a:ext cx="57" cy="35"/>
              </a:xfrm>
              <a:custGeom>
                <a:avLst/>
                <a:gdLst>
                  <a:gd name="T0" fmla="*/ 157 w 172"/>
                  <a:gd name="T1" fmla="*/ 0 h 105"/>
                  <a:gd name="T2" fmla="*/ 172 w 172"/>
                  <a:gd name="T3" fmla="*/ 64 h 105"/>
                  <a:gd name="T4" fmla="*/ 170 w 172"/>
                  <a:gd name="T5" fmla="*/ 64 h 105"/>
                  <a:gd name="T6" fmla="*/ 166 w 172"/>
                  <a:gd name="T7" fmla="*/ 65 h 105"/>
                  <a:gd name="T8" fmla="*/ 162 w 172"/>
                  <a:gd name="T9" fmla="*/ 66 h 105"/>
                  <a:gd name="T10" fmla="*/ 160 w 172"/>
                  <a:gd name="T11" fmla="*/ 68 h 105"/>
                  <a:gd name="T12" fmla="*/ 156 w 172"/>
                  <a:gd name="T13" fmla="*/ 70 h 105"/>
                  <a:gd name="T14" fmla="*/ 152 w 172"/>
                  <a:gd name="T15" fmla="*/ 71 h 105"/>
                  <a:gd name="T16" fmla="*/ 146 w 172"/>
                  <a:gd name="T17" fmla="*/ 74 h 105"/>
                  <a:gd name="T18" fmla="*/ 141 w 172"/>
                  <a:gd name="T19" fmla="*/ 75 h 105"/>
                  <a:gd name="T20" fmla="*/ 136 w 172"/>
                  <a:gd name="T21" fmla="*/ 78 h 105"/>
                  <a:gd name="T22" fmla="*/ 130 w 172"/>
                  <a:gd name="T23" fmla="*/ 80 h 105"/>
                  <a:gd name="T24" fmla="*/ 123 w 172"/>
                  <a:gd name="T25" fmla="*/ 81 h 105"/>
                  <a:gd name="T26" fmla="*/ 116 w 172"/>
                  <a:gd name="T27" fmla="*/ 84 h 105"/>
                  <a:gd name="T28" fmla="*/ 109 w 172"/>
                  <a:gd name="T29" fmla="*/ 86 h 105"/>
                  <a:gd name="T30" fmla="*/ 103 w 172"/>
                  <a:gd name="T31" fmla="*/ 89 h 105"/>
                  <a:gd name="T32" fmla="*/ 96 w 172"/>
                  <a:gd name="T33" fmla="*/ 90 h 105"/>
                  <a:gd name="T34" fmla="*/ 89 w 172"/>
                  <a:gd name="T35" fmla="*/ 93 h 105"/>
                  <a:gd name="T36" fmla="*/ 82 w 172"/>
                  <a:gd name="T37" fmla="*/ 94 h 105"/>
                  <a:gd name="T38" fmla="*/ 76 w 172"/>
                  <a:gd name="T39" fmla="*/ 97 h 105"/>
                  <a:gd name="T40" fmla="*/ 68 w 172"/>
                  <a:gd name="T41" fmla="*/ 98 h 105"/>
                  <a:gd name="T42" fmla="*/ 62 w 172"/>
                  <a:gd name="T43" fmla="*/ 100 h 105"/>
                  <a:gd name="T44" fmla="*/ 56 w 172"/>
                  <a:gd name="T45" fmla="*/ 102 h 105"/>
                  <a:gd name="T46" fmla="*/ 49 w 172"/>
                  <a:gd name="T47" fmla="*/ 103 h 105"/>
                  <a:gd name="T48" fmla="*/ 43 w 172"/>
                  <a:gd name="T49" fmla="*/ 104 h 105"/>
                  <a:gd name="T50" fmla="*/ 37 w 172"/>
                  <a:gd name="T51" fmla="*/ 104 h 105"/>
                  <a:gd name="T52" fmla="*/ 30 w 172"/>
                  <a:gd name="T53" fmla="*/ 105 h 105"/>
                  <a:gd name="T54" fmla="*/ 25 w 172"/>
                  <a:gd name="T55" fmla="*/ 105 h 105"/>
                  <a:gd name="T56" fmla="*/ 20 w 172"/>
                  <a:gd name="T57" fmla="*/ 105 h 105"/>
                  <a:gd name="T58" fmla="*/ 17 w 172"/>
                  <a:gd name="T59" fmla="*/ 105 h 105"/>
                  <a:gd name="T60" fmla="*/ 12 w 172"/>
                  <a:gd name="T61" fmla="*/ 104 h 105"/>
                  <a:gd name="T62" fmla="*/ 9 w 172"/>
                  <a:gd name="T63" fmla="*/ 104 h 105"/>
                  <a:gd name="T64" fmla="*/ 3 w 172"/>
                  <a:gd name="T65" fmla="*/ 99 h 105"/>
                  <a:gd name="T66" fmla="*/ 0 w 172"/>
                  <a:gd name="T67" fmla="*/ 97 h 105"/>
                  <a:gd name="T68" fmla="*/ 0 w 172"/>
                  <a:gd name="T69" fmla="*/ 90 h 105"/>
                  <a:gd name="T70" fmla="*/ 3 w 172"/>
                  <a:gd name="T71" fmla="*/ 85 h 105"/>
                  <a:gd name="T72" fmla="*/ 7 w 172"/>
                  <a:gd name="T73" fmla="*/ 79 h 105"/>
                  <a:gd name="T74" fmla="*/ 13 w 172"/>
                  <a:gd name="T75" fmla="*/ 73 h 105"/>
                  <a:gd name="T76" fmla="*/ 19 w 172"/>
                  <a:gd name="T77" fmla="*/ 66 h 105"/>
                  <a:gd name="T78" fmla="*/ 27 w 172"/>
                  <a:gd name="T79" fmla="*/ 60 h 105"/>
                  <a:gd name="T80" fmla="*/ 34 w 172"/>
                  <a:gd name="T81" fmla="*/ 54 h 105"/>
                  <a:gd name="T82" fmla="*/ 42 w 172"/>
                  <a:gd name="T83" fmla="*/ 47 h 105"/>
                  <a:gd name="T84" fmla="*/ 45 w 172"/>
                  <a:gd name="T85" fmla="*/ 45 h 105"/>
                  <a:gd name="T86" fmla="*/ 49 w 172"/>
                  <a:gd name="T87" fmla="*/ 42 h 105"/>
                  <a:gd name="T88" fmla="*/ 53 w 172"/>
                  <a:gd name="T89" fmla="*/ 40 h 105"/>
                  <a:gd name="T90" fmla="*/ 57 w 172"/>
                  <a:gd name="T91" fmla="*/ 37 h 105"/>
                  <a:gd name="T92" fmla="*/ 63 w 172"/>
                  <a:gd name="T93" fmla="*/ 32 h 105"/>
                  <a:gd name="T94" fmla="*/ 68 w 172"/>
                  <a:gd name="T95" fmla="*/ 30 h 105"/>
                  <a:gd name="T96" fmla="*/ 71 w 172"/>
                  <a:gd name="T97" fmla="*/ 27 h 105"/>
                  <a:gd name="T98" fmla="*/ 73 w 172"/>
                  <a:gd name="T99" fmla="*/ 27 h 105"/>
                  <a:gd name="T100" fmla="*/ 118 w 172"/>
                  <a:gd name="T101" fmla="*/ 7 h 105"/>
                  <a:gd name="T102" fmla="*/ 157 w 172"/>
                  <a:gd name="T103" fmla="*/ 0 h 105"/>
                  <a:gd name="T104" fmla="*/ 157 w 172"/>
                  <a:gd name="T105" fmla="*/ 0 h 105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72"/>
                  <a:gd name="T160" fmla="*/ 0 h 105"/>
                  <a:gd name="T161" fmla="*/ 172 w 172"/>
                  <a:gd name="T162" fmla="*/ 105 h 105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72" h="105">
                    <a:moveTo>
                      <a:pt x="157" y="0"/>
                    </a:moveTo>
                    <a:lnTo>
                      <a:pt x="172" y="64"/>
                    </a:lnTo>
                    <a:lnTo>
                      <a:pt x="170" y="64"/>
                    </a:lnTo>
                    <a:lnTo>
                      <a:pt x="166" y="65"/>
                    </a:lnTo>
                    <a:lnTo>
                      <a:pt x="162" y="66"/>
                    </a:lnTo>
                    <a:lnTo>
                      <a:pt x="160" y="68"/>
                    </a:lnTo>
                    <a:lnTo>
                      <a:pt x="156" y="70"/>
                    </a:lnTo>
                    <a:lnTo>
                      <a:pt x="152" y="71"/>
                    </a:lnTo>
                    <a:lnTo>
                      <a:pt x="146" y="74"/>
                    </a:lnTo>
                    <a:lnTo>
                      <a:pt x="141" y="75"/>
                    </a:lnTo>
                    <a:lnTo>
                      <a:pt x="136" y="78"/>
                    </a:lnTo>
                    <a:lnTo>
                      <a:pt x="130" y="80"/>
                    </a:lnTo>
                    <a:lnTo>
                      <a:pt x="123" y="81"/>
                    </a:lnTo>
                    <a:lnTo>
                      <a:pt x="116" y="84"/>
                    </a:lnTo>
                    <a:lnTo>
                      <a:pt x="109" y="86"/>
                    </a:lnTo>
                    <a:lnTo>
                      <a:pt x="103" y="89"/>
                    </a:lnTo>
                    <a:lnTo>
                      <a:pt x="96" y="90"/>
                    </a:lnTo>
                    <a:lnTo>
                      <a:pt x="89" y="93"/>
                    </a:lnTo>
                    <a:lnTo>
                      <a:pt x="82" y="94"/>
                    </a:lnTo>
                    <a:lnTo>
                      <a:pt x="76" y="97"/>
                    </a:lnTo>
                    <a:lnTo>
                      <a:pt x="68" y="98"/>
                    </a:lnTo>
                    <a:lnTo>
                      <a:pt x="62" y="100"/>
                    </a:lnTo>
                    <a:lnTo>
                      <a:pt x="56" y="102"/>
                    </a:lnTo>
                    <a:lnTo>
                      <a:pt x="49" y="103"/>
                    </a:lnTo>
                    <a:lnTo>
                      <a:pt x="43" y="104"/>
                    </a:lnTo>
                    <a:lnTo>
                      <a:pt x="37" y="104"/>
                    </a:lnTo>
                    <a:lnTo>
                      <a:pt x="30" y="105"/>
                    </a:lnTo>
                    <a:lnTo>
                      <a:pt x="25" y="105"/>
                    </a:lnTo>
                    <a:lnTo>
                      <a:pt x="20" y="105"/>
                    </a:lnTo>
                    <a:lnTo>
                      <a:pt x="17" y="105"/>
                    </a:lnTo>
                    <a:lnTo>
                      <a:pt x="12" y="104"/>
                    </a:lnTo>
                    <a:lnTo>
                      <a:pt x="9" y="104"/>
                    </a:lnTo>
                    <a:lnTo>
                      <a:pt x="3" y="99"/>
                    </a:lnTo>
                    <a:lnTo>
                      <a:pt x="0" y="97"/>
                    </a:lnTo>
                    <a:lnTo>
                      <a:pt x="0" y="90"/>
                    </a:lnTo>
                    <a:lnTo>
                      <a:pt x="3" y="85"/>
                    </a:lnTo>
                    <a:lnTo>
                      <a:pt x="7" y="79"/>
                    </a:lnTo>
                    <a:lnTo>
                      <a:pt x="13" y="73"/>
                    </a:lnTo>
                    <a:lnTo>
                      <a:pt x="19" y="66"/>
                    </a:lnTo>
                    <a:lnTo>
                      <a:pt x="27" y="60"/>
                    </a:lnTo>
                    <a:lnTo>
                      <a:pt x="34" y="54"/>
                    </a:lnTo>
                    <a:lnTo>
                      <a:pt x="42" y="47"/>
                    </a:lnTo>
                    <a:lnTo>
                      <a:pt x="45" y="45"/>
                    </a:lnTo>
                    <a:lnTo>
                      <a:pt x="49" y="42"/>
                    </a:lnTo>
                    <a:lnTo>
                      <a:pt x="53" y="40"/>
                    </a:lnTo>
                    <a:lnTo>
                      <a:pt x="57" y="37"/>
                    </a:lnTo>
                    <a:lnTo>
                      <a:pt x="63" y="32"/>
                    </a:lnTo>
                    <a:lnTo>
                      <a:pt x="68" y="30"/>
                    </a:lnTo>
                    <a:lnTo>
                      <a:pt x="71" y="27"/>
                    </a:lnTo>
                    <a:lnTo>
                      <a:pt x="73" y="27"/>
                    </a:lnTo>
                    <a:lnTo>
                      <a:pt x="118" y="7"/>
                    </a:lnTo>
                    <a:lnTo>
                      <a:pt x="157" y="0"/>
                    </a:lnTo>
                    <a:close/>
                  </a:path>
                </a:pathLst>
              </a:custGeom>
              <a:solidFill>
                <a:srgbClr val="693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88" name="Freeform 97"/>
              <p:cNvSpPr>
                <a:spLocks/>
              </p:cNvSpPr>
              <p:nvPr/>
            </p:nvSpPr>
            <p:spPr bwMode="auto">
              <a:xfrm>
                <a:off x="3501" y="3136"/>
                <a:ext cx="60" cy="30"/>
              </a:xfrm>
              <a:custGeom>
                <a:avLst/>
                <a:gdLst>
                  <a:gd name="T0" fmla="*/ 0 w 180"/>
                  <a:gd name="T1" fmla="*/ 77 h 91"/>
                  <a:gd name="T2" fmla="*/ 59 w 180"/>
                  <a:gd name="T3" fmla="*/ 47 h 91"/>
                  <a:gd name="T4" fmla="*/ 143 w 180"/>
                  <a:gd name="T5" fmla="*/ 0 h 91"/>
                  <a:gd name="T6" fmla="*/ 180 w 180"/>
                  <a:gd name="T7" fmla="*/ 26 h 91"/>
                  <a:gd name="T8" fmla="*/ 58 w 180"/>
                  <a:gd name="T9" fmla="*/ 91 h 91"/>
                  <a:gd name="T10" fmla="*/ 0 w 180"/>
                  <a:gd name="T11" fmla="*/ 77 h 91"/>
                  <a:gd name="T12" fmla="*/ 0 w 180"/>
                  <a:gd name="T13" fmla="*/ 77 h 9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80"/>
                  <a:gd name="T22" fmla="*/ 0 h 91"/>
                  <a:gd name="T23" fmla="*/ 180 w 180"/>
                  <a:gd name="T24" fmla="*/ 91 h 9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80" h="91">
                    <a:moveTo>
                      <a:pt x="0" y="77"/>
                    </a:moveTo>
                    <a:lnTo>
                      <a:pt x="59" y="47"/>
                    </a:lnTo>
                    <a:lnTo>
                      <a:pt x="143" y="0"/>
                    </a:lnTo>
                    <a:lnTo>
                      <a:pt x="180" y="26"/>
                    </a:lnTo>
                    <a:lnTo>
                      <a:pt x="58" y="91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A67A4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</p:grpSp>
        <p:pic>
          <p:nvPicPr>
            <p:cNvPr id="6150" name="Picture 4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40000" contrast="-40000"/>
            </a:blip>
            <a:srcRect l="13631" t="35336" r="24677" b="7637"/>
            <a:stretch>
              <a:fillRect/>
            </a:stretch>
          </p:blipFill>
          <p:spPr bwMode="auto">
            <a:xfrm>
              <a:off x="4876800" y="2171700"/>
              <a:ext cx="3048000" cy="1866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6151" name="Straight Connector 30"/>
            <p:cNvCxnSpPr>
              <a:cxnSpLocks noChangeShapeType="1"/>
            </p:cNvCxnSpPr>
            <p:nvPr/>
          </p:nvCxnSpPr>
          <p:spPr bwMode="auto">
            <a:xfrm>
              <a:off x="1447800" y="3505200"/>
              <a:ext cx="70866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6152" name="Straight Connector 32"/>
            <p:cNvCxnSpPr>
              <a:cxnSpLocks noChangeShapeType="1"/>
            </p:cNvCxnSpPr>
            <p:nvPr/>
          </p:nvCxnSpPr>
          <p:spPr bwMode="auto">
            <a:xfrm flipV="1">
              <a:off x="1447800" y="2286000"/>
              <a:ext cx="5257800" cy="12192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53" name="Straight Connector 35"/>
            <p:cNvCxnSpPr>
              <a:cxnSpLocks noChangeShapeType="1"/>
            </p:cNvCxnSpPr>
            <p:nvPr/>
          </p:nvCxnSpPr>
          <p:spPr bwMode="auto">
            <a:xfrm rot="5400000">
              <a:off x="6059488" y="2933700"/>
              <a:ext cx="1293812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6154" name="Straight Connector 37"/>
            <p:cNvCxnSpPr>
              <a:cxnSpLocks noChangeShapeType="1"/>
            </p:cNvCxnSpPr>
            <p:nvPr/>
          </p:nvCxnSpPr>
          <p:spPr bwMode="auto">
            <a:xfrm rot="5400000">
              <a:off x="3240088" y="2781300"/>
              <a:ext cx="1446212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6155" name="TextBox 38"/>
            <p:cNvSpPr txBox="1">
              <a:spLocks noChangeArrowheads="1"/>
            </p:cNvSpPr>
            <p:nvPr/>
          </p:nvSpPr>
          <p:spPr bwMode="auto">
            <a:xfrm>
              <a:off x="3581400" y="1600200"/>
              <a:ext cx="901817" cy="482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screen</a:t>
              </a:r>
            </a:p>
          </p:txBody>
        </p:sp>
        <p:sp>
          <p:nvSpPr>
            <p:cNvPr id="6156" name="TextBox 41"/>
            <p:cNvSpPr txBox="1">
              <a:spLocks noChangeArrowheads="1"/>
            </p:cNvSpPr>
            <p:nvPr/>
          </p:nvSpPr>
          <p:spPr bwMode="auto">
            <a:xfrm>
              <a:off x="8534400" y="3276600"/>
              <a:ext cx="409102" cy="482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-z</a:t>
              </a:r>
            </a:p>
          </p:txBody>
        </p:sp>
        <p:cxnSp>
          <p:nvCxnSpPr>
            <p:cNvPr id="6157" name="Straight Arrow Connector 43"/>
            <p:cNvCxnSpPr>
              <a:cxnSpLocks noChangeShapeType="1"/>
            </p:cNvCxnSpPr>
            <p:nvPr/>
          </p:nvCxnSpPr>
          <p:spPr bwMode="auto">
            <a:xfrm rot="5400000" flipH="1" flipV="1">
              <a:off x="876301" y="2933700"/>
              <a:ext cx="1143000" cy="3175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6158" name="TextBox 44"/>
            <p:cNvSpPr txBox="1">
              <a:spLocks noChangeArrowheads="1"/>
            </p:cNvSpPr>
            <p:nvPr/>
          </p:nvSpPr>
          <p:spPr bwMode="auto">
            <a:xfrm>
              <a:off x="1312870" y="1922215"/>
              <a:ext cx="334449" cy="482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6159" name="TextBox 45"/>
            <p:cNvSpPr txBox="1">
              <a:spLocks noChangeArrowheads="1"/>
            </p:cNvSpPr>
            <p:nvPr/>
          </p:nvSpPr>
          <p:spPr bwMode="auto">
            <a:xfrm>
              <a:off x="6435725" y="3505200"/>
              <a:ext cx="668525" cy="482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z</a:t>
              </a:r>
              <a:r>
                <a:rPr lang="en-US" baseline="-25000">
                  <a:latin typeface="Times New Roman" pitchFamily="18" charset="0"/>
                </a:rPr>
                <a:t>view</a:t>
              </a:r>
            </a:p>
          </p:txBody>
        </p:sp>
        <p:sp>
          <p:nvSpPr>
            <p:cNvPr id="6160" name="TextBox 49"/>
            <p:cNvSpPr txBox="1">
              <a:spLocks noChangeArrowheads="1"/>
            </p:cNvSpPr>
            <p:nvPr/>
          </p:nvSpPr>
          <p:spPr bwMode="auto">
            <a:xfrm>
              <a:off x="6880225" y="2057400"/>
              <a:ext cx="683455" cy="482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y</a:t>
              </a:r>
              <a:r>
                <a:rPr lang="en-US" baseline="-25000">
                  <a:latin typeface="Times New Roman" pitchFamily="18" charset="0"/>
                </a:rPr>
                <a:t>view</a:t>
              </a:r>
            </a:p>
          </p:txBody>
        </p:sp>
        <p:cxnSp>
          <p:nvCxnSpPr>
            <p:cNvPr id="6161" name="Straight Connector 51"/>
            <p:cNvCxnSpPr>
              <a:cxnSpLocks noChangeShapeType="1"/>
            </p:cNvCxnSpPr>
            <p:nvPr/>
          </p:nvCxnSpPr>
          <p:spPr bwMode="auto">
            <a:xfrm>
              <a:off x="6705600" y="2286000"/>
              <a:ext cx="1524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6162" name="Right Brace 52"/>
            <p:cNvSpPr>
              <a:spLocks/>
            </p:cNvSpPr>
            <p:nvPr/>
          </p:nvSpPr>
          <p:spPr bwMode="auto">
            <a:xfrm rot="5400000">
              <a:off x="2628900" y="2400300"/>
              <a:ext cx="152400" cy="2514600"/>
            </a:xfrm>
            <a:prstGeom prst="rightBrace">
              <a:avLst>
                <a:gd name="adj1" fmla="val 8326"/>
                <a:gd name="adj2" fmla="val 50000"/>
              </a:avLst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6164" name="Oval 61"/>
            <p:cNvSpPr>
              <a:spLocks noChangeArrowheads="1"/>
            </p:cNvSpPr>
            <p:nvPr/>
          </p:nvSpPr>
          <p:spPr bwMode="auto">
            <a:xfrm>
              <a:off x="3922713" y="2886075"/>
              <a:ext cx="76200" cy="76200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6165" name="TextBox 62"/>
            <p:cNvSpPr txBox="1">
              <a:spLocks noChangeArrowheads="1"/>
            </p:cNvSpPr>
            <p:nvPr/>
          </p:nvSpPr>
          <p:spPr bwMode="auto">
            <a:xfrm>
              <a:off x="3937000" y="2792413"/>
              <a:ext cx="605069" cy="482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y</a:t>
              </a:r>
              <a:r>
                <a:rPr lang="en-US" baseline="-25000">
                  <a:latin typeface="Times New Roman" pitchFamily="18" charset="0"/>
                </a:rPr>
                <a:t>clip</a:t>
              </a:r>
            </a:p>
          </p:txBody>
        </p:sp>
      </p:grp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2033588" y="4473576"/>
          <a:ext cx="1776412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5" imgW="1777680" imgH="1473120" progId="Equation.DSMT4">
                  <p:embed/>
                </p:oleObj>
              </mc:Choice>
              <mc:Fallback>
                <p:oleObj name="Equation" r:id="rId5" imgW="1777680" imgH="1473120" progId="Equation.DSMT4">
                  <p:embed/>
                  <p:pic>
                    <p:nvPicPr>
                      <p:cNvPr id="614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4473576"/>
                        <a:ext cx="1776412" cy="147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4921250" y="4129089"/>
          <a:ext cx="5670550" cy="220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7" imgW="5676840" imgH="2209680" progId="Equation.3">
                  <p:embed/>
                </p:oleObj>
              </mc:Choice>
              <mc:Fallback>
                <p:oleObj name="Equation" r:id="rId7" imgW="5676840" imgH="2209680" progId="Equation.3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4129089"/>
                        <a:ext cx="5670550" cy="2205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ight Arrow 46"/>
          <p:cNvSpPr/>
          <p:nvPr/>
        </p:nvSpPr>
        <p:spPr bwMode="auto">
          <a:xfrm>
            <a:off x="4038600" y="4572000"/>
            <a:ext cx="762000" cy="1371600"/>
          </a:xfrm>
          <a:prstGeom prst="rightArrow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59625" y="3335453"/>
            <a:ext cx="87189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y allowing w to change we represent more kinds of transformation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41032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je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17232" y="2346976"/>
            <a:ext cx="8531668" cy="3919354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202574" y="2025542"/>
            <a:ext cx="11786852" cy="4983092"/>
          </a:xfrm>
          <a:prstGeom prst="rect">
            <a:avLst/>
          </a:prstGeom>
        </p:spPr>
        <p:txBody>
          <a:bodyPr vert="horz" lIns="91434" tIns="45717" rIns="91434" bIns="45717" rtlCol="0">
            <a:normAutofit/>
          </a:bodyPr>
          <a:lstStyle>
            <a:lvl1pPr marL="342874" indent="-342874" algn="l" defTabSz="914332" rtl="0" eaLnBrk="1" latinLnBrk="0" hangingPunct="1">
              <a:spcBef>
                <a:spcPts val="999"/>
              </a:spcBef>
              <a:buClr>
                <a:schemeClr val="accent2"/>
              </a:buClr>
              <a:buFont typeface="Wingdings 2" pitchFamily="18" charset="2"/>
              <a:buChar char=""/>
              <a:defRPr sz="21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750" indent="-336526" algn="l" defTabSz="914332" rtl="0" eaLnBrk="1" latinLnBrk="0" hangingPunct="1">
              <a:spcBef>
                <a:spcPts val="600"/>
              </a:spcBef>
              <a:buClr>
                <a:schemeClr val="accent3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034974" indent="-349224" algn="l" defTabSz="914332" rtl="0" eaLnBrk="1" latinLnBrk="0" hangingPunct="1">
              <a:spcBef>
                <a:spcPts val="600"/>
              </a:spcBef>
              <a:buClr>
                <a:schemeClr val="tx2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498" indent="-336526" algn="l" defTabSz="914332" rtl="0" eaLnBrk="1" latinLnBrk="0" hangingPunct="1">
              <a:spcBef>
                <a:spcPts val="600"/>
              </a:spcBef>
              <a:buClr>
                <a:schemeClr val="accent2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720724" indent="-349224" algn="l" defTabSz="914332" rtl="0" eaLnBrk="1" latinLnBrk="0" hangingPunct="1">
              <a:spcBef>
                <a:spcPts val="600"/>
              </a:spcBef>
              <a:buClr>
                <a:schemeClr val="accent3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055661" indent="-344463" algn="l" defTabSz="914332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398537" indent="-344463" algn="l" defTabSz="914332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742998" indent="-344463" algn="l" defTabSz="914332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087461" indent="-344463" algn="l" defTabSz="914332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"/>
              <a:defRPr lang="en-US" sz="190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>
                <a:latin typeface="Lato" panose="020F0502020204030203" pitchFamily="34" charset="0"/>
              </a:rPr>
              <a:t>In computer graphics, </a:t>
            </a:r>
            <a:br>
              <a:rPr lang="en-US" dirty="0">
                <a:latin typeface="Lato" panose="020F0502020204030203" pitchFamily="34" charset="0"/>
              </a:rPr>
            </a:br>
            <a:r>
              <a:rPr lang="en-US" dirty="0">
                <a:latin typeface="Lato" panose="020F0502020204030203" pitchFamily="34" charset="0"/>
              </a:rPr>
              <a:t>eventually we need to move from 3D space to 2D space</a:t>
            </a:r>
          </a:p>
          <a:p>
            <a:pPr marL="0" indent="0">
              <a:buNone/>
            </a:pPr>
            <a:br>
              <a:rPr lang="en-US" dirty="0">
                <a:latin typeface="Lato" panose="020F0502020204030203" pitchFamily="34" charset="0"/>
              </a:rPr>
            </a:br>
            <a:r>
              <a:rPr lang="en-US" dirty="0">
                <a:latin typeface="Lato" panose="020F0502020204030203" pitchFamily="34" charset="0"/>
              </a:rPr>
              <a:t>More accurately:</a:t>
            </a:r>
            <a:br>
              <a:rPr lang="en-US" dirty="0">
                <a:latin typeface="Lato" panose="020F0502020204030203" pitchFamily="34" charset="0"/>
              </a:rPr>
            </a:br>
            <a:r>
              <a:rPr lang="en-US" dirty="0">
                <a:latin typeface="Lato" panose="020F0502020204030203" pitchFamily="34" charset="0"/>
              </a:rPr>
              <a:t>from 4D homogeneous coordinates to 3D homogeneous coordinates</a:t>
            </a:r>
            <a:br>
              <a:rPr lang="en-US" dirty="0">
                <a:latin typeface="Lato" panose="020F0502020204030203" pitchFamily="34" charset="0"/>
              </a:rPr>
            </a:br>
            <a:endParaRPr lang="en-US" dirty="0">
              <a:latin typeface="Lato" panose="020F0502020204030203" pitchFamily="34" charset="0"/>
            </a:endParaRPr>
          </a:p>
          <a:p>
            <a:pPr marL="0" indent="0">
              <a:buNone/>
            </a:pPr>
            <a:r>
              <a:rPr lang="en-US" dirty="0">
                <a:latin typeface="Lato" panose="020F0502020204030203" pitchFamily="34" charset="0"/>
              </a:rPr>
              <a:t>A </a:t>
            </a:r>
            <a:r>
              <a:rPr lang="en-US" b="1" i="1" dirty="0">
                <a:latin typeface="Lato" panose="020F0502020204030203" pitchFamily="34" charset="0"/>
              </a:rPr>
              <a:t>projection</a:t>
            </a:r>
            <a:r>
              <a:rPr lang="en-US" dirty="0">
                <a:latin typeface="Lato" panose="020F0502020204030203" pitchFamily="34" charset="0"/>
              </a:rPr>
              <a:t> is a transformation that maps from a high-dimensional to a lower-dimensional space.</a:t>
            </a:r>
          </a:p>
          <a:p>
            <a:endParaRPr lang="en-US" dirty="0">
              <a:latin typeface="Lato" panose="020F0502020204030203" pitchFamily="34" charset="0"/>
            </a:endParaRPr>
          </a:p>
          <a:p>
            <a:pPr marL="0" indent="0">
              <a:buNone/>
            </a:pPr>
            <a:r>
              <a:rPr lang="en-US" dirty="0">
                <a:latin typeface="Lato" panose="020F0502020204030203" pitchFamily="34" charset="0"/>
              </a:rPr>
              <a:t>We will look at some common projections…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0E690DD-733A-4062-92BE-2FD10641F3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22394" y="286009"/>
            <a:ext cx="5067032" cy="3216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41478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itle 1"/>
          <p:cNvSpPr>
            <a:spLocks noGrp="1"/>
          </p:cNvSpPr>
          <p:nvPr>
            <p:ph type="title"/>
          </p:nvPr>
        </p:nvSpPr>
        <p:spPr>
          <a:xfrm>
            <a:off x="1508126" y="274998"/>
            <a:ext cx="8913813" cy="914400"/>
          </a:xfrm>
        </p:spPr>
        <p:txBody>
          <a:bodyPr/>
          <a:lstStyle/>
          <a:p>
            <a:r>
              <a:rPr lang="en-US" dirty="0"/>
              <a:t>Parameter d</a:t>
            </a:r>
          </a:p>
        </p:txBody>
      </p:sp>
      <p:grpSp>
        <p:nvGrpSpPr>
          <p:cNvPr id="6149" name="Group 75"/>
          <p:cNvGrpSpPr>
            <a:grpSpLocks/>
          </p:cNvGrpSpPr>
          <p:nvPr/>
        </p:nvGrpSpPr>
        <p:grpSpPr bwMode="auto">
          <a:xfrm flipH="1">
            <a:off x="1905000" y="3200400"/>
            <a:ext cx="960438" cy="477838"/>
            <a:chOff x="2976" y="2897"/>
            <a:chExt cx="702" cy="359"/>
          </a:xfrm>
        </p:grpSpPr>
        <p:sp>
          <p:nvSpPr>
            <p:cNvPr id="6167" name="Freeform 76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264 w 1868"/>
                <a:gd name="T1" fmla="*/ 773 h 1001"/>
                <a:gd name="T2" fmla="*/ 0 w 1868"/>
                <a:gd name="T3" fmla="*/ 661 h 1001"/>
                <a:gd name="T4" fmla="*/ 0 w 1868"/>
                <a:gd name="T5" fmla="*/ 658 h 1001"/>
                <a:gd name="T6" fmla="*/ 3 w 1868"/>
                <a:gd name="T7" fmla="*/ 651 h 1001"/>
                <a:gd name="T8" fmla="*/ 8 w 1868"/>
                <a:gd name="T9" fmla="*/ 641 h 1001"/>
                <a:gd name="T10" fmla="*/ 13 w 1868"/>
                <a:gd name="T11" fmla="*/ 629 h 1001"/>
                <a:gd name="T12" fmla="*/ 16 w 1868"/>
                <a:gd name="T13" fmla="*/ 620 h 1001"/>
                <a:gd name="T14" fmla="*/ 18 w 1868"/>
                <a:gd name="T15" fmla="*/ 612 h 1001"/>
                <a:gd name="T16" fmla="*/ 21 w 1868"/>
                <a:gd name="T17" fmla="*/ 604 h 1001"/>
                <a:gd name="T18" fmla="*/ 23 w 1868"/>
                <a:gd name="T19" fmla="*/ 596 h 1001"/>
                <a:gd name="T20" fmla="*/ 25 w 1868"/>
                <a:gd name="T21" fmla="*/ 589 h 1001"/>
                <a:gd name="T22" fmla="*/ 27 w 1868"/>
                <a:gd name="T23" fmla="*/ 580 h 1001"/>
                <a:gd name="T24" fmla="*/ 27 w 1868"/>
                <a:gd name="T25" fmla="*/ 572 h 1001"/>
                <a:gd name="T26" fmla="*/ 28 w 1868"/>
                <a:gd name="T27" fmla="*/ 563 h 1001"/>
                <a:gd name="T28" fmla="*/ 30 w 1868"/>
                <a:gd name="T29" fmla="*/ 553 h 1001"/>
                <a:gd name="T30" fmla="*/ 38 w 1868"/>
                <a:gd name="T31" fmla="*/ 542 h 1001"/>
                <a:gd name="T32" fmla="*/ 51 w 1868"/>
                <a:gd name="T33" fmla="*/ 527 h 1001"/>
                <a:gd name="T34" fmla="*/ 59 w 1868"/>
                <a:gd name="T35" fmla="*/ 519 h 1001"/>
                <a:gd name="T36" fmla="*/ 69 w 1868"/>
                <a:gd name="T37" fmla="*/ 512 h 1001"/>
                <a:gd name="T38" fmla="*/ 77 w 1868"/>
                <a:gd name="T39" fmla="*/ 502 h 1001"/>
                <a:gd name="T40" fmla="*/ 89 w 1868"/>
                <a:gd name="T41" fmla="*/ 493 h 1001"/>
                <a:gd name="T42" fmla="*/ 99 w 1868"/>
                <a:gd name="T43" fmla="*/ 484 h 1001"/>
                <a:gd name="T44" fmla="*/ 111 w 1868"/>
                <a:gd name="T45" fmla="*/ 475 h 1001"/>
                <a:gd name="T46" fmla="*/ 123 w 1868"/>
                <a:gd name="T47" fmla="*/ 467 h 1001"/>
                <a:gd name="T48" fmla="*/ 135 w 1868"/>
                <a:gd name="T49" fmla="*/ 458 h 1001"/>
                <a:gd name="T50" fmla="*/ 148 w 1868"/>
                <a:gd name="T51" fmla="*/ 448 h 1001"/>
                <a:gd name="T52" fmla="*/ 161 w 1868"/>
                <a:gd name="T53" fmla="*/ 440 h 1001"/>
                <a:gd name="T54" fmla="*/ 173 w 1868"/>
                <a:gd name="T55" fmla="*/ 430 h 1001"/>
                <a:gd name="T56" fmla="*/ 185 w 1868"/>
                <a:gd name="T57" fmla="*/ 420 h 1001"/>
                <a:gd name="T58" fmla="*/ 198 w 1868"/>
                <a:gd name="T59" fmla="*/ 413 h 1001"/>
                <a:gd name="T60" fmla="*/ 210 w 1868"/>
                <a:gd name="T61" fmla="*/ 404 h 1001"/>
                <a:gd name="T62" fmla="*/ 222 w 1868"/>
                <a:gd name="T63" fmla="*/ 396 h 1001"/>
                <a:gd name="T64" fmla="*/ 233 w 1868"/>
                <a:gd name="T65" fmla="*/ 389 h 1001"/>
                <a:gd name="T66" fmla="*/ 243 w 1868"/>
                <a:gd name="T67" fmla="*/ 381 h 1001"/>
                <a:gd name="T68" fmla="*/ 254 w 1868"/>
                <a:gd name="T69" fmla="*/ 375 h 1001"/>
                <a:gd name="T70" fmla="*/ 263 w 1868"/>
                <a:gd name="T71" fmla="*/ 369 h 1001"/>
                <a:gd name="T72" fmla="*/ 271 w 1868"/>
                <a:gd name="T73" fmla="*/ 364 h 1001"/>
                <a:gd name="T74" fmla="*/ 284 w 1868"/>
                <a:gd name="T75" fmla="*/ 355 h 1001"/>
                <a:gd name="T76" fmla="*/ 293 w 1868"/>
                <a:gd name="T77" fmla="*/ 348 h 1001"/>
                <a:gd name="T78" fmla="*/ 297 w 1868"/>
                <a:gd name="T79" fmla="*/ 347 h 1001"/>
                <a:gd name="T80" fmla="*/ 1276 w 1868"/>
                <a:gd name="T81" fmla="*/ 79 h 1001"/>
                <a:gd name="T82" fmla="*/ 1658 w 1868"/>
                <a:gd name="T83" fmla="*/ 654 h 1001"/>
                <a:gd name="T84" fmla="*/ 1147 w 1868"/>
                <a:gd name="T85" fmla="*/ 934 h 1001"/>
                <a:gd name="T86" fmla="*/ 937 w 1868"/>
                <a:gd name="T87" fmla="*/ 1001 h 1001"/>
                <a:gd name="T88" fmla="*/ 485 w 1868"/>
                <a:gd name="T89" fmla="*/ 864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68" name="Freeform 77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22 w 1182"/>
                <a:gd name="T1" fmla="*/ 274 h 495"/>
                <a:gd name="T2" fmla="*/ 65 w 1182"/>
                <a:gd name="T3" fmla="*/ 245 h 495"/>
                <a:gd name="T4" fmla="*/ 92 w 1182"/>
                <a:gd name="T5" fmla="*/ 225 h 495"/>
                <a:gd name="T6" fmla="*/ 121 w 1182"/>
                <a:gd name="T7" fmla="*/ 202 h 495"/>
                <a:gd name="T8" fmla="*/ 149 w 1182"/>
                <a:gd name="T9" fmla="*/ 177 h 495"/>
                <a:gd name="T10" fmla="*/ 179 w 1182"/>
                <a:gd name="T11" fmla="*/ 142 h 495"/>
                <a:gd name="T12" fmla="*/ 198 w 1182"/>
                <a:gd name="T13" fmla="*/ 113 h 495"/>
                <a:gd name="T14" fmla="*/ 229 w 1182"/>
                <a:gd name="T15" fmla="*/ 70 h 495"/>
                <a:gd name="T16" fmla="*/ 266 w 1182"/>
                <a:gd name="T17" fmla="*/ 33 h 495"/>
                <a:gd name="T18" fmla="*/ 301 w 1182"/>
                <a:gd name="T19" fmla="*/ 8 h 495"/>
                <a:gd name="T20" fmla="*/ 320 w 1182"/>
                <a:gd name="T21" fmla="*/ 7 h 495"/>
                <a:gd name="T22" fmla="*/ 313 w 1182"/>
                <a:gd name="T23" fmla="*/ 43 h 495"/>
                <a:gd name="T24" fmla="*/ 311 w 1182"/>
                <a:gd name="T25" fmla="*/ 75 h 495"/>
                <a:gd name="T26" fmla="*/ 308 w 1182"/>
                <a:gd name="T27" fmla="*/ 109 h 495"/>
                <a:gd name="T28" fmla="*/ 308 w 1182"/>
                <a:gd name="T29" fmla="*/ 147 h 495"/>
                <a:gd name="T30" fmla="*/ 312 w 1182"/>
                <a:gd name="T31" fmla="*/ 184 h 495"/>
                <a:gd name="T32" fmla="*/ 318 w 1182"/>
                <a:gd name="T33" fmla="*/ 219 h 495"/>
                <a:gd name="T34" fmla="*/ 330 w 1182"/>
                <a:gd name="T35" fmla="*/ 251 h 495"/>
                <a:gd name="T36" fmla="*/ 359 w 1182"/>
                <a:gd name="T37" fmla="*/ 297 h 495"/>
                <a:gd name="T38" fmla="*/ 397 w 1182"/>
                <a:gd name="T39" fmla="*/ 333 h 495"/>
                <a:gd name="T40" fmla="*/ 435 w 1182"/>
                <a:gd name="T41" fmla="*/ 356 h 495"/>
                <a:gd name="T42" fmla="*/ 465 w 1182"/>
                <a:gd name="T43" fmla="*/ 369 h 495"/>
                <a:gd name="T44" fmla="*/ 492 w 1182"/>
                <a:gd name="T45" fmla="*/ 375 h 495"/>
                <a:gd name="T46" fmla="*/ 524 w 1182"/>
                <a:gd name="T47" fmla="*/ 379 h 495"/>
                <a:gd name="T48" fmla="*/ 556 w 1182"/>
                <a:gd name="T49" fmla="*/ 380 h 495"/>
                <a:gd name="T50" fmla="*/ 591 w 1182"/>
                <a:gd name="T51" fmla="*/ 377 h 495"/>
                <a:gd name="T52" fmla="*/ 630 w 1182"/>
                <a:gd name="T53" fmla="*/ 369 h 495"/>
                <a:gd name="T54" fmla="*/ 669 w 1182"/>
                <a:gd name="T55" fmla="*/ 356 h 495"/>
                <a:gd name="T56" fmla="*/ 706 w 1182"/>
                <a:gd name="T57" fmla="*/ 335 h 495"/>
                <a:gd name="T58" fmla="*/ 743 w 1182"/>
                <a:gd name="T59" fmla="*/ 305 h 495"/>
                <a:gd name="T60" fmla="*/ 775 w 1182"/>
                <a:gd name="T61" fmla="*/ 270 h 495"/>
                <a:gd name="T62" fmla="*/ 802 w 1182"/>
                <a:gd name="T63" fmla="*/ 235 h 495"/>
                <a:gd name="T64" fmla="*/ 824 w 1182"/>
                <a:gd name="T65" fmla="*/ 197 h 495"/>
                <a:gd name="T66" fmla="*/ 842 w 1182"/>
                <a:gd name="T67" fmla="*/ 162 h 495"/>
                <a:gd name="T68" fmla="*/ 854 w 1182"/>
                <a:gd name="T69" fmla="*/ 129 h 495"/>
                <a:gd name="T70" fmla="*/ 866 w 1182"/>
                <a:gd name="T71" fmla="*/ 98 h 495"/>
                <a:gd name="T72" fmla="*/ 877 w 1182"/>
                <a:gd name="T73" fmla="*/ 66 h 495"/>
                <a:gd name="T74" fmla="*/ 906 w 1182"/>
                <a:gd name="T75" fmla="*/ 31 h 495"/>
                <a:gd name="T76" fmla="*/ 935 w 1182"/>
                <a:gd name="T77" fmla="*/ 45 h 495"/>
                <a:gd name="T78" fmla="*/ 969 w 1182"/>
                <a:gd name="T79" fmla="*/ 62 h 495"/>
                <a:gd name="T80" fmla="*/ 1010 w 1182"/>
                <a:gd name="T81" fmla="*/ 85 h 495"/>
                <a:gd name="T82" fmla="*/ 1053 w 1182"/>
                <a:gd name="T83" fmla="*/ 109 h 495"/>
                <a:gd name="T84" fmla="*/ 1097 w 1182"/>
                <a:gd name="T85" fmla="*/ 135 h 495"/>
                <a:gd name="T86" fmla="*/ 1137 w 1182"/>
                <a:gd name="T87" fmla="*/ 162 h 495"/>
                <a:gd name="T88" fmla="*/ 1173 w 1182"/>
                <a:gd name="T89" fmla="*/ 189 h 495"/>
                <a:gd name="T90" fmla="*/ 1166 w 1182"/>
                <a:gd name="T91" fmla="*/ 209 h 495"/>
                <a:gd name="T92" fmla="*/ 1136 w 1182"/>
                <a:gd name="T93" fmla="*/ 237 h 495"/>
                <a:gd name="T94" fmla="*/ 1089 w 1182"/>
                <a:gd name="T95" fmla="*/ 272 h 495"/>
                <a:gd name="T96" fmla="*/ 1029 w 1182"/>
                <a:gd name="T97" fmla="*/ 315 h 495"/>
                <a:gd name="T98" fmla="*/ 957 w 1182"/>
                <a:gd name="T99" fmla="*/ 359 h 495"/>
                <a:gd name="T100" fmla="*/ 876 w 1182"/>
                <a:gd name="T101" fmla="*/ 403 h 495"/>
                <a:gd name="T102" fmla="*/ 784 w 1182"/>
                <a:gd name="T103" fmla="*/ 441 h 495"/>
                <a:gd name="T104" fmla="*/ 687 w 1182"/>
                <a:gd name="T105" fmla="*/ 472 h 495"/>
                <a:gd name="T106" fmla="*/ 583 w 1182"/>
                <a:gd name="T107" fmla="*/ 490 h 495"/>
                <a:gd name="T108" fmla="*/ 482 w 1182"/>
                <a:gd name="T109" fmla="*/ 495 h 495"/>
                <a:gd name="T110" fmla="*/ 387 w 1182"/>
                <a:gd name="T111" fmla="*/ 488 h 495"/>
                <a:gd name="T112" fmla="*/ 301 w 1182"/>
                <a:gd name="T113" fmla="*/ 473 h 495"/>
                <a:gd name="T114" fmla="*/ 223 w 1182"/>
                <a:gd name="T115" fmla="*/ 452 h 495"/>
                <a:gd name="T116" fmla="*/ 158 w 1182"/>
                <a:gd name="T117" fmla="*/ 429 h 495"/>
                <a:gd name="T118" fmla="*/ 104 w 1182"/>
                <a:gd name="T119" fmla="*/ 407 h 495"/>
                <a:gd name="T120" fmla="*/ 64 w 1182"/>
                <a:gd name="T121" fmla="*/ 387 h 495"/>
                <a:gd name="T122" fmla="*/ 36 w 1182"/>
                <a:gd name="T123" fmla="*/ 372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69" name="Freeform 78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20 w 565"/>
                <a:gd name="T1" fmla="*/ 48 h 355"/>
                <a:gd name="T2" fmla="*/ 43 w 565"/>
                <a:gd name="T3" fmla="*/ 36 h 355"/>
                <a:gd name="T4" fmla="*/ 71 w 565"/>
                <a:gd name="T5" fmla="*/ 23 h 355"/>
                <a:gd name="T6" fmla="*/ 100 w 565"/>
                <a:gd name="T7" fmla="*/ 12 h 355"/>
                <a:gd name="T8" fmla="*/ 127 w 565"/>
                <a:gd name="T9" fmla="*/ 3 h 355"/>
                <a:gd name="T10" fmla="*/ 142 w 565"/>
                <a:gd name="T11" fmla="*/ 2 h 355"/>
                <a:gd name="T12" fmla="*/ 137 w 565"/>
                <a:gd name="T13" fmla="*/ 22 h 355"/>
                <a:gd name="T14" fmla="*/ 133 w 565"/>
                <a:gd name="T15" fmla="*/ 49 h 355"/>
                <a:gd name="T16" fmla="*/ 136 w 565"/>
                <a:gd name="T17" fmla="*/ 83 h 355"/>
                <a:gd name="T18" fmla="*/ 147 w 565"/>
                <a:gd name="T19" fmla="*/ 119 h 355"/>
                <a:gd name="T20" fmla="*/ 175 w 565"/>
                <a:gd name="T21" fmla="*/ 150 h 355"/>
                <a:gd name="T22" fmla="*/ 195 w 565"/>
                <a:gd name="T23" fmla="*/ 163 h 355"/>
                <a:gd name="T24" fmla="*/ 221 w 565"/>
                <a:gd name="T25" fmla="*/ 171 h 355"/>
                <a:gd name="T26" fmla="*/ 246 w 565"/>
                <a:gd name="T27" fmla="*/ 174 h 355"/>
                <a:gd name="T28" fmla="*/ 270 w 565"/>
                <a:gd name="T29" fmla="*/ 171 h 355"/>
                <a:gd name="T30" fmla="*/ 292 w 565"/>
                <a:gd name="T31" fmla="*/ 163 h 355"/>
                <a:gd name="T32" fmla="*/ 312 w 565"/>
                <a:gd name="T33" fmla="*/ 150 h 355"/>
                <a:gd name="T34" fmla="*/ 342 w 565"/>
                <a:gd name="T35" fmla="*/ 126 h 355"/>
                <a:gd name="T36" fmla="*/ 371 w 565"/>
                <a:gd name="T37" fmla="*/ 92 h 355"/>
                <a:gd name="T38" fmla="*/ 391 w 565"/>
                <a:gd name="T39" fmla="*/ 62 h 355"/>
                <a:gd name="T40" fmla="*/ 402 w 565"/>
                <a:gd name="T41" fmla="*/ 43 h 355"/>
                <a:gd name="T42" fmla="*/ 431 w 565"/>
                <a:gd name="T43" fmla="*/ 12 h 355"/>
                <a:gd name="T44" fmla="*/ 455 w 565"/>
                <a:gd name="T45" fmla="*/ 19 h 355"/>
                <a:gd name="T46" fmla="*/ 487 w 565"/>
                <a:gd name="T47" fmla="*/ 32 h 355"/>
                <a:gd name="T48" fmla="*/ 517 w 565"/>
                <a:gd name="T49" fmla="*/ 43 h 355"/>
                <a:gd name="T50" fmla="*/ 546 w 565"/>
                <a:gd name="T51" fmla="*/ 56 h 355"/>
                <a:gd name="T52" fmla="*/ 565 w 565"/>
                <a:gd name="T53" fmla="*/ 67 h 355"/>
                <a:gd name="T54" fmla="*/ 558 w 565"/>
                <a:gd name="T55" fmla="*/ 85 h 355"/>
                <a:gd name="T56" fmla="*/ 551 w 565"/>
                <a:gd name="T57" fmla="*/ 106 h 355"/>
                <a:gd name="T58" fmla="*/ 540 w 565"/>
                <a:gd name="T59" fmla="*/ 132 h 355"/>
                <a:gd name="T60" fmla="*/ 526 w 565"/>
                <a:gd name="T61" fmla="*/ 163 h 355"/>
                <a:gd name="T62" fmla="*/ 509 w 565"/>
                <a:gd name="T63" fmla="*/ 195 h 355"/>
                <a:gd name="T64" fmla="*/ 487 w 565"/>
                <a:gd name="T65" fmla="*/ 228 h 355"/>
                <a:gd name="T66" fmla="*/ 462 w 565"/>
                <a:gd name="T67" fmla="*/ 261 h 355"/>
                <a:gd name="T68" fmla="*/ 433 w 565"/>
                <a:gd name="T69" fmla="*/ 289 h 355"/>
                <a:gd name="T70" fmla="*/ 400 w 565"/>
                <a:gd name="T71" fmla="*/ 316 h 355"/>
                <a:gd name="T72" fmla="*/ 362 w 565"/>
                <a:gd name="T73" fmla="*/ 337 h 355"/>
                <a:gd name="T74" fmla="*/ 320 w 565"/>
                <a:gd name="T75" fmla="*/ 350 h 355"/>
                <a:gd name="T76" fmla="*/ 274 w 565"/>
                <a:gd name="T77" fmla="*/ 355 h 355"/>
                <a:gd name="T78" fmla="*/ 230 w 565"/>
                <a:gd name="T79" fmla="*/ 354 h 355"/>
                <a:gd name="T80" fmla="*/ 191 w 565"/>
                <a:gd name="T81" fmla="*/ 350 h 355"/>
                <a:gd name="T82" fmla="*/ 160 w 565"/>
                <a:gd name="T83" fmla="*/ 345 h 355"/>
                <a:gd name="T84" fmla="*/ 132 w 565"/>
                <a:gd name="T85" fmla="*/ 335 h 355"/>
                <a:gd name="T86" fmla="*/ 110 w 565"/>
                <a:gd name="T87" fmla="*/ 326 h 355"/>
                <a:gd name="T88" fmla="*/ 83 w 565"/>
                <a:gd name="T89" fmla="*/ 311 h 355"/>
                <a:gd name="T90" fmla="*/ 62 w 565"/>
                <a:gd name="T91" fmla="*/ 289 h 355"/>
                <a:gd name="T92" fmla="*/ 49 w 565"/>
                <a:gd name="T93" fmla="*/ 271 h 355"/>
                <a:gd name="T94" fmla="*/ 41 w 565"/>
                <a:gd name="T95" fmla="*/ 257 h 355"/>
                <a:gd name="T96" fmla="*/ 29 w 565"/>
                <a:gd name="T97" fmla="*/ 235 h 355"/>
                <a:gd name="T98" fmla="*/ 18 w 565"/>
                <a:gd name="T99" fmla="*/ 208 h 355"/>
                <a:gd name="T100" fmla="*/ 8 w 565"/>
                <a:gd name="T101" fmla="*/ 174 h 355"/>
                <a:gd name="T102" fmla="*/ 4 w 565"/>
                <a:gd name="T103" fmla="*/ 152 h 355"/>
                <a:gd name="T104" fmla="*/ 2 w 565"/>
                <a:gd name="T105" fmla="*/ 130 h 355"/>
                <a:gd name="T106" fmla="*/ 0 w 565"/>
                <a:gd name="T107" fmla="*/ 105 h 355"/>
                <a:gd name="T108" fmla="*/ 4 w 565"/>
                <a:gd name="T109" fmla="*/ 57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0" name="Freeform 79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4 w 564"/>
                <a:gd name="T1" fmla="*/ 67 h 190"/>
                <a:gd name="T2" fmla="*/ 13 w 564"/>
                <a:gd name="T3" fmla="*/ 59 h 190"/>
                <a:gd name="T4" fmla="*/ 28 w 564"/>
                <a:gd name="T5" fmla="*/ 50 h 190"/>
                <a:gd name="T6" fmla="*/ 47 w 564"/>
                <a:gd name="T7" fmla="*/ 39 h 190"/>
                <a:gd name="T8" fmla="*/ 63 w 564"/>
                <a:gd name="T9" fmla="*/ 33 h 190"/>
                <a:gd name="T10" fmla="*/ 76 w 564"/>
                <a:gd name="T11" fmla="*/ 26 h 190"/>
                <a:gd name="T12" fmla="*/ 89 w 564"/>
                <a:gd name="T13" fmla="*/ 21 h 190"/>
                <a:gd name="T14" fmla="*/ 104 w 564"/>
                <a:gd name="T15" fmla="*/ 16 h 190"/>
                <a:gd name="T16" fmla="*/ 119 w 564"/>
                <a:gd name="T17" fmla="*/ 11 h 190"/>
                <a:gd name="T18" fmla="*/ 136 w 564"/>
                <a:gd name="T19" fmla="*/ 8 h 190"/>
                <a:gd name="T20" fmla="*/ 155 w 564"/>
                <a:gd name="T21" fmla="*/ 5 h 190"/>
                <a:gd name="T22" fmla="*/ 172 w 564"/>
                <a:gd name="T23" fmla="*/ 1 h 190"/>
                <a:gd name="T24" fmla="*/ 191 w 564"/>
                <a:gd name="T25" fmla="*/ 0 h 190"/>
                <a:gd name="T26" fmla="*/ 212 w 564"/>
                <a:gd name="T27" fmla="*/ 0 h 190"/>
                <a:gd name="T28" fmla="*/ 234 w 564"/>
                <a:gd name="T29" fmla="*/ 1 h 190"/>
                <a:gd name="T30" fmla="*/ 255 w 564"/>
                <a:gd name="T31" fmla="*/ 4 h 190"/>
                <a:gd name="T32" fmla="*/ 278 w 564"/>
                <a:gd name="T33" fmla="*/ 6 h 190"/>
                <a:gd name="T34" fmla="*/ 299 w 564"/>
                <a:gd name="T35" fmla="*/ 9 h 190"/>
                <a:gd name="T36" fmla="*/ 320 w 564"/>
                <a:gd name="T37" fmla="*/ 14 h 190"/>
                <a:gd name="T38" fmla="*/ 342 w 564"/>
                <a:gd name="T39" fmla="*/ 18 h 190"/>
                <a:gd name="T40" fmla="*/ 362 w 564"/>
                <a:gd name="T41" fmla="*/ 23 h 190"/>
                <a:gd name="T42" fmla="*/ 382 w 564"/>
                <a:gd name="T43" fmla="*/ 28 h 190"/>
                <a:gd name="T44" fmla="*/ 402 w 564"/>
                <a:gd name="T45" fmla="*/ 33 h 190"/>
                <a:gd name="T46" fmla="*/ 421 w 564"/>
                <a:gd name="T47" fmla="*/ 38 h 190"/>
                <a:gd name="T48" fmla="*/ 438 w 564"/>
                <a:gd name="T49" fmla="*/ 43 h 190"/>
                <a:gd name="T50" fmla="*/ 455 w 564"/>
                <a:gd name="T51" fmla="*/ 48 h 190"/>
                <a:gd name="T52" fmla="*/ 472 w 564"/>
                <a:gd name="T53" fmla="*/ 54 h 190"/>
                <a:gd name="T54" fmla="*/ 486 w 564"/>
                <a:gd name="T55" fmla="*/ 59 h 190"/>
                <a:gd name="T56" fmla="*/ 500 w 564"/>
                <a:gd name="T57" fmla="*/ 64 h 190"/>
                <a:gd name="T58" fmla="*/ 512 w 564"/>
                <a:gd name="T59" fmla="*/ 68 h 190"/>
                <a:gd name="T60" fmla="*/ 525 w 564"/>
                <a:gd name="T61" fmla="*/ 73 h 190"/>
                <a:gd name="T62" fmla="*/ 542 w 564"/>
                <a:gd name="T63" fmla="*/ 80 h 190"/>
                <a:gd name="T64" fmla="*/ 556 w 564"/>
                <a:gd name="T65" fmla="*/ 87 h 190"/>
                <a:gd name="T66" fmla="*/ 551 w 564"/>
                <a:gd name="T67" fmla="*/ 190 h 190"/>
                <a:gd name="T68" fmla="*/ 542 w 564"/>
                <a:gd name="T69" fmla="*/ 184 h 190"/>
                <a:gd name="T70" fmla="*/ 529 w 564"/>
                <a:gd name="T71" fmla="*/ 176 h 190"/>
                <a:gd name="T72" fmla="*/ 515 w 564"/>
                <a:gd name="T73" fmla="*/ 168 h 190"/>
                <a:gd name="T74" fmla="*/ 498 w 564"/>
                <a:gd name="T75" fmla="*/ 160 h 190"/>
                <a:gd name="T76" fmla="*/ 477 w 564"/>
                <a:gd name="T77" fmla="*/ 150 h 190"/>
                <a:gd name="T78" fmla="*/ 455 w 564"/>
                <a:gd name="T79" fmla="*/ 140 h 190"/>
                <a:gd name="T80" fmla="*/ 429 w 564"/>
                <a:gd name="T81" fmla="*/ 129 h 190"/>
                <a:gd name="T82" fmla="*/ 403 w 564"/>
                <a:gd name="T83" fmla="*/ 121 h 190"/>
                <a:gd name="T84" fmla="*/ 374 w 564"/>
                <a:gd name="T85" fmla="*/ 111 h 190"/>
                <a:gd name="T86" fmla="*/ 344 w 564"/>
                <a:gd name="T87" fmla="*/ 103 h 190"/>
                <a:gd name="T88" fmla="*/ 311 w 564"/>
                <a:gd name="T89" fmla="*/ 96 h 190"/>
                <a:gd name="T90" fmla="*/ 279 w 564"/>
                <a:gd name="T91" fmla="*/ 90 h 190"/>
                <a:gd name="T92" fmla="*/ 245 w 564"/>
                <a:gd name="T93" fmla="*/ 87 h 190"/>
                <a:gd name="T94" fmla="*/ 210 w 564"/>
                <a:gd name="T95" fmla="*/ 85 h 190"/>
                <a:gd name="T96" fmla="*/ 175 w 564"/>
                <a:gd name="T97" fmla="*/ 87 h 190"/>
                <a:gd name="T98" fmla="*/ 140 w 564"/>
                <a:gd name="T99" fmla="*/ 92 h 190"/>
                <a:gd name="T100" fmla="*/ 104 w 564"/>
                <a:gd name="T101" fmla="*/ 99 h 190"/>
                <a:gd name="T102" fmla="*/ 69 w 564"/>
                <a:gd name="T103" fmla="*/ 112 h 190"/>
                <a:gd name="T104" fmla="*/ 34 w 564"/>
                <a:gd name="T105" fmla="*/ 128 h 190"/>
                <a:gd name="T106" fmla="*/ 1 w 564"/>
                <a:gd name="T107" fmla="*/ 15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1" name="Freeform 80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3 w 2075"/>
                <a:gd name="T1" fmla="*/ 603 h 644"/>
                <a:gd name="T2" fmla="*/ 0 w 2075"/>
                <a:gd name="T3" fmla="*/ 553 h 644"/>
                <a:gd name="T4" fmla="*/ 0 w 2075"/>
                <a:gd name="T5" fmla="*/ 492 h 644"/>
                <a:gd name="T6" fmla="*/ 10 w 2075"/>
                <a:gd name="T7" fmla="*/ 433 h 644"/>
                <a:gd name="T8" fmla="*/ 35 w 2075"/>
                <a:gd name="T9" fmla="*/ 384 h 644"/>
                <a:gd name="T10" fmla="*/ 99 w 2075"/>
                <a:gd name="T11" fmla="*/ 349 h 644"/>
                <a:gd name="T12" fmla="*/ 141 w 2075"/>
                <a:gd name="T13" fmla="*/ 345 h 644"/>
                <a:gd name="T14" fmla="*/ 201 w 2075"/>
                <a:gd name="T15" fmla="*/ 354 h 644"/>
                <a:gd name="T16" fmla="*/ 242 w 2075"/>
                <a:gd name="T17" fmla="*/ 360 h 644"/>
                <a:gd name="T18" fmla="*/ 289 w 2075"/>
                <a:gd name="T19" fmla="*/ 348 h 644"/>
                <a:gd name="T20" fmla="*/ 343 w 2075"/>
                <a:gd name="T21" fmla="*/ 323 h 644"/>
                <a:gd name="T22" fmla="*/ 404 w 2075"/>
                <a:gd name="T23" fmla="*/ 285 h 644"/>
                <a:gd name="T24" fmla="*/ 467 w 2075"/>
                <a:gd name="T25" fmla="*/ 228 h 644"/>
                <a:gd name="T26" fmla="*/ 527 w 2075"/>
                <a:gd name="T27" fmla="*/ 154 h 644"/>
                <a:gd name="T28" fmla="*/ 603 w 2075"/>
                <a:gd name="T29" fmla="*/ 90 h 644"/>
                <a:gd name="T30" fmla="*/ 692 w 2075"/>
                <a:gd name="T31" fmla="*/ 44 h 644"/>
                <a:gd name="T32" fmla="*/ 787 w 2075"/>
                <a:gd name="T33" fmla="*/ 15 h 644"/>
                <a:gd name="T34" fmla="*/ 881 w 2075"/>
                <a:gd name="T35" fmla="*/ 2 h 644"/>
                <a:gd name="T36" fmla="*/ 962 w 2075"/>
                <a:gd name="T37" fmla="*/ 1 h 644"/>
                <a:gd name="T38" fmla="*/ 1031 w 2075"/>
                <a:gd name="T39" fmla="*/ 15 h 644"/>
                <a:gd name="T40" fmla="*/ 1110 w 2075"/>
                <a:gd name="T41" fmla="*/ 38 h 644"/>
                <a:gd name="T42" fmla="*/ 1193 w 2075"/>
                <a:gd name="T43" fmla="*/ 69 h 644"/>
                <a:gd name="T44" fmla="*/ 1268 w 2075"/>
                <a:gd name="T45" fmla="*/ 98 h 644"/>
                <a:gd name="T46" fmla="*/ 1327 w 2075"/>
                <a:gd name="T47" fmla="*/ 121 h 644"/>
                <a:gd name="T48" fmla="*/ 1366 w 2075"/>
                <a:gd name="T49" fmla="*/ 139 h 644"/>
                <a:gd name="T50" fmla="*/ 1422 w 2075"/>
                <a:gd name="T51" fmla="*/ 169 h 644"/>
                <a:gd name="T52" fmla="*/ 1506 w 2075"/>
                <a:gd name="T53" fmla="*/ 212 h 644"/>
                <a:gd name="T54" fmla="*/ 1607 w 2075"/>
                <a:gd name="T55" fmla="*/ 256 h 644"/>
                <a:gd name="T56" fmla="*/ 1706 w 2075"/>
                <a:gd name="T57" fmla="*/ 292 h 644"/>
                <a:gd name="T58" fmla="*/ 1791 w 2075"/>
                <a:gd name="T59" fmla="*/ 311 h 644"/>
                <a:gd name="T60" fmla="*/ 1926 w 2075"/>
                <a:gd name="T61" fmla="*/ 291 h 644"/>
                <a:gd name="T62" fmla="*/ 1969 w 2075"/>
                <a:gd name="T63" fmla="*/ 318 h 644"/>
                <a:gd name="T64" fmla="*/ 2017 w 2075"/>
                <a:gd name="T65" fmla="*/ 354 h 644"/>
                <a:gd name="T66" fmla="*/ 2065 w 2075"/>
                <a:gd name="T67" fmla="*/ 409 h 644"/>
                <a:gd name="T68" fmla="*/ 2070 w 2075"/>
                <a:gd name="T69" fmla="*/ 460 h 644"/>
                <a:gd name="T70" fmla="*/ 2025 w 2075"/>
                <a:gd name="T71" fmla="*/ 505 h 644"/>
                <a:gd name="T72" fmla="*/ 1947 w 2075"/>
                <a:gd name="T73" fmla="*/ 550 h 644"/>
                <a:gd name="T74" fmla="*/ 1859 w 2075"/>
                <a:gd name="T75" fmla="*/ 592 h 644"/>
                <a:gd name="T76" fmla="*/ 1782 w 2075"/>
                <a:gd name="T77" fmla="*/ 624 h 644"/>
                <a:gd name="T78" fmla="*/ 1730 w 2075"/>
                <a:gd name="T79" fmla="*/ 643 h 644"/>
                <a:gd name="T80" fmla="*/ 1693 w 2075"/>
                <a:gd name="T81" fmla="*/ 598 h 644"/>
                <a:gd name="T82" fmla="*/ 1621 w 2075"/>
                <a:gd name="T83" fmla="*/ 514 h 644"/>
                <a:gd name="T84" fmla="*/ 1511 w 2075"/>
                <a:gd name="T85" fmla="*/ 408 h 644"/>
                <a:gd name="T86" fmla="*/ 1364 w 2075"/>
                <a:gd name="T87" fmla="*/ 297 h 644"/>
                <a:gd name="T88" fmla="*/ 1189 w 2075"/>
                <a:gd name="T89" fmla="*/ 202 h 644"/>
                <a:gd name="T90" fmla="*/ 993 w 2075"/>
                <a:gd name="T91" fmla="*/ 139 h 644"/>
                <a:gd name="T92" fmla="*/ 841 w 2075"/>
                <a:gd name="T93" fmla="*/ 118 h 644"/>
                <a:gd name="T94" fmla="*/ 736 w 2075"/>
                <a:gd name="T95" fmla="*/ 126 h 644"/>
                <a:gd name="T96" fmla="*/ 670 w 2075"/>
                <a:gd name="T97" fmla="*/ 154 h 644"/>
                <a:gd name="T98" fmla="*/ 625 w 2075"/>
                <a:gd name="T99" fmla="*/ 204 h 644"/>
                <a:gd name="T100" fmla="*/ 596 w 2075"/>
                <a:gd name="T101" fmla="*/ 247 h 644"/>
                <a:gd name="T102" fmla="*/ 549 w 2075"/>
                <a:gd name="T103" fmla="*/ 320 h 644"/>
                <a:gd name="T104" fmla="*/ 515 w 2075"/>
                <a:gd name="T105" fmla="*/ 388 h 644"/>
                <a:gd name="T106" fmla="*/ 457 w 2075"/>
                <a:gd name="T107" fmla="*/ 456 h 644"/>
                <a:gd name="T108" fmla="*/ 413 w 2075"/>
                <a:gd name="T109" fmla="*/ 494 h 644"/>
                <a:gd name="T110" fmla="*/ 368 w 2075"/>
                <a:gd name="T111" fmla="*/ 525 h 644"/>
                <a:gd name="T112" fmla="*/ 324 w 2075"/>
                <a:gd name="T113" fmla="*/ 553 h 644"/>
                <a:gd name="T114" fmla="*/ 275 w 2075"/>
                <a:gd name="T115" fmla="*/ 553 h 644"/>
                <a:gd name="T116" fmla="*/ 227 w 2075"/>
                <a:gd name="T117" fmla="*/ 576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2" name="Freeform 81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318 w 1740"/>
                <a:gd name="T1" fmla="*/ 350 h 446"/>
                <a:gd name="T2" fmla="*/ 344 w 1740"/>
                <a:gd name="T3" fmla="*/ 367 h 446"/>
                <a:gd name="T4" fmla="*/ 727 w 1740"/>
                <a:gd name="T5" fmla="*/ 446 h 446"/>
                <a:gd name="T6" fmla="*/ 754 w 1740"/>
                <a:gd name="T7" fmla="*/ 446 h 446"/>
                <a:gd name="T8" fmla="*/ 806 w 1740"/>
                <a:gd name="T9" fmla="*/ 445 h 446"/>
                <a:gd name="T10" fmla="*/ 875 w 1740"/>
                <a:gd name="T11" fmla="*/ 440 h 446"/>
                <a:gd name="T12" fmla="*/ 961 w 1740"/>
                <a:gd name="T13" fmla="*/ 430 h 446"/>
                <a:gd name="T14" fmla="*/ 1062 w 1740"/>
                <a:gd name="T15" fmla="*/ 413 h 446"/>
                <a:gd name="T16" fmla="*/ 1175 w 1740"/>
                <a:gd name="T17" fmla="*/ 388 h 446"/>
                <a:gd name="T18" fmla="*/ 1297 w 1740"/>
                <a:gd name="T19" fmla="*/ 352 h 446"/>
                <a:gd name="T20" fmla="*/ 1423 w 1740"/>
                <a:gd name="T21" fmla="*/ 305 h 446"/>
                <a:gd name="T22" fmla="*/ 1555 w 1740"/>
                <a:gd name="T23" fmla="*/ 242 h 446"/>
                <a:gd name="T24" fmla="*/ 1688 w 1740"/>
                <a:gd name="T25" fmla="*/ 167 h 446"/>
                <a:gd name="T26" fmla="*/ 1560 w 1740"/>
                <a:gd name="T27" fmla="*/ 3 h 446"/>
                <a:gd name="T28" fmla="*/ 1535 w 1740"/>
                <a:gd name="T29" fmla="*/ 19 h 446"/>
                <a:gd name="T30" fmla="*/ 1491 w 1740"/>
                <a:gd name="T31" fmla="*/ 45 h 446"/>
                <a:gd name="T32" fmla="*/ 1433 w 1740"/>
                <a:gd name="T33" fmla="*/ 75 h 446"/>
                <a:gd name="T34" fmla="*/ 1367 w 1740"/>
                <a:gd name="T35" fmla="*/ 109 h 446"/>
                <a:gd name="T36" fmla="*/ 1290 w 1740"/>
                <a:gd name="T37" fmla="*/ 145 h 446"/>
                <a:gd name="T38" fmla="*/ 1209 w 1740"/>
                <a:gd name="T39" fmla="*/ 179 h 446"/>
                <a:gd name="T40" fmla="*/ 1125 w 1740"/>
                <a:gd name="T41" fmla="*/ 210 h 446"/>
                <a:gd name="T42" fmla="*/ 1041 w 1740"/>
                <a:gd name="T43" fmla="*/ 233 h 446"/>
                <a:gd name="T44" fmla="*/ 959 w 1740"/>
                <a:gd name="T45" fmla="*/ 247 h 446"/>
                <a:gd name="T46" fmla="*/ 884 w 1740"/>
                <a:gd name="T47" fmla="*/ 251 h 446"/>
                <a:gd name="T48" fmla="*/ 812 w 1740"/>
                <a:gd name="T49" fmla="*/ 247 h 446"/>
                <a:gd name="T50" fmla="*/ 746 w 1740"/>
                <a:gd name="T51" fmla="*/ 244 h 446"/>
                <a:gd name="T52" fmla="*/ 683 w 1740"/>
                <a:gd name="T53" fmla="*/ 238 h 446"/>
                <a:gd name="T54" fmla="*/ 624 w 1740"/>
                <a:gd name="T55" fmla="*/ 233 h 446"/>
                <a:gd name="T56" fmla="*/ 571 w 1740"/>
                <a:gd name="T57" fmla="*/ 226 h 446"/>
                <a:gd name="T58" fmla="*/ 521 w 1740"/>
                <a:gd name="T59" fmla="*/ 216 h 446"/>
                <a:gd name="T60" fmla="*/ 474 w 1740"/>
                <a:gd name="T61" fmla="*/ 206 h 446"/>
                <a:gd name="T62" fmla="*/ 434 w 1740"/>
                <a:gd name="T63" fmla="*/ 193 h 446"/>
                <a:gd name="T64" fmla="*/ 398 w 1740"/>
                <a:gd name="T65" fmla="*/ 178 h 446"/>
                <a:gd name="T66" fmla="*/ 365 w 1740"/>
                <a:gd name="T67" fmla="*/ 161 h 446"/>
                <a:gd name="T68" fmla="*/ 343 w 1740"/>
                <a:gd name="T69" fmla="*/ 153 h 446"/>
                <a:gd name="T70" fmla="*/ 316 w 1740"/>
                <a:gd name="T71" fmla="*/ 159 h 446"/>
                <a:gd name="T72" fmla="*/ 281 w 1740"/>
                <a:gd name="T73" fmla="*/ 167 h 446"/>
                <a:gd name="T74" fmla="*/ 241 w 1740"/>
                <a:gd name="T75" fmla="*/ 169 h 446"/>
                <a:gd name="T76" fmla="*/ 207 w 1740"/>
                <a:gd name="T77" fmla="*/ 163 h 446"/>
                <a:gd name="T78" fmla="*/ 177 w 1740"/>
                <a:gd name="T79" fmla="*/ 137 h 446"/>
                <a:gd name="T80" fmla="*/ 147 w 1740"/>
                <a:gd name="T81" fmla="*/ 107 h 446"/>
                <a:gd name="T82" fmla="*/ 114 w 1740"/>
                <a:gd name="T83" fmla="*/ 104 h 446"/>
                <a:gd name="T84" fmla="*/ 85 w 1740"/>
                <a:gd name="T85" fmla="*/ 109 h 446"/>
                <a:gd name="T86" fmla="*/ 54 w 1740"/>
                <a:gd name="T87" fmla="*/ 119 h 446"/>
                <a:gd name="T88" fmla="*/ 23 w 1740"/>
                <a:gd name="T89" fmla="*/ 133 h 446"/>
                <a:gd name="T90" fmla="*/ 1 w 1740"/>
                <a:gd name="T91" fmla="*/ 154 h 446"/>
                <a:gd name="T92" fmla="*/ 5 w 1740"/>
                <a:gd name="T93" fmla="*/ 177 h 446"/>
                <a:gd name="T94" fmla="*/ 28 w 1740"/>
                <a:gd name="T95" fmla="*/ 194 h 446"/>
                <a:gd name="T96" fmla="*/ 49 w 1740"/>
                <a:gd name="T97" fmla="*/ 198 h 446"/>
                <a:gd name="T98" fmla="*/ 80 w 1740"/>
                <a:gd name="T99" fmla="*/ 206 h 446"/>
                <a:gd name="T100" fmla="*/ 105 w 1740"/>
                <a:gd name="T101" fmla="*/ 213 h 446"/>
                <a:gd name="T102" fmla="*/ 133 w 1740"/>
                <a:gd name="T103" fmla="*/ 222 h 446"/>
                <a:gd name="T104" fmla="*/ 162 w 1740"/>
                <a:gd name="T105" fmla="*/ 233 h 446"/>
                <a:gd name="T106" fmla="*/ 190 w 1740"/>
                <a:gd name="T107" fmla="*/ 246 h 446"/>
                <a:gd name="T108" fmla="*/ 215 w 1740"/>
                <a:gd name="T109" fmla="*/ 259 h 446"/>
                <a:gd name="T110" fmla="*/ 246 w 1740"/>
                <a:gd name="T111" fmla="*/ 284 h 446"/>
                <a:gd name="T112" fmla="*/ 276 w 1740"/>
                <a:gd name="T113" fmla="*/ 315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3" name="Freeform 82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88 w 836"/>
                <a:gd name="T1" fmla="*/ 159 h 218"/>
                <a:gd name="T2" fmla="*/ 95 w 836"/>
                <a:gd name="T3" fmla="*/ 158 h 218"/>
                <a:gd name="T4" fmla="*/ 106 w 836"/>
                <a:gd name="T5" fmla="*/ 157 h 218"/>
                <a:gd name="T6" fmla="*/ 114 w 836"/>
                <a:gd name="T7" fmla="*/ 156 h 218"/>
                <a:gd name="T8" fmla="*/ 126 w 836"/>
                <a:gd name="T9" fmla="*/ 154 h 218"/>
                <a:gd name="T10" fmla="*/ 138 w 836"/>
                <a:gd name="T11" fmla="*/ 153 h 218"/>
                <a:gd name="T12" fmla="*/ 153 w 836"/>
                <a:gd name="T13" fmla="*/ 152 h 218"/>
                <a:gd name="T14" fmla="*/ 168 w 836"/>
                <a:gd name="T15" fmla="*/ 149 h 218"/>
                <a:gd name="T16" fmla="*/ 186 w 836"/>
                <a:gd name="T17" fmla="*/ 148 h 218"/>
                <a:gd name="T18" fmla="*/ 203 w 836"/>
                <a:gd name="T19" fmla="*/ 144 h 218"/>
                <a:gd name="T20" fmla="*/ 222 w 836"/>
                <a:gd name="T21" fmla="*/ 142 h 218"/>
                <a:gd name="T22" fmla="*/ 244 w 836"/>
                <a:gd name="T23" fmla="*/ 139 h 218"/>
                <a:gd name="T24" fmla="*/ 265 w 836"/>
                <a:gd name="T25" fmla="*/ 136 h 218"/>
                <a:gd name="T26" fmla="*/ 288 w 836"/>
                <a:gd name="T27" fmla="*/ 133 h 218"/>
                <a:gd name="T28" fmla="*/ 310 w 836"/>
                <a:gd name="T29" fmla="*/ 128 h 218"/>
                <a:gd name="T30" fmla="*/ 334 w 836"/>
                <a:gd name="T31" fmla="*/ 123 h 218"/>
                <a:gd name="T32" fmla="*/ 359 w 836"/>
                <a:gd name="T33" fmla="*/ 118 h 218"/>
                <a:gd name="T34" fmla="*/ 385 w 836"/>
                <a:gd name="T35" fmla="*/ 113 h 218"/>
                <a:gd name="T36" fmla="*/ 412 w 836"/>
                <a:gd name="T37" fmla="*/ 108 h 218"/>
                <a:gd name="T38" fmla="*/ 438 w 836"/>
                <a:gd name="T39" fmla="*/ 102 h 218"/>
                <a:gd name="T40" fmla="*/ 466 w 836"/>
                <a:gd name="T41" fmla="*/ 95 h 218"/>
                <a:gd name="T42" fmla="*/ 493 w 836"/>
                <a:gd name="T43" fmla="*/ 88 h 218"/>
                <a:gd name="T44" fmla="*/ 522 w 836"/>
                <a:gd name="T45" fmla="*/ 81 h 218"/>
                <a:gd name="T46" fmla="*/ 550 w 836"/>
                <a:gd name="T47" fmla="*/ 73 h 218"/>
                <a:gd name="T48" fmla="*/ 579 w 836"/>
                <a:gd name="T49" fmla="*/ 63 h 218"/>
                <a:gd name="T50" fmla="*/ 608 w 836"/>
                <a:gd name="T51" fmla="*/ 55 h 218"/>
                <a:gd name="T52" fmla="*/ 636 w 836"/>
                <a:gd name="T53" fmla="*/ 45 h 218"/>
                <a:gd name="T54" fmla="*/ 665 w 836"/>
                <a:gd name="T55" fmla="*/ 35 h 218"/>
                <a:gd name="T56" fmla="*/ 694 w 836"/>
                <a:gd name="T57" fmla="*/ 24 h 218"/>
                <a:gd name="T58" fmla="*/ 722 w 836"/>
                <a:gd name="T59" fmla="*/ 12 h 218"/>
                <a:gd name="T60" fmla="*/ 836 w 836"/>
                <a:gd name="T61" fmla="*/ 0 h 218"/>
                <a:gd name="T62" fmla="*/ 812 w 836"/>
                <a:gd name="T63" fmla="*/ 11 h 218"/>
                <a:gd name="T64" fmla="*/ 802 w 836"/>
                <a:gd name="T65" fmla="*/ 17 h 218"/>
                <a:gd name="T66" fmla="*/ 790 w 836"/>
                <a:gd name="T67" fmla="*/ 22 h 218"/>
                <a:gd name="T68" fmla="*/ 777 w 836"/>
                <a:gd name="T69" fmla="*/ 30 h 218"/>
                <a:gd name="T70" fmla="*/ 762 w 836"/>
                <a:gd name="T71" fmla="*/ 36 h 218"/>
                <a:gd name="T72" fmla="*/ 747 w 836"/>
                <a:gd name="T73" fmla="*/ 44 h 218"/>
                <a:gd name="T74" fmla="*/ 729 w 836"/>
                <a:gd name="T75" fmla="*/ 53 h 218"/>
                <a:gd name="T76" fmla="*/ 712 w 836"/>
                <a:gd name="T77" fmla="*/ 61 h 218"/>
                <a:gd name="T78" fmla="*/ 692 w 836"/>
                <a:gd name="T79" fmla="*/ 70 h 218"/>
                <a:gd name="T80" fmla="*/ 673 w 836"/>
                <a:gd name="T81" fmla="*/ 79 h 218"/>
                <a:gd name="T82" fmla="*/ 653 w 836"/>
                <a:gd name="T83" fmla="*/ 89 h 218"/>
                <a:gd name="T84" fmla="*/ 633 w 836"/>
                <a:gd name="T85" fmla="*/ 99 h 218"/>
                <a:gd name="T86" fmla="*/ 610 w 836"/>
                <a:gd name="T87" fmla="*/ 108 h 218"/>
                <a:gd name="T88" fmla="*/ 588 w 836"/>
                <a:gd name="T89" fmla="*/ 118 h 218"/>
                <a:gd name="T90" fmla="*/ 565 w 836"/>
                <a:gd name="T91" fmla="*/ 127 h 218"/>
                <a:gd name="T92" fmla="*/ 542 w 836"/>
                <a:gd name="T93" fmla="*/ 137 h 218"/>
                <a:gd name="T94" fmla="*/ 518 w 836"/>
                <a:gd name="T95" fmla="*/ 146 h 218"/>
                <a:gd name="T96" fmla="*/ 496 w 836"/>
                <a:gd name="T97" fmla="*/ 156 h 218"/>
                <a:gd name="T98" fmla="*/ 472 w 836"/>
                <a:gd name="T99" fmla="*/ 163 h 218"/>
                <a:gd name="T100" fmla="*/ 449 w 836"/>
                <a:gd name="T101" fmla="*/ 172 h 218"/>
                <a:gd name="T102" fmla="*/ 426 w 836"/>
                <a:gd name="T103" fmla="*/ 179 h 218"/>
                <a:gd name="T104" fmla="*/ 403 w 836"/>
                <a:gd name="T105" fmla="*/ 187 h 218"/>
                <a:gd name="T106" fmla="*/ 379 w 836"/>
                <a:gd name="T107" fmla="*/ 193 h 218"/>
                <a:gd name="T108" fmla="*/ 358 w 836"/>
                <a:gd name="T109" fmla="*/ 201 h 218"/>
                <a:gd name="T110" fmla="*/ 336 w 836"/>
                <a:gd name="T111" fmla="*/ 206 h 218"/>
                <a:gd name="T112" fmla="*/ 315 w 836"/>
                <a:gd name="T113" fmla="*/ 211 h 218"/>
                <a:gd name="T114" fmla="*/ 295 w 836"/>
                <a:gd name="T115" fmla="*/ 215 h 218"/>
                <a:gd name="T116" fmla="*/ 276 w 836"/>
                <a:gd name="T117" fmla="*/ 218 h 218"/>
                <a:gd name="T118" fmla="*/ 88 w 836"/>
                <a:gd name="T119" fmla="*/ 159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4" name="Freeform 83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163 w 689"/>
                <a:gd name="T1" fmla="*/ 127 h 225"/>
                <a:gd name="T2" fmla="*/ 146 w 689"/>
                <a:gd name="T3" fmla="*/ 132 h 225"/>
                <a:gd name="T4" fmla="*/ 124 w 689"/>
                <a:gd name="T5" fmla="*/ 137 h 225"/>
                <a:gd name="T6" fmla="*/ 97 w 689"/>
                <a:gd name="T7" fmla="*/ 142 h 225"/>
                <a:gd name="T8" fmla="*/ 70 w 689"/>
                <a:gd name="T9" fmla="*/ 142 h 225"/>
                <a:gd name="T10" fmla="*/ 42 w 689"/>
                <a:gd name="T11" fmla="*/ 139 h 225"/>
                <a:gd name="T12" fmla="*/ 20 w 689"/>
                <a:gd name="T13" fmla="*/ 129 h 225"/>
                <a:gd name="T14" fmla="*/ 3 w 689"/>
                <a:gd name="T15" fmla="*/ 110 h 225"/>
                <a:gd name="T16" fmla="*/ 0 w 689"/>
                <a:gd name="T17" fmla="*/ 87 h 225"/>
                <a:gd name="T18" fmla="*/ 10 w 689"/>
                <a:gd name="T19" fmla="*/ 66 h 225"/>
                <a:gd name="T20" fmla="*/ 31 w 689"/>
                <a:gd name="T21" fmla="*/ 46 h 225"/>
                <a:gd name="T22" fmla="*/ 57 w 689"/>
                <a:gd name="T23" fmla="*/ 31 h 225"/>
                <a:gd name="T24" fmla="*/ 87 w 689"/>
                <a:gd name="T25" fmla="*/ 16 h 225"/>
                <a:gd name="T26" fmla="*/ 116 w 689"/>
                <a:gd name="T27" fmla="*/ 5 h 225"/>
                <a:gd name="T28" fmla="*/ 141 w 689"/>
                <a:gd name="T29" fmla="*/ 0 h 225"/>
                <a:gd name="T30" fmla="*/ 163 w 689"/>
                <a:gd name="T31" fmla="*/ 2 h 225"/>
                <a:gd name="T32" fmla="*/ 176 w 689"/>
                <a:gd name="T33" fmla="*/ 19 h 225"/>
                <a:gd name="T34" fmla="*/ 183 w 689"/>
                <a:gd name="T35" fmla="*/ 37 h 225"/>
                <a:gd name="T36" fmla="*/ 193 w 689"/>
                <a:gd name="T37" fmla="*/ 56 h 225"/>
                <a:gd name="T38" fmla="*/ 212 w 689"/>
                <a:gd name="T39" fmla="*/ 77 h 225"/>
                <a:gd name="T40" fmla="*/ 228 w 689"/>
                <a:gd name="T41" fmla="*/ 92 h 225"/>
                <a:gd name="T42" fmla="*/ 244 w 689"/>
                <a:gd name="T43" fmla="*/ 104 h 225"/>
                <a:gd name="T44" fmla="*/ 264 w 689"/>
                <a:gd name="T45" fmla="*/ 114 h 225"/>
                <a:gd name="T46" fmla="*/ 289 w 689"/>
                <a:gd name="T47" fmla="*/ 125 h 225"/>
                <a:gd name="T48" fmla="*/ 318 w 689"/>
                <a:gd name="T49" fmla="*/ 136 h 225"/>
                <a:gd name="T50" fmla="*/ 350 w 689"/>
                <a:gd name="T51" fmla="*/ 146 h 225"/>
                <a:gd name="T52" fmla="*/ 382 w 689"/>
                <a:gd name="T53" fmla="*/ 155 h 225"/>
                <a:gd name="T54" fmla="*/ 415 w 689"/>
                <a:gd name="T55" fmla="*/ 163 h 225"/>
                <a:gd name="T56" fmla="*/ 448 w 689"/>
                <a:gd name="T57" fmla="*/ 170 h 225"/>
                <a:gd name="T58" fmla="*/ 478 w 689"/>
                <a:gd name="T59" fmla="*/ 175 h 225"/>
                <a:gd name="T60" fmla="*/ 509 w 689"/>
                <a:gd name="T61" fmla="*/ 181 h 225"/>
                <a:gd name="T62" fmla="*/ 538 w 689"/>
                <a:gd name="T63" fmla="*/ 185 h 225"/>
                <a:gd name="T64" fmla="*/ 566 w 689"/>
                <a:gd name="T65" fmla="*/ 190 h 225"/>
                <a:gd name="T66" fmla="*/ 589 w 689"/>
                <a:gd name="T67" fmla="*/ 193 h 225"/>
                <a:gd name="T68" fmla="*/ 613 w 689"/>
                <a:gd name="T69" fmla="*/ 197 h 225"/>
                <a:gd name="T70" fmla="*/ 633 w 689"/>
                <a:gd name="T71" fmla="*/ 198 h 225"/>
                <a:gd name="T72" fmla="*/ 651 w 689"/>
                <a:gd name="T73" fmla="*/ 200 h 225"/>
                <a:gd name="T74" fmla="*/ 674 w 689"/>
                <a:gd name="T75" fmla="*/ 203 h 225"/>
                <a:gd name="T76" fmla="*/ 687 w 689"/>
                <a:gd name="T77" fmla="*/ 203 h 225"/>
                <a:gd name="T78" fmla="*/ 602 w 689"/>
                <a:gd name="T79" fmla="*/ 224 h 225"/>
                <a:gd name="T80" fmla="*/ 587 w 689"/>
                <a:gd name="T81" fmla="*/ 223 h 225"/>
                <a:gd name="T82" fmla="*/ 571 w 689"/>
                <a:gd name="T83" fmla="*/ 222 h 225"/>
                <a:gd name="T84" fmla="*/ 551 w 689"/>
                <a:gd name="T85" fmla="*/ 220 h 225"/>
                <a:gd name="T86" fmla="*/ 527 w 689"/>
                <a:gd name="T87" fmla="*/ 217 h 225"/>
                <a:gd name="T88" fmla="*/ 499 w 689"/>
                <a:gd name="T89" fmla="*/ 214 h 225"/>
                <a:gd name="T90" fmla="*/ 470 w 689"/>
                <a:gd name="T91" fmla="*/ 209 h 225"/>
                <a:gd name="T92" fmla="*/ 439 w 689"/>
                <a:gd name="T93" fmla="*/ 204 h 225"/>
                <a:gd name="T94" fmla="*/ 405 w 689"/>
                <a:gd name="T95" fmla="*/ 198 h 225"/>
                <a:gd name="T96" fmla="*/ 371 w 689"/>
                <a:gd name="T97" fmla="*/ 191 h 225"/>
                <a:gd name="T98" fmla="*/ 337 w 689"/>
                <a:gd name="T99" fmla="*/ 183 h 225"/>
                <a:gd name="T100" fmla="*/ 302 w 689"/>
                <a:gd name="T101" fmla="*/ 174 h 225"/>
                <a:gd name="T102" fmla="*/ 268 w 689"/>
                <a:gd name="T103" fmla="*/ 164 h 225"/>
                <a:gd name="T104" fmla="*/ 235 w 689"/>
                <a:gd name="T105" fmla="*/ 153 h 225"/>
                <a:gd name="T106" fmla="*/ 205 w 689"/>
                <a:gd name="T107" fmla="*/ 139 h 225"/>
                <a:gd name="T108" fmla="*/ 173 w 689"/>
                <a:gd name="T109" fmla="*/ 125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5" name="Freeform 84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17 w 1327"/>
                <a:gd name="T1" fmla="*/ 398 h 432"/>
                <a:gd name="T2" fmla="*/ 49 w 1327"/>
                <a:gd name="T3" fmla="*/ 372 h 432"/>
                <a:gd name="T4" fmla="*/ 91 w 1327"/>
                <a:gd name="T5" fmla="*/ 332 h 432"/>
                <a:gd name="T6" fmla="*/ 116 w 1327"/>
                <a:gd name="T7" fmla="*/ 305 h 432"/>
                <a:gd name="T8" fmla="*/ 137 w 1327"/>
                <a:gd name="T9" fmla="*/ 279 h 432"/>
                <a:gd name="T10" fmla="*/ 155 w 1327"/>
                <a:gd name="T11" fmla="*/ 252 h 432"/>
                <a:gd name="T12" fmla="*/ 170 w 1327"/>
                <a:gd name="T13" fmla="*/ 225 h 432"/>
                <a:gd name="T14" fmla="*/ 183 w 1327"/>
                <a:gd name="T15" fmla="*/ 195 h 432"/>
                <a:gd name="T16" fmla="*/ 201 w 1327"/>
                <a:gd name="T17" fmla="*/ 162 h 432"/>
                <a:gd name="T18" fmla="*/ 226 w 1327"/>
                <a:gd name="T19" fmla="*/ 128 h 432"/>
                <a:gd name="T20" fmla="*/ 254 w 1327"/>
                <a:gd name="T21" fmla="*/ 95 h 432"/>
                <a:gd name="T22" fmla="*/ 289 w 1327"/>
                <a:gd name="T23" fmla="*/ 64 h 432"/>
                <a:gd name="T24" fmla="*/ 330 w 1327"/>
                <a:gd name="T25" fmla="*/ 39 h 432"/>
                <a:gd name="T26" fmla="*/ 379 w 1327"/>
                <a:gd name="T27" fmla="*/ 17 h 432"/>
                <a:gd name="T28" fmla="*/ 433 w 1327"/>
                <a:gd name="T29" fmla="*/ 4 h 432"/>
                <a:gd name="T30" fmla="*/ 496 w 1327"/>
                <a:gd name="T31" fmla="*/ 0 h 432"/>
                <a:gd name="T32" fmla="*/ 568 w 1327"/>
                <a:gd name="T33" fmla="*/ 5 h 432"/>
                <a:gd name="T34" fmla="*/ 645 w 1327"/>
                <a:gd name="T35" fmla="*/ 24 h 432"/>
                <a:gd name="T36" fmla="*/ 723 w 1327"/>
                <a:gd name="T37" fmla="*/ 48 h 432"/>
                <a:gd name="T38" fmla="*/ 793 w 1327"/>
                <a:gd name="T39" fmla="*/ 73 h 432"/>
                <a:gd name="T40" fmla="*/ 860 w 1327"/>
                <a:gd name="T41" fmla="*/ 100 h 432"/>
                <a:gd name="T42" fmla="*/ 923 w 1327"/>
                <a:gd name="T43" fmla="*/ 129 h 432"/>
                <a:gd name="T44" fmla="*/ 982 w 1327"/>
                <a:gd name="T45" fmla="*/ 162 h 432"/>
                <a:gd name="T46" fmla="*/ 1037 w 1327"/>
                <a:gd name="T47" fmla="*/ 196 h 432"/>
                <a:gd name="T48" fmla="*/ 1092 w 1327"/>
                <a:gd name="T49" fmla="*/ 232 h 432"/>
                <a:gd name="T50" fmla="*/ 1146 w 1327"/>
                <a:gd name="T51" fmla="*/ 271 h 432"/>
                <a:gd name="T52" fmla="*/ 1199 w 1327"/>
                <a:gd name="T53" fmla="*/ 312 h 432"/>
                <a:gd name="T54" fmla="*/ 1253 w 1327"/>
                <a:gd name="T55" fmla="*/ 356 h 432"/>
                <a:gd name="T56" fmla="*/ 1263 w 1327"/>
                <a:gd name="T57" fmla="*/ 431 h 432"/>
                <a:gd name="T58" fmla="*/ 1238 w 1327"/>
                <a:gd name="T59" fmla="*/ 410 h 432"/>
                <a:gd name="T60" fmla="*/ 1210 w 1327"/>
                <a:gd name="T61" fmla="*/ 387 h 432"/>
                <a:gd name="T62" fmla="*/ 1179 w 1327"/>
                <a:gd name="T63" fmla="*/ 364 h 432"/>
                <a:gd name="T64" fmla="*/ 1142 w 1327"/>
                <a:gd name="T65" fmla="*/ 337 h 432"/>
                <a:gd name="T66" fmla="*/ 1100 w 1327"/>
                <a:gd name="T67" fmla="*/ 308 h 432"/>
                <a:gd name="T68" fmla="*/ 1056 w 1327"/>
                <a:gd name="T69" fmla="*/ 279 h 432"/>
                <a:gd name="T70" fmla="*/ 1008 w 1327"/>
                <a:gd name="T71" fmla="*/ 250 h 432"/>
                <a:gd name="T72" fmla="*/ 959 w 1327"/>
                <a:gd name="T73" fmla="*/ 225 h 432"/>
                <a:gd name="T74" fmla="*/ 910 w 1327"/>
                <a:gd name="T75" fmla="*/ 202 h 432"/>
                <a:gd name="T76" fmla="*/ 883 w 1327"/>
                <a:gd name="T77" fmla="*/ 190 h 432"/>
                <a:gd name="T78" fmla="*/ 851 w 1327"/>
                <a:gd name="T79" fmla="*/ 175 h 432"/>
                <a:gd name="T80" fmla="*/ 807 w 1327"/>
                <a:gd name="T81" fmla="*/ 157 h 432"/>
                <a:gd name="T82" fmla="*/ 753 w 1327"/>
                <a:gd name="T83" fmla="*/ 139 h 432"/>
                <a:gd name="T84" fmla="*/ 692 w 1327"/>
                <a:gd name="T85" fmla="*/ 123 h 432"/>
                <a:gd name="T86" fmla="*/ 625 w 1327"/>
                <a:gd name="T87" fmla="*/ 109 h 432"/>
                <a:gd name="T88" fmla="*/ 556 w 1327"/>
                <a:gd name="T89" fmla="*/ 102 h 432"/>
                <a:gd name="T90" fmla="*/ 486 w 1327"/>
                <a:gd name="T91" fmla="*/ 102 h 432"/>
                <a:gd name="T92" fmla="*/ 417 w 1327"/>
                <a:gd name="T93" fmla="*/ 113 h 432"/>
                <a:gd name="T94" fmla="*/ 353 w 1327"/>
                <a:gd name="T95" fmla="*/ 138 h 432"/>
                <a:gd name="T96" fmla="*/ 322 w 1327"/>
                <a:gd name="T97" fmla="*/ 157 h 432"/>
                <a:gd name="T98" fmla="*/ 293 w 1327"/>
                <a:gd name="T99" fmla="*/ 181 h 432"/>
                <a:gd name="T100" fmla="*/ 256 w 1327"/>
                <a:gd name="T101" fmla="*/ 213 h 432"/>
                <a:gd name="T102" fmla="*/ 219 w 1327"/>
                <a:gd name="T103" fmla="*/ 254 h 432"/>
                <a:gd name="T104" fmla="*/ 194 w 1327"/>
                <a:gd name="T105" fmla="*/ 288 h 432"/>
                <a:gd name="T106" fmla="*/ 162 w 1327"/>
                <a:gd name="T107" fmla="*/ 328 h 432"/>
                <a:gd name="T108" fmla="*/ 122 w 1327"/>
                <a:gd name="T109" fmla="*/ 366 h 432"/>
                <a:gd name="T110" fmla="*/ 81 w 1327"/>
                <a:gd name="T111" fmla="*/ 396 h 432"/>
                <a:gd name="T112" fmla="*/ 45 w 1327"/>
                <a:gd name="T113" fmla="*/ 417 h 432"/>
                <a:gd name="T114" fmla="*/ 24 w 1327"/>
                <a:gd name="T115" fmla="*/ 43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6" name="Freeform 85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1 w 241"/>
                <a:gd name="T1" fmla="*/ 40 h 89"/>
                <a:gd name="T2" fmla="*/ 10 w 241"/>
                <a:gd name="T3" fmla="*/ 39 h 89"/>
                <a:gd name="T4" fmla="*/ 19 w 241"/>
                <a:gd name="T5" fmla="*/ 37 h 89"/>
                <a:gd name="T6" fmla="*/ 32 w 241"/>
                <a:gd name="T7" fmla="*/ 35 h 89"/>
                <a:gd name="T8" fmla="*/ 42 w 241"/>
                <a:gd name="T9" fmla="*/ 34 h 89"/>
                <a:gd name="T10" fmla="*/ 49 w 241"/>
                <a:gd name="T11" fmla="*/ 34 h 89"/>
                <a:gd name="T12" fmla="*/ 57 w 241"/>
                <a:gd name="T13" fmla="*/ 32 h 89"/>
                <a:gd name="T14" fmla="*/ 64 w 241"/>
                <a:gd name="T15" fmla="*/ 31 h 89"/>
                <a:gd name="T16" fmla="*/ 73 w 241"/>
                <a:gd name="T17" fmla="*/ 31 h 89"/>
                <a:gd name="T18" fmla="*/ 82 w 241"/>
                <a:gd name="T19" fmla="*/ 29 h 89"/>
                <a:gd name="T20" fmla="*/ 91 w 241"/>
                <a:gd name="T21" fmla="*/ 27 h 89"/>
                <a:gd name="T22" fmla="*/ 99 w 241"/>
                <a:gd name="T23" fmla="*/ 26 h 89"/>
                <a:gd name="T24" fmla="*/ 108 w 241"/>
                <a:gd name="T25" fmla="*/ 24 h 89"/>
                <a:gd name="T26" fmla="*/ 117 w 241"/>
                <a:gd name="T27" fmla="*/ 22 h 89"/>
                <a:gd name="T28" fmla="*/ 126 w 241"/>
                <a:gd name="T29" fmla="*/ 21 h 89"/>
                <a:gd name="T30" fmla="*/ 134 w 241"/>
                <a:gd name="T31" fmla="*/ 20 h 89"/>
                <a:gd name="T32" fmla="*/ 142 w 241"/>
                <a:gd name="T33" fmla="*/ 17 h 89"/>
                <a:gd name="T34" fmla="*/ 151 w 241"/>
                <a:gd name="T35" fmla="*/ 16 h 89"/>
                <a:gd name="T36" fmla="*/ 163 w 241"/>
                <a:gd name="T37" fmla="*/ 15 h 89"/>
                <a:gd name="T38" fmla="*/ 178 w 241"/>
                <a:gd name="T39" fmla="*/ 10 h 89"/>
                <a:gd name="T40" fmla="*/ 191 w 241"/>
                <a:gd name="T41" fmla="*/ 6 h 89"/>
                <a:gd name="T42" fmla="*/ 202 w 241"/>
                <a:gd name="T43" fmla="*/ 1 h 89"/>
                <a:gd name="T44" fmla="*/ 241 w 241"/>
                <a:gd name="T45" fmla="*/ 6 h 89"/>
                <a:gd name="T46" fmla="*/ 237 w 241"/>
                <a:gd name="T47" fmla="*/ 10 h 89"/>
                <a:gd name="T48" fmla="*/ 225 w 241"/>
                <a:gd name="T49" fmla="*/ 20 h 89"/>
                <a:gd name="T50" fmla="*/ 216 w 241"/>
                <a:gd name="T51" fmla="*/ 26 h 89"/>
                <a:gd name="T52" fmla="*/ 206 w 241"/>
                <a:gd name="T53" fmla="*/ 34 h 89"/>
                <a:gd name="T54" fmla="*/ 193 w 241"/>
                <a:gd name="T55" fmla="*/ 42 h 89"/>
                <a:gd name="T56" fmla="*/ 181 w 241"/>
                <a:gd name="T57" fmla="*/ 51 h 89"/>
                <a:gd name="T58" fmla="*/ 166 w 241"/>
                <a:gd name="T59" fmla="*/ 59 h 89"/>
                <a:gd name="T60" fmla="*/ 158 w 241"/>
                <a:gd name="T61" fmla="*/ 62 h 89"/>
                <a:gd name="T62" fmla="*/ 150 w 241"/>
                <a:gd name="T63" fmla="*/ 66 h 89"/>
                <a:gd name="T64" fmla="*/ 142 w 241"/>
                <a:gd name="T65" fmla="*/ 70 h 89"/>
                <a:gd name="T66" fmla="*/ 133 w 241"/>
                <a:gd name="T67" fmla="*/ 73 h 89"/>
                <a:gd name="T68" fmla="*/ 124 w 241"/>
                <a:gd name="T69" fmla="*/ 76 h 89"/>
                <a:gd name="T70" fmla="*/ 116 w 241"/>
                <a:gd name="T71" fmla="*/ 80 h 89"/>
                <a:gd name="T72" fmla="*/ 106 w 241"/>
                <a:gd name="T73" fmla="*/ 83 h 89"/>
                <a:gd name="T74" fmla="*/ 96 w 241"/>
                <a:gd name="T75" fmla="*/ 84 h 89"/>
                <a:gd name="T76" fmla="*/ 86 w 241"/>
                <a:gd name="T77" fmla="*/ 85 h 89"/>
                <a:gd name="T78" fmla="*/ 77 w 241"/>
                <a:gd name="T79" fmla="*/ 88 h 89"/>
                <a:gd name="T80" fmla="*/ 67 w 241"/>
                <a:gd name="T81" fmla="*/ 89 h 89"/>
                <a:gd name="T82" fmla="*/ 55 w 241"/>
                <a:gd name="T83" fmla="*/ 89 h 89"/>
                <a:gd name="T84" fmla="*/ 45 w 241"/>
                <a:gd name="T85" fmla="*/ 89 h 89"/>
                <a:gd name="T86" fmla="*/ 35 w 241"/>
                <a:gd name="T87" fmla="*/ 89 h 89"/>
                <a:gd name="T88" fmla="*/ 0 w 241"/>
                <a:gd name="T89" fmla="*/ 4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7" name="Freeform 86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10 w 678"/>
                <a:gd name="T1" fmla="*/ 268 h 295"/>
                <a:gd name="T2" fmla="*/ 17 w 678"/>
                <a:gd name="T3" fmla="*/ 268 h 295"/>
                <a:gd name="T4" fmla="*/ 27 w 678"/>
                <a:gd name="T5" fmla="*/ 267 h 295"/>
                <a:gd name="T6" fmla="*/ 34 w 678"/>
                <a:gd name="T7" fmla="*/ 265 h 295"/>
                <a:gd name="T8" fmla="*/ 44 w 678"/>
                <a:gd name="T9" fmla="*/ 264 h 295"/>
                <a:gd name="T10" fmla="*/ 56 w 678"/>
                <a:gd name="T11" fmla="*/ 263 h 295"/>
                <a:gd name="T12" fmla="*/ 67 w 678"/>
                <a:gd name="T13" fmla="*/ 260 h 295"/>
                <a:gd name="T14" fmla="*/ 81 w 678"/>
                <a:gd name="T15" fmla="*/ 258 h 295"/>
                <a:gd name="T16" fmla="*/ 96 w 678"/>
                <a:gd name="T17" fmla="*/ 254 h 295"/>
                <a:gd name="T18" fmla="*/ 112 w 678"/>
                <a:gd name="T19" fmla="*/ 250 h 295"/>
                <a:gd name="T20" fmla="*/ 130 w 678"/>
                <a:gd name="T21" fmla="*/ 246 h 295"/>
                <a:gd name="T22" fmla="*/ 147 w 678"/>
                <a:gd name="T23" fmla="*/ 241 h 295"/>
                <a:gd name="T24" fmla="*/ 166 w 678"/>
                <a:gd name="T25" fmla="*/ 236 h 295"/>
                <a:gd name="T26" fmla="*/ 187 w 678"/>
                <a:gd name="T27" fmla="*/ 230 h 295"/>
                <a:gd name="T28" fmla="*/ 208 w 678"/>
                <a:gd name="T29" fmla="*/ 224 h 295"/>
                <a:gd name="T30" fmla="*/ 229 w 678"/>
                <a:gd name="T31" fmla="*/ 215 h 295"/>
                <a:gd name="T32" fmla="*/ 250 w 678"/>
                <a:gd name="T33" fmla="*/ 207 h 295"/>
                <a:gd name="T34" fmla="*/ 274 w 678"/>
                <a:gd name="T35" fmla="*/ 197 h 295"/>
                <a:gd name="T36" fmla="*/ 297 w 678"/>
                <a:gd name="T37" fmla="*/ 187 h 295"/>
                <a:gd name="T38" fmla="*/ 322 w 678"/>
                <a:gd name="T39" fmla="*/ 177 h 295"/>
                <a:gd name="T40" fmla="*/ 346 w 678"/>
                <a:gd name="T41" fmla="*/ 166 h 295"/>
                <a:gd name="T42" fmla="*/ 372 w 678"/>
                <a:gd name="T43" fmla="*/ 153 h 295"/>
                <a:gd name="T44" fmla="*/ 396 w 678"/>
                <a:gd name="T45" fmla="*/ 138 h 295"/>
                <a:gd name="T46" fmla="*/ 422 w 678"/>
                <a:gd name="T47" fmla="*/ 125 h 295"/>
                <a:gd name="T48" fmla="*/ 447 w 678"/>
                <a:gd name="T49" fmla="*/ 108 h 295"/>
                <a:gd name="T50" fmla="*/ 474 w 678"/>
                <a:gd name="T51" fmla="*/ 92 h 295"/>
                <a:gd name="T52" fmla="*/ 500 w 678"/>
                <a:gd name="T53" fmla="*/ 73 h 295"/>
                <a:gd name="T54" fmla="*/ 525 w 678"/>
                <a:gd name="T55" fmla="*/ 53 h 295"/>
                <a:gd name="T56" fmla="*/ 551 w 678"/>
                <a:gd name="T57" fmla="*/ 33 h 295"/>
                <a:gd name="T58" fmla="*/ 578 w 678"/>
                <a:gd name="T59" fmla="*/ 10 h 295"/>
                <a:gd name="T60" fmla="*/ 678 w 678"/>
                <a:gd name="T61" fmla="*/ 55 h 295"/>
                <a:gd name="T62" fmla="*/ 674 w 678"/>
                <a:gd name="T63" fmla="*/ 58 h 295"/>
                <a:gd name="T64" fmla="*/ 664 w 678"/>
                <a:gd name="T65" fmla="*/ 65 h 295"/>
                <a:gd name="T66" fmla="*/ 656 w 678"/>
                <a:gd name="T67" fmla="*/ 70 h 295"/>
                <a:gd name="T68" fmla="*/ 647 w 678"/>
                <a:gd name="T69" fmla="*/ 77 h 295"/>
                <a:gd name="T70" fmla="*/ 636 w 678"/>
                <a:gd name="T71" fmla="*/ 84 h 295"/>
                <a:gd name="T72" fmla="*/ 624 w 678"/>
                <a:gd name="T73" fmla="*/ 93 h 295"/>
                <a:gd name="T74" fmla="*/ 609 w 678"/>
                <a:gd name="T75" fmla="*/ 102 h 295"/>
                <a:gd name="T76" fmla="*/ 595 w 678"/>
                <a:gd name="T77" fmla="*/ 111 h 295"/>
                <a:gd name="T78" fmla="*/ 579 w 678"/>
                <a:gd name="T79" fmla="*/ 121 h 295"/>
                <a:gd name="T80" fmla="*/ 561 w 678"/>
                <a:gd name="T81" fmla="*/ 131 h 295"/>
                <a:gd name="T82" fmla="*/ 543 w 678"/>
                <a:gd name="T83" fmla="*/ 142 h 295"/>
                <a:gd name="T84" fmla="*/ 523 w 678"/>
                <a:gd name="T85" fmla="*/ 152 h 295"/>
                <a:gd name="T86" fmla="*/ 501 w 678"/>
                <a:gd name="T87" fmla="*/ 163 h 295"/>
                <a:gd name="T88" fmla="*/ 480 w 678"/>
                <a:gd name="T89" fmla="*/ 176 h 295"/>
                <a:gd name="T90" fmla="*/ 456 w 678"/>
                <a:gd name="T91" fmla="*/ 186 h 295"/>
                <a:gd name="T92" fmla="*/ 431 w 678"/>
                <a:gd name="T93" fmla="*/ 197 h 295"/>
                <a:gd name="T94" fmla="*/ 405 w 678"/>
                <a:gd name="T95" fmla="*/ 209 h 295"/>
                <a:gd name="T96" fmla="*/ 378 w 678"/>
                <a:gd name="T97" fmla="*/ 220 h 295"/>
                <a:gd name="T98" fmla="*/ 351 w 678"/>
                <a:gd name="T99" fmla="*/ 230 h 295"/>
                <a:gd name="T100" fmla="*/ 323 w 678"/>
                <a:gd name="T101" fmla="*/ 240 h 295"/>
                <a:gd name="T102" fmla="*/ 293 w 678"/>
                <a:gd name="T103" fmla="*/ 249 h 295"/>
                <a:gd name="T104" fmla="*/ 264 w 678"/>
                <a:gd name="T105" fmla="*/ 258 h 295"/>
                <a:gd name="T106" fmla="*/ 233 w 678"/>
                <a:gd name="T107" fmla="*/ 265 h 295"/>
                <a:gd name="T108" fmla="*/ 201 w 678"/>
                <a:gd name="T109" fmla="*/ 273 h 295"/>
                <a:gd name="T110" fmla="*/ 169 w 678"/>
                <a:gd name="T111" fmla="*/ 279 h 295"/>
                <a:gd name="T112" fmla="*/ 136 w 678"/>
                <a:gd name="T113" fmla="*/ 285 h 295"/>
                <a:gd name="T114" fmla="*/ 102 w 678"/>
                <a:gd name="T115" fmla="*/ 288 h 295"/>
                <a:gd name="T116" fmla="*/ 69 w 678"/>
                <a:gd name="T117" fmla="*/ 292 h 295"/>
                <a:gd name="T118" fmla="*/ 34 w 678"/>
                <a:gd name="T119" fmla="*/ 293 h 295"/>
                <a:gd name="T120" fmla="*/ 0 w 678"/>
                <a:gd name="T121" fmla="*/ 295 h 295"/>
                <a:gd name="T122" fmla="*/ 10 w 678"/>
                <a:gd name="T123" fmla="*/ 269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8" name="Freeform 87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32 w 596"/>
                <a:gd name="T1" fmla="*/ 14 h 358"/>
                <a:gd name="T2" fmla="*/ 29 w 596"/>
                <a:gd name="T3" fmla="*/ 35 h 358"/>
                <a:gd name="T4" fmla="*/ 25 w 596"/>
                <a:gd name="T5" fmla="*/ 62 h 358"/>
                <a:gd name="T6" fmla="*/ 25 w 596"/>
                <a:gd name="T7" fmla="*/ 94 h 358"/>
                <a:gd name="T8" fmla="*/ 25 w 596"/>
                <a:gd name="T9" fmla="*/ 128 h 358"/>
                <a:gd name="T10" fmla="*/ 31 w 596"/>
                <a:gd name="T11" fmla="*/ 166 h 358"/>
                <a:gd name="T12" fmla="*/ 42 w 596"/>
                <a:gd name="T13" fmla="*/ 201 h 358"/>
                <a:gd name="T14" fmla="*/ 61 w 596"/>
                <a:gd name="T15" fmla="*/ 236 h 358"/>
                <a:gd name="T16" fmla="*/ 86 w 596"/>
                <a:gd name="T17" fmla="*/ 268 h 358"/>
                <a:gd name="T18" fmla="*/ 121 w 596"/>
                <a:gd name="T19" fmla="*/ 295 h 358"/>
                <a:gd name="T20" fmla="*/ 168 w 596"/>
                <a:gd name="T21" fmla="*/ 317 h 358"/>
                <a:gd name="T22" fmla="*/ 226 w 596"/>
                <a:gd name="T23" fmla="*/ 331 h 358"/>
                <a:gd name="T24" fmla="*/ 285 w 596"/>
                <a:gd name="T25" fmla="*/ 331 h 358"/>
                <a:gd name="T26" fmla="*/ 339 w 596"/>
                <a:gd name="T27" fmla="*/ 322 h 358"/>
                <a:gd name="T28" fmla="*/ 385 w 596"/>
                <a:gd name="T29" fmla="*/ 303 h 358"/>
                <a:gd name="T30" fmla="*/ 426 w 596"/>
                <a:gd name="T31" fmla="*/ 277 h 358"/>
                <a:gd name="T32" fmla="*/ 460 w 596"/>
                <a:gd name="T33" fmla="*/ 243 h 358"/>
                <a:gd name="T34" fmla="*/ 489 w 596"/>
                <a:gd name="T35" fmla="*/ 206 h 358"/>
                <a:gd name="T36" fmla="*/ 513 w 596"/>
                <a:gd name="T37" fmla="*/ 169 h 358"/>
                <a:gd name="T38" fmla="*/ 533 w 596"/>
                <a:gd name="T39" fmla="*/ 132 h 358"/>
                <a:gd name="T40" fmla="*/ 548 w 596"/>
                <a:gd name="T41" fmla="*/ 97 h 358"/>
                <a:gd name="T42" fmla="*/ 559 w 596"/>
                <a:gd name="T43" fmla="*/ 67 h 358"/>
                <a:gd name="T44" fmla="*/ 566 w 596"/>
                <a:gd name="T45" fmla="*/ 44 h 358"/>
                <a:gd name="T46" fmla="*/ 572 w 596"/>
                <a:gd name="T47" fmla="*/ 26 h 358"/>
                <a:gd name="T48" fmla="*/ 592 w 596"/>
                <a:gd name="T49" fmla="*/ 47 h 358"/>
                <a:gd name="T50" fmla="*/ 586 w 596"/>
                <a:gd name="T51" fmla="*/ 65 h 358"/>
                <a:gd name="T52" fmla="*/ 578 w 596"/>
                <a:gd name="T53" fmla="*/ 91 h 358"/>
                <a:gd name="T54" fmla="*/ 566 w 596"/>
                <a:gd name="T55" fmla="*/ 122 h 358"/>
                <a:gd name="T56" fmla="*/ 551 w 596"/>
                <a:gd name="T57" fmla="*/ 156 h 358"/>
                <a:gd name="T58" fmla="*/ 532 w 596"/>
                <a:gd name="T59" fmla="*/ 191 h 358"/>
                <a:gd name="T60" fmla="*/ 508 w 596"/>
                <a:gd name="T61" fmla="*/ 228 h 358"/>
                <a:gd name="T62" fmla="*/ 479 w 596"/>
                <a:gd name="T63" fmla="*/ 262 h 358"/>
                <a:gd name="T64" fmla="*/ 446 w 596"/>
                <a:gd name="T65" fmla="*/ 294 h 358"/>
                <a:gd name="T66" fmla="*/ 405 w 596"/>
                <a:gd name="T67" fmla="*/ 321 h 358"/>
                <a:gd name="T68" fmla="*/ 361 w 596"/>
                <a:gd name="T69" fmla="*/ 342 h 358"/>
                <a:gd name="T70" fmla="*/ 310 w 596"/>
                <a:gd name="T71" fmla="*/ 355 h 358"/>
                <a:gd name="T72" fmla="*/ 257 w 596"/>
                <a:gd name="T73" fmla="*/ 358 h 358"/>
                <a:gd name="T74" fmla="*/ 209 w 596"/>
                <a:gd name="T75" fmla="*/ 355 h 358"/>
                <a:gd name="T76" fmla="*/ 168 w 596"/>
                <a:gd name="T77" fmla="*/ 344 h 358"/>
                <a:gd name="T78" fmla="*/ 130 w 596"/>
                <a:gd name="T79" fmla="*/ 331 h 358"/>
                <a:gd name="T80" fmla="*/ 101 w 596"/>
                <a:gd name="T81" fmla="*/ 313 h 358"/>
                <a:gd name="T82" fmla="*/ 74 w 596"/>
                <a:gd name="T83" fmla="*/ 290 h 358"/>
                <a:gd name="T84" fmla="*/ 54 w 596"/>
                <a:gd name="T85" fmla="*/ 268 h 358"/>
                <a:gd name="T86" fmla="*/ 35 w 596"/>
                <a:gd name="T87" fmla="*/ 244 h 358"/>
                <a:gd name="T88" fmla="*/ 22 w 596"/>
                <a:gd name="T89" fmla="*/ 220 h 358"/>
                <a:gd name="T90" fmla="*/ 12 w 596"/>
                <a:gd name="T91" fmla="*/ 197 h 358"/>
                <a:gd name="T92" fmla="*/ 6 w 596"/>
                <a:gd name="T93" fmla="*/ 177 h 358"/>
                <a:gd name="T94" fmla="*/ 1 w 596"/>
                <a:gd name="T95" fmla="*/ 153 h 358"/>
                <a:gd name="T96" fmla="*/ 0 w 596"/>
                <a:gd name="T97" fmla="*/ 133 h 358"/>
                <a:gd name="T98" fmla="*/ 0 w 596"/>
                <a:gd name="T99" fmla="*/ 107 h 358"/>
                <a:gd name="T100" fmla="*/ 0 w 596"/>
                <a:gd name="T101" fmla="*/ 81 h 358"/>
                <a:gd name="T102" fmla="*/ 0 w 596"/>
                <a:gd name="T103" fmla="*/ 55 h 358"/>
                <a:gd name="T104" fmla="*/ 1 w 596"/>
                <a:gd name="T105" fmla="*/ 37 h 358"/>
                <a:gd name="T106" fmla="*/ 1 w 596"/>
                <a:gd name="T107" fmla="*/ 23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9" name="Freeform 88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11 w 1516"/>
                <a:gd name="T1" fmla="*/ 328 h 389"/>
                <a:gd name="T2" fmla="*/ 36 w 1516"/>
                <a:gd name="T3" fmla="*/ 299 h 389"/>
                <a:gd name="T4" fmla="*/ 69 w 1516"/>
                <a:gd name="T5" fmla="*/ 257 h 389"/>
                <a:gd name="T6" fmla="*/ 113 w 1516"/>
                <a:gd name="T7" fmla="*/ 210 h 389"/>
                <a:gd name="T8" fmla="*/ 159 w 1516"/>
                <a:gd name="T9" fmla="*/ 160 h 389"/>
                <a:gd name="T10" fmla="*/ 209 w 1516"/>
                <a:gd name="T11" fmla="*/ 112 h 389"/>
                <a:gd name="T12" fmla="*/ 258 w 1516"/>
                <a:gd name="T13" fmla="*/ 68 h 389"/>
                <a:gd name="T14" fmla="*/ 306 w 1516"/>
                <a:gd name="T15" fmla="*/ 37 h 389"/>
                <a:gd name="T16" fmla="*/ 348 w 1516"/>
                <a:gd name="T17" fmla="*/ 20 h 389"/>
                <a:gd name="T18" fmla="*/ 393 w 1516"/>
                <a:gd name="T19" fmla="*/ 10 h 389"/>
                <a:gd name="T20" fmla="*/ 444 w 1516"/>
                <a:gd name="T21" fmla="*/ 4 h 389"/>
                <a:gd name="T22" fmla="*/ 501 w 1516"/>
                <a:gd name="T23" fmla="*/ 1 h 389"/>
                <a:gd name="T24" fmla="*/ 556 w 1516"/>
                <a:gd name="T25" fmla="*/ 0 h 389"/>
                <a:gd name="T26" fmla="*/ 610 w 1516"/>
                <a:gd name="T27" fmla="*/ 1 h 389"/>
                <a:gd name="T28" fmla="*/ 656 w 1516"/>
                <a:gd name="T29" fmla="*/ 1 h 389"/>
                <a:gd name="T30" fmla="*/ 694 w 1516"/>
                <a:gd name="T31" fmla="*/ 4 h 389"/>
                <a:gd name="T32" fmla="*/ 722 w 1516"/>
                <a:gd name="T33" fmla="*/ 6 h 389"/>
                <a:gd name="T34" fmla="*/ 739 w 1516"/>
                <a:gd name="T35" fmla="*/ 10 h 389"/>
                <a:gd name="T36" fmla="*/ 777 w 1516"/>
                <a:gd name="T37" fmla="*/ 22 h 389"/>
                <a:gd name="T38" fmla="*/ 838 w 1516"/>
                <a:gd name="T39" fmla="*/ 40 h 389"/>
                <a:gd name="T40" fmla="*/ 919 w 1516"/>
                <a:gd name="T41" fmla="*/ 68 h 389"/>
                <a:gd name="T42" fmla="*/ 1017 w 1516"/>
                <a:gd name="T43" fmla="*/ 102 h 389"/>
                <a:gd name="T44" fmla="*/ 1125 w 1516"/>
                <a:gd name="T45" fmla="*/ 145 h 389"/>
                <a:gd name="T46" fmla="*/ 1241 w 1516"/>
                <a:gd name="T47" fmla="*/ 194 h 389"/>
                <a:gd name="T48" fmla="*/ 1362 w 1516"/>
                <a:gd name="T49" fmla="*/ 249 h 389"/>
                <a:gd name="T50" fmla="*/ 1481 w 1516"/>
                <a:gd name="T51" fmla="*/ 311 h 389"/>
                <a:gd name="T52" fmla="*/ 1500 w 1516"/>
                <a:gd name="T53" fmla="*/ 341 h 389"/>
                <a:gd name="T54" fmla="*/ 1468 w 1516"/>
                <a:gd name="T55" fmla="*/ 361 h 389"/>
                <a:gd name="T56" fmla="*/ 1431 w 1516"/>
                <a:gd name="T57" fmla="*/ 377 h 389"/>
                <a:gd name="T58" fmla="*/ 1384 w 1516"/>
                <a:gd name="T59" fmla="*/ 389 h 389"/>
                <a:gd name="T60" fmla="*/ 1358 w 1516"/>
                <a:gd name="T61" fmla="*/ 382 h 389"/>
                <a:gd name="T62" fmla="*/ 1324 w 1516"/>
                <a:gd name="T63" fmla="*/ 376 h 389"/>
                <a:gd name="T64" fmla="*/ 1286 w 1516"/>
                <a:gd name="T65" fmla="*/ 366 h 389"/>
                <a:gd name="T66" fmla="*/ 1241 w 1516"/>
                <a:gd name="T67" fmla="*/ 353 h 389"/>
                <a:gd name="T68" fmla="*/ 1191 w 1516"/>
                <a:gd name="T69" fmla="*/ 334 h 389"/>
                <a:gd name="T70" fmla="*/ 1138 w 1516"/>
                <a:gd name="T71" fmla="*/ 314 h 389"/>
                <a:gd name="T72" fmla="*/ 1083 w 1516"/>
                <a:gd name="T73" fmla="*/ 289 h 389"/>
                <a:gd name="T74" fmla="*/ 1028 w 1516"/>
                <a:gd name="T75" fmla="*/ 262 h 389"/>
                <a:gd name="T76" fmla="*/ 969 w 1516"/>
                <a:gd name="T77" fmla="*/ 229 h 389"/>
                <a:gd name="T78" fmla="*/ 907 w 1516"/>
                <a:gd name="T79" fmla="*/ 200 h 389"/>
                <a:gd name="T80" fmla="*/ 842 w 1516"/>
                <a:gd name="T81" fmla="*/ 171 h 389"/>
                <a:gd name="T82" fmla="*/ 777 w 1516"/>
                <a:gd name="T83" fmla="*/ 146 h 389"/>
                <a:gd name="T84" fmla="*/ 713 w 1516"/>
                <a:gd name="T85" fmla="*/ 123 h 389"/>
                <a:gd name="T86" fmla="*/ 653 w 1516"/>
                <a:gd name="T87" fmla="*/ 106 h 389"/>
                <a:gd name="T88" fmla="*/ 595 w 1516"/>
                <a:gd name="T89" fmla="*/ 93 h 389"/>
                <a:gd name="T90" fmla="*/ 545 w 1516"/>
                <a:gd name="T91" fmla="*/ 86 h 389"/>
                <a:gd name="T92" fmla="*/ 502 w 1516"/>
                <a:gd name="T93" fmla="*/ 84 h 389"/>
                <a:gd name="T94" fmla="*/ 466 w 1516"/>
                <a:gd name="T95" fmla="*/ 88 h 389"/>
                <a:gd name="T96" fmla="*/ 432 w 1516"/>
                <a:gd name="T97" fmla="*/ 94 h 389"/>
                <a:gd name="T98" fmla="*/ 399 w 1516"/>
                <a:gd name="T99" fmla="*/ 101 h 389"/>
                <a:gd name="T100" fmla="*/ 369 w 1516"/>
                <a:gd name="T101" fmla="*/ 109 h 389"/>
                <a:gd name="T102" fmla="*/ 340 w 1516"/>
                <a:gd name="T103" fmla="*/ 121 h 389"/>
                <a:gd name="T104" fmla="*/ 304 w 1516"/>
                <a:gd name="T105" fmla="*/ 137 h 389"/>
                <a:gd name="T106" fmla="*/ 258 w 1516"/>
                <a:gd name="T107" fmla="*/ 165 h 389"/>
                <a:gd name="T108" fmla="*/ 213 w 1516"/>
                <a:gd name="T109" fmla="*/ 199 h 389"/>
                <a:gd name="T110" fmla="*/ 181 w 1516"/>
                <a:gd name="T111" fmla="*/ 223 h 389"/>
                <a:gd name="T112" fmla="*/ 152 w 1516"/>
                <a:gd name="T113" fmla="*/ 245 h 389"/>
                <a:gd name="T114" fmla="*/ 123 w 1516"/>
                <a:gd name="T115" fmla="*/ 269 h 389"/>
                <a:gd name="T116" fmla="*/ 94 w 1516"/>
                <a:gd name="T117" fmla="*/ 291 h 389"/>
                <a:gd name="T118" fmla="*/ 51 w 1516"/>
                <a:gd name="T119" fmla="*/ 324 h 389"/>
                <a:gd name="T120" fmla="*/ 29 w 1516"/>
                <a:gd name="T121" fmla="*/ 342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0" name="Freeform 89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56 h 68"/>
                <a:gd name="T2" fmla="*/ 31 w 95"/>
                <a:gd name="T3" fmla="*/ 35 h 68"/>
                <a:gd name="T4" fmla="*/ 91 w 95"/>
                <a:gd name="T5" fmla="*/ 0 h 68"/>
                <a:gd name="T6" fmla="*/ 95 w 95"/>
                <a:gd name="T7" fmla="*/ 17 h 68"/>
                <a:gd name="T8" fmla="*/ 0 w 95"/>
                <a:gd name="T9" fmla="*/ 68 h 68"/>
                <a:gd name="T10" fmla="*/ 0 w 95"/>
                <a:gd name="T11" fmla="*/ 56 h 68"/>
                <a:gd name="T12" fmla="*/ 0 w 95"/>
                <a:gd name="T13" fmla="*/ 5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1" name="Freeform 90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79 w 95"/>
                <a:gd name="T1" fmla="*/ 0 h 118"/>
                <a:gd name="T2" fmla="*/ 95 w 95"/>
                <a:gd name="T3" fmla="*/ 15 h 118"/>
                <a:gd name="T4" fmla="*/ 7 w 95"/>
                <a:gd name="T5" fmla="*/ 118 h 118"/>
                <a:gd name="T6" fmla="*/ 0 w 95"/>
                <a:gd name="T7" fmla="*/ 113 h 118"/>
                <a:gd name="T8" fmla="*/ 74 w 95"/>
                <a:gd name="T9" fmla="*/ 8 h 118"/>
                <a:gd name="T10" fmla="*/ 79 w 95"/>
                <a:gd name="T11" fmla="*/ 0 h 118"/>
                <a:gd name="T12" fmla="*/ 79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2" name="Freeform 91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55 w 74"/>
                <a:gd name="T1" fmla="*/ 0 h 137"/>
                <a:gd name="T2" fmla="*/ 74 w 74"/>
                <a:gd name="T3" fmla="*/ 8 h 137"/>
                <a:gd name="T4" fmla="*/ 6 w 74"/>
                <a:gd name="T5" fmla="*/ 137 h 137"/>
                <a:gd name="T6" fmla="*/ 0 w 74"/>
                <a:gd name="T7" fmla="*/ 130 h 137"/>
                <a:gd name="T8" fmla="*/ 52 w 74"/>
                <a:gd name="T9" fmla="*/ 12 h 137"/>
                <a:gd name="T10" fmla="*/ 55 w 74"/>
                <a:gd name="T11" fmla="*/ 0 h 137"/>
                <a:gd name="T12" fmla="*/ 55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3" name="Freeform 92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20 w 91"/>
                <a:gd name="T1" fmla="*/ 0 h 99"/>
                <a:gd name="T2" fmla="*/ 39 w 91"/>
                <a:gd name="T3" fmla="*/ 21 h 99"/>
                <a:gd name="T4" fmla="*/ 91 w 91"/>
                <a:gd name="T5" fmla="*/ 80 h 99"/>
                <a:gd name="T6" fmla="*/ 86 w 91"/>
                <a:gd name="T7" fmla="*/ 99 h 99"/>
                <a:gd name="T8" fmla="*/ 0 w 91"/>
                <a:gd name="T9" fmla="*/ 14 h 99"/>
                <a:gd name="T10" fmla="*/ 20 w 91"/>
                <a:gd name="T11" fmla="*/ 0 h 99"/>
                <a:gd name="T12" fmla="*/ 2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4" name="Freeform 93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9 w 70"/>
                <a:gd name="T1" fmla="*/ 0 h 68"/>
                <a:gd name="T2" fmla="*/ 30 w 70"/>
                <a:gd name="T3" fmla="*/ 18 h 68"/>
                <a:gd name="T4" fmla="*/ 70 w 70"/>
                <a:gd name="T5" fmla="*/ 49 h 68"/>
                <a:gd name="T6" fmla="*/ 70 w 70"/>
                <a:gd name="T7" fmla="*/ 68 h 68"/>
                <a:gd name="T8" fmla="*/ 0 w 70"/>
                <a:gd name="T9" fmla="*/ 19 h 68"/>
                <a:gd name="T10" fmla="*/ 9 w 70"/>
                <a:gd name="T11" fmla="*/ 0 h 68"/>
                <a:gd name="T12" fmla="*/ 9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5" name="Freeform 94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7 h 141"/>
                <a:gd name="T2" fmla="*/ 20 w 21"/>
                <a:gd name="T3" fmla="*/ 0 h 141"/>
                <a:gd name="T4" fmla="*/ 21 w 21"/>
                <a:gd name="T5" fmla="*/ 135 h 141"/>
                <a:gd name="T6" fmla="*/ 16 w 21"/>
                <a:gd name="T7" fmla="*/ 141 h 141"/>
                <a:gd name="T8" fmla="*/ 4 w 21"/>
                <a:gd name="T9" fmla="*/ 19 h 141"/>
                <a:gd name="T10" fmla="*/ 0 w 21"/>
                <a:gd name="T11" fmla="*/ 7 h 141"/>
                <a:gd name="T12" fmla="*/ 0 w 21"/>
                <a:gd name="T13" fmla="*/ 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6" name="Freeform 95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14 w 299"/>
                <a:gd name="T1" fmla="*/ 9 h 199"/>
                <a:gd name="T2" fmla="*/ 26 w 299"/>
                <a:gd name="T3" fmla="*/ 7 h 199"/>
                <a:gd name="T4" fmla="*/ 40 w 299"/>
                <a:gd name="T5" fmla="*/ 5 h 199"/>
                <a:gd name="T6" fmla="*/ 54 w 299"/>
                <a:gd name="T7" fmla="*/ 3 h 199"/>
                <a:gd name="T8" fmla="*/ 70 w 299"/>
                <a:gd name="T9" fmla="*/ 2 h 199"/>
                <a:gd name="T10" fmla="*/ 87 w 299"/>
                <a:gd name="T11" fmla="*/ 0 h 199"/>
                <a:gd name="T12" fmla="*/ 104 w 299"/>
                <a:gd name="T13" fmla="*/ 0 h 199"/>
                <a:gd name="T14" fmla="*/ 119 w 299"/>
                <a:gd name="T15" fmla="*/ 0 h 199"/>
                <a:gd name="T16" fmla="*/ 136 w 299"/>
                <a:gd name="T17" fmla="*/ 3 h 199"/>
                <a:gd name="T18" fmla="*/ 131 w 299"/>
                <a:gd name="T19" fmla="*/ 83 h 199"/>
                <a:gd name="T20" fmla="*/ 196 w 299"/>
                <a:gd name="T21" fmla="*/ 15 h 199"/>
                <a:gd name="T22" fmla="*/ 208 w 299"/>
                <a:gd name="T23" fmla="*/ 17 h 199"/>
                <a:gd name="T24" fmla="*/ 222 w 299"/>
                <a:gd name="T25" fmla="*/ 20 h 199"/>
                <a:gd name="T26" fmla="*/ 235 w 299"/>
                <a:gd name="T27" fmla="*/ 23 h 199"/>
                <a:gd name="T28" fmla="*/ 247 w 299"/>
                <a:gd name="T29" fmla="*/ 27 h 199"/>
                <a:gd name="T30" fmla="*/ 261 w 299"/>
                <a:gd name="T31" fmla="*/ 32 h 199"/>
                <a:gd name="T32" fmla="*/ 274 w 299"/>
                <a:gd name="T33" fmla="*/ 37 h 199"/>
                <a:gd name="T34" fmla="*/ 286 w 299"/>
                <a:gd name="T35" fmla="*/ 44 h 199"/>
                <a:gd name="T36" fmla="*/ 299 w 299"/>
                <a:gd name="T37" fmla="*/ 52 h 199"/>
                <a:gd name="T38" fmla="*/ 293 w 299"/>
                <a:gd name="T39" fmla="*/ 63 h 199"/>
                <a:gd name="T40" fmla="*/ 286 w 299"/>
                <a:gd name="T41" fmla="*/ 80 h 199"/>
                <a:gd name="T42" fmla="*/ 275 w 299"/>
                <a:gd name="T43" fmla="*/ 98 h 199"/>
                <a:gd name="T44" fmla="*/ 261 w 299"/>
                <a:gd name="T45" fmla="*/ 121 h 199"/>
                <a:gd name="T46" fmla="*/ 254 w 299"/>
                <a:gd name="T47" fmla="*/ 134 h 199"/>
                <a:gd name="T48" fmla="*/ 237 w 299"/>
                <a:gd name="T49" fmla="*/ 151 h 199"/>
                <a:gd name="T50" fmla="*/ 220 w 299"/>
                <a:gd name="T51" fmla="*/ 169 h 199"/>
                <a:gd name="T52" fmla="*/ 206 w 299"/>
                <a:gd name="T53" fmla="*/ 178 h 199"/>
                <a:gd name="T54" fmla="*/ 193 w 299"/>
                <a:gd name="T55" fmla="*/ 185 h 199"/>
                <a:gd name="T56" fmla="*/ 180 w 299"/>
                <a:gd name="T57" fmla="*/ 191 h 199"/>
                <a:gd name="T58" fmla="*/ 164 w 299"/>
                <a:gd name="T59" fmla="*/ 195 h 199"/>
                <a:gd name="T60" fmla="*/ 148 w 299"/>
                <a:gd name="T61" fmla="*/ 199 h 199"/>
                <a:gd name="T62" fmla="*/ 131 w 299"/>
                <a:gd name="T63" fmla="*/ 199 h 199"/>
                <a:gd name="T64" fmla="*/ 113 w 299"/>
                <a:gd name="T65" fmla="*/ 196 h 199"/>
                <a:gd name="T66" fmla="*/ 93 w 299"/>
                <a:gd name="T67" fmla="*/ 191 h 199"/>
                <a:gd name="T68" fmla="*/ 75 w 299"/>
                <a:gd name="T69" fmla="*/ 185 h 199"/>
                <a:gd name="T70" fmla="*/ 60 w 299"/>
                <a:gd name="T71" fmla="*/ 178 h 199"/>
                <a:gd name="T72" fmla="*/ 47 w 299"/>
                <a:gd name="T73" fmla="*/ 169 h 199"/>
                <a:gd name="T74" fmla="*/ 31 w 299"/>
                <a:gd name="T75" fmla="*/ 156 h 199"/>
                <a:gd name="T76" fmla="*/ 20 w 299"/>
                <a:gd name="T77" fmla="*/ 141 h 199"/>
                <a:gd name="T78" fmla="*/ 11 w 299"/>
                <a:gd name="T79" fmla="*/ 126 h 199"/>
                <a:gd name="T80" fmla="*/ 6 w 299"/>
                <a:gd name="T81" fmla="*/ 111 h 199"/>
                <a:gd name="T82" fmla="*/ 3 w 299"/>
                <a:gd name="T83" fmla="*/ 96 h 199"/>
                <a:gd name="T84" fmla="*/ 1 w 299"/>
                <a:gd name="T85" fmla="*/ 80 h 199"/>
                <a:gd name="T86" fmla="*/ 0 w 299"/>
                <a:gd name="T87" fmla="*/ 64 h 199"/>
                <a:gd name="T88" fmla="*/ 1 w 299"/>
                <a:gd name="T89" fmla="*/ 44 h 199"/>
                <a:gd name="T90" fmla="*/ 4 w 299"/>
                <a:gd name="T91" fmla="*/ 28 h 199"/>
                <a:gd name="T92" fmla="*/ 8 w 299"/>
                <a:gd name="T93" fmla="*/ 17 h 199"/>
                <a:gd name="T94" fmla="*/ 10 w 299"/>
                <a:gd name="T95" fmla="*/ 1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7" name="Freeform 96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157 w 172"/>
                <a:gd name="T1" fmla="*/ 0 h 105"/>
                <a:gd name="T2" fmla="*/ 172 w 172"/>
                <a:gd name="T3" fmla="*/ 64 h 105"/>
                <a:gd name="T4" fmla="*/ 170 w 172"/>
                <a:gd name="T5" fmla="*/ 64 h 105"/>
                <a:gd name="T6" fmla="*/ 166 w 172"/>
                <a:gd name="T7" fmla="*/ 65 h 105"/>
                <a:gd name="T8" fmla="*/ 162 w 172"/>
                <a:gd name="T9" fmla="*/ 66 h 105"/>
                <a:gd name="T10" fmla="*/ 160 w 172"/>
                <a:gd name="T11" fmla="*/ 68 h 105"/>
                <a:gd name="T12" fmla="*/ 156 w 172"/>
                <a:gd name="T13" fmla="*/ 70 h 105"/>
                <a:gd name="T14" fmla="*/ 152 w 172"/>
                <a:gd name="T15" fmla="*/ 71 h 105"/>
                <a:gd name="T16" fmla="*/ 146 w 172"/>
                <a:gd name="T17" fmla="*/ 74 h 105"/>
                <a:gd name="T18" fmla="*/ 141 w 172"/>
                <a:gd name="T19" fmla="*/ 75 h 105"/>
                <a:gd name="T20" fmla="*/ 136 w 172"/>
                <a:gd name="T21" fmla="*/ 78 h 105"/>
                <a:gd name="T22" fmla="*/ 130 w 172"/>
                <a:gd name="T23" fmla="*/ 80 h 105"/>
                <a:gd name="T24" fmla="*/ 123 w 172"/>
                <a:gd name="T25" fmla="*/ 81 h 105"/>
                <a:gd name="T26" fmla="*/ 116 w 172"/>
                <a:gd name="T27" fmla="*/ 84 h 105"/>
                <a:gd name="T28" fmla="*/ 109 w 172"/>
                <a:gd name="T29" fmla="*/ 86 h 105"/>
                <a:gd name="T30" fmla="*/ 103 w 172"/>
                <a:gd name="T31" fmla="*/ 89 h 105"/>
                <a:gd name="T32" fmla="*/ 96 w 172"/>
                <a:gd name="T33" fmla="*/ 90 h 105"/>
                <a:gd name="T34" fmla="*/ 89 w 172"/>
                <a:gd name="T35" fmla="*/ 93 h 105"/>
                <a:gd name="T36" fmla="*/ 82 w 172"/>
                <a:gd name="T37" fmla="*/ 94 h 105"/>
                <a:gd name="T38" fmla="*/ 76 w 172"/>
                <a:gd name="T39" fmla="*/ 97 h 105"/>
                <a:gd name="T40" fmla="*/ 68 w 172"/>
                <a:gd name="T41" fmla="*/ 98 h 105"/>
                <a:gd name="T42" fmla="*/ 62 w 172"/>
                <a:gd name="T43" fmla="*/ 100 h 105"/>
                <a:gd name="T44" fmla="*/ 56 w 172"/>
                <a:gd name="T45" fmla="*/ 102 h 105"/>
                <a:gd name="T46" fmla="*/ 49 w 172"/>
                <a:gd name="T47" fmla="*/ 103 h 105"/>
                <a:gd name="T48" fmla="*/ 43 w 172"/>
                <a:gd name="T49" fmla="*/ 104 h 105"/>
                <a:gd name="T50" fmla="*/ 37 w 172"/>
                <a:gd name="T51" fmla="*/ 104 h 105"/>
                <a:gd name="T52" fmla="*/ 30 w 172"/>
                <a:gd name="T53" fmla="*/ 105 h 105"/>
                <a:gd name="T54" fmla="*/ 25 w 172"/>
                <a:gd name="T55" fmla="*/ 105 h 105"/>
                <a:gd name="T56" fmla="*/ 20 w 172"/>
                <a:gd name="T57" fmla="*/ 105 h 105"/>
                <a:gd name="T58" fmla="*/ 17 w 172"/>
                <a:gd name="T59" fmla="*/ 105 h 105"/>
                <a:gd name="T60" fmla="*/ 12 w 172"/>
                <a:gd name="T61" fmla="*/ 104 h 105"/>
                <a:gd name="T62" fmla="*/ 9 w 172"/>
                <a:gd name="T63" fmla="*/ 104 h 105"/>
                <a:gd name="T64" fmla="*/ 3 w 172"/>
                <a:gd name="T65" fmla="*/ 99 h 105"/>
                <a:gd name="T66" fmla="*/ 0 w 172"/>
                <a:gd name="T67" fmla="*/ 97 h 105"/>
                <a:gd name="T68" fmla="*/ 0 w 172"/>
                <a:gd name="T69" fmla="*/ 90 h 105"/>
                <a:gd name="T70" fmla="*/ 3 w 172"/>
                <a:gd name="T71" fmla="*/ 85 h 105"/>
                <a:gd name="T72" fmla="*/ 7 w 172"/>
                <a:gd name="T73" fmla="*/ 79 h 105"/>
                <a:gd name="T74" fmla="*/ 13 w 172"/>
                <a:gd name="T75" fmla="*/ 73 h 105"/>
                <a:gd name="T76" fmla="*/ 19 w 172"/>
                <a:gd name="T77" fmla="*/ 66 h 105"/>
                <a:gd name="T78" fmla="*/ 27 w 172"/>
                <a:gd name="T79" fmla="*/ 60 h 105"/>
                <a:gd name="T80" fmla="*/ 34 w 172"/>
                <a:gd name="T81" fmla="*/ 54 h 105"/>
                <a:gd name="T82" fmla="*/ 42 w 172"/>
                <a:gd name="T83" fmla="*/ 47 h 105"/>
                <a:gd name="T84" fmla="*/ 45 w 172"/>
                <a:gd name="T85" fmla="*/ 45 h 105"/>
                <a:gd name="T86" fmla="*/ 49 w 172"/>
                <a:gd name="T87" fmla="*/ 42 h 105"/>
                <a:gd name="T88" fmla="*/ 53 w 172"/>
                <a:gd name="T89" fmla="*/ 40 h 105"/>
                <a:gd name="T90" fmla="*/ 57 w 172"/>
                <a:gd name="T91" fmla="*/ 37 h 105"/>
                <a:gd name="T92" fmla="*/ 63 w 172"/>
                <a:gd name="T93" fmla="*/ 32 h 105"/>
                <a:gd name="T94" fmla="*/ 68 w 172"/>
                <a:gd name="T95" fmla="*/ 30 h 105"/>
                <a:gd name="T96" fmla="*/ 71 w 172"/>
                <a:gd name="T97" fmla="*/ 27 h 105"/>
                <a:gd name="T98" fmla="*/ 73 w 172"/>
                <a:gd name="T99" fmla="*/ 27 h 105"/>
                <a:gd name="T100" fmla="*/ 118 w 172"/>
                <a:gd name="T101" fmla="*/ 7 h 105"/>
                <a:gd name="T102" fmla="*/ 157 w 172"/>
                <a:gd name="T103" fmla="*/ 0 h 105"/>
                <a:gd name="T104" fmla="*/ 157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8" name="Freeform 97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77 h 91"/>
                <a:gd name="T2" fmla="*/ 59 w 180"/>
                <a:gd name="T3" fmla="*/ 47 h 91"/>
                <a:gd name="T4" fmla="*/ 143 w 180"/>
                <a:gd name="T5" fmla="*/ 0 h 91"/>
                <a:gd name="T6" fmla="*/ 180 w 180"/>
                <a:gd name="T7" fmla="*/ 26 h 91"/>
                <a:gd name="T8" fmla="*/ 58 w 180"/>
                <a:gd name="T9" fmla="*/ 91 h 91"/>
                <a:gd name="T10" fmla="*/ 0 w 180"/>
                <a:gd name="T11" fmla="*/ 77 h 91"/>
                <a:gd name="T12" fmla="*/ 0 w 180"/>
                <a:gd name="T13" fmla="*/ 7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pic>
        <p:nvPicPr>
          <p:cNvPr id="6150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40000" contrast="-40000"/>
          </a:blip>
          <a:srcRect l="13631" t="35336" r="24677" b="7637"/>
          <a:stretch>
            <a:fillRect/>
          </a:stretch>
        </p:blipFill>
        <p:spPr bwMode="auto">
          <a:xfrm>
            <a:off x="6400800" y="2171700"/>
            <a:ext cx="304800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151" name="Straight Connector 30"/>
          <p:cNvCxnSpPr>
            <a:cxnSpLocks noChangeShapeType="1"/>
          </p:cNvCxnSpPr>
          <p:nvPr/>
        </p:nvCxnSpPr>
        <p:spPr bwMode="auto">
          <a:xfrm>
            <a:off x="2971800" y="3505200"/>
            <a:ext cx="70866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6152" name="Straight Connector 32"/>
          <p:cNvCxnSpPr>
            <a:cxnSpLocks noChangeShapeType="1"/>
          </p:cNvCxnSpPr>
          <p:nvPr/>
        </p:nvCxnSpPr>
        <p:spPr bwMode="auto">
          <a:xfrm flipV="1">
            <a:off x="2971800" y="2286000"/>
            <a:ext cx="5257800" cy="12192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6153" name="Straight Connector 35"/>
          <p:cNvCxnSpPr>
            <a:cxnSpLocks noChangeShapeType="1"/>
          </p:cNvCxnSpPr>
          <p:nvPr/>
        </p:nvCxnSpPr>
        <p:spPr bwMode="auto">
          <a:xfrm rot="5400000">
            <a:off x="7583488" y="2933700"/>
            <a:ext cx="1293812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6154" name="Straight Connector 37"/>
          <p:cNvCxnSpPr>
            <a:cxnSpLocks noChangeShapeType="1"/>
          </p:cNvCxnSpPr>
          <p:nvPr/>
        </p:nvCxnSpPr>
        <p:spPr bwMode="auto">
          <a:xfrm rot="5400000">
            <a:off x="4764088" y="2781300"/>
            <a:ext cx="1446212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6155" name="TextBox 38"/>
          <p:cNvSpPr txBox="1">
            <a:spLocks noChangeArrowheads="1"/>
          </p:cNvSpPr>
          <p:nvPr/>
        </p:nvSpPr>
        <p:spPr bwMode="auto">
          <a:xfrm>
            <a:off x="5105400" y="1600200"/>
            <a:ext cx="7747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screen</a:t>
            </a:r>
          </a:p>
        </p:txBody>
      </p:sp>
      <p:sp>
        <p:nvSpPr>
          <p:cNvPr id="6156" name="TextBox 41"/>
          <p:cNvSpPr txBox="1">
            <a:spLocks noChangeArrowheads="1"/>
          </p:cNvSpPr>
          <p:nvPr/>
        </p:nvSpPr>
        <p:spPr bwMode="auto">
          <a:xfrm>
            <a:off x="10058400" y="3276600"/>
            <a:ext cx="3635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-z</a:t>
            </a:r>
          </a:p>
        </p:txBody>
      </p:sp>
      <p:cxnSp>
        <p:nvCxnSpPr>
          <p:cNvPr id="6157" name="Straight Arrow Connector 43"/>
          <p:cNvCxnSpPr>
            <a:cxnSpLocks noChangeShapeType="1"/>
          </p:cNvCxnSpPr>
          <p:nvPr/>
        </p:nvCxnSpPr>
        <p:spPr bwMode="auto">
          <a:xfrm rot="5400000" flipH="1" flipV="1">
            <a:off x="2400301" y="2933701"/>
            <a:ext cx="1143000" cy="31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6158" name="TextBox 44"/>
          <p:cNvSpPr txBox="1">
            <a:spLocks noChangeArrowheads="1"/>
          </p:cNvSpPr>
          <p:nvPr/>
        </p:nvSpPr>
        <p:spPr bwMode="auto">
          <a:xfrm>
            <a:off x="2819400" y="1981200"/>
            <a:ext cx="2873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</a:p>
        </p:txBody>
      </p:sp>
      <p:sp>
        <p:nvSpPr>
          <p:cNvPr id="6159" name="TextBox 45"/>
          <p:cNvSpPr txBox="1">
            <a:spLocks noChangeArrowheads="1"/>
          </p:cNvSpPr>
          <p:nvPr/>
        </p:nvSpPr>
        <p:spPr bwMode="auto">
          <a:xfrm>
            <a:off x="7959726" y="3505200"/>
            <a:ext cx="5746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z</a:t>
            </a:r>
            <a:r>
              <a:rPr lang="en-US" baseline="-25000">
                <a:latin typeface="Times New Roman" pitchFamily="18" charset="0"/>
              </a:rPr>
              <a:t>view</a:t>
            </a:r>
          </a:p>
        </p:txBody>
      </p:sp>
      <p:sp>
        <p:nvSpPr>
          <p:cNvPr id="6160" name="TextBox 49"/>
          <p:cNvSpPr txBox="1">
            <a:spLocks noChangeArrowheads="1"/>
          </p:cNvSpPr>
          <p:nvPr/>
        </p:nvSpPr>
        <p:spPr bwMode="auto">
          <a:xfrm>
            <a:off x="8404226" y="2057400"/>
            <a:ext cx="587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  <a:r>
              <a:rPr lang="en-US" baseline="-25000">
                <a:latin typeface="Times New Roman" pitchFamily="18" charset="0"/>
              </a:rPr>
              <a:t>view</a:t>
            </a:r>
          </a:p>
        </p:txBody>
      </p:sp>
      <p:cxnSp>
        <p:nvCxnSpPr>
          <p:cNvPr id="6161" name="Straight Connector 51"/>
          <p:cNvCxnSpPr>
            <a:cxnSpLocks noChangeShapeType="1"/>
          </p:cNvCxnSpPr>
          <p:nvPr/>
        </p:nvCxnSpPr>
        <p:spPr bwMode="auto">
          <a:xfrm>
            <a:off x="8229600" y="2286000"/>
            <a:ext cx="1524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6162" name="Right Brace 52"/>
          <p:cNvSpPr>
            <a:spLocks/>
          </p:cNvSpPr>
          <p:nvPr/>
        </p:nvSpPr>
        <p:spPr bwMode="auto">
          <a:xfrm rot="5400000">
            <a:off x="4152900" y="2939932"/>
            <a:ext cx="152400" cy="2514600"/>
          </a:xfrm>
          <a:prstGeom prst="rightBrace">
            <a:avLst>
              <a:gd name="adj1" fmla="val 8326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6163" name="TextBox 54"/>
          <p:cNvSpPr txBox="1">
            <a:spLocks noChangeArrowheads="1"/>
          </p:cNvSpPr>
          <p:nvPr/>
        </p:nvSpPr>
        <p:spPr bwMode="auto">
          <a:xfrm>
            <a:off x="4038600" y="4273432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</a:rPr>
              <a:t>d</a:t>
            </a:r>
          </a:p>
        </p:txBody>
      </p:sp>
      <p:sp>
        <p:nvSpPr>
          <p:cNvPr id="6164" name="Oval 61"/>
          <p:cNvSpPr>
            <a:spLocks noChangeArrowheads="1"/>
          </p:cNvSpPr>
          <p:nvPr/>
        </p:nvSpPr>
        <p:spPr bwMode="auto">
          <a:xfrm>
            <a:off x="5446713" y="2886075"/>
            <a:ext cx="76200" cy="76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6165" name="TextBox 62"/>
          <p:cNvSpPr txBox="1">
            <a:spLocks noChangeArrowheads="1"/>
          </p:cNvSpPr>
          <p:nvPr/>
        </p:nvSpPr>
        <p:spPr bwMode="auto">
          <a:xfrm>
            <a:off x="5461001" y="2792413"/>
            <a:ext cx="51911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  <a:r>
              <a:rPr lang="en-US" baseline="-25000">
                <a:latin typeface="Times New Roman" pitchFamily="18" charset="0"/>
              </a:rPr>
              <a:t>clip</a:t>
            </a:r>
          </a:p>
        </p:txBody>
      </p:sp>
      <p:cxnSp>
        <p:nvCxnSpPr>
          <p:cNvPr id="45" name="Straight Connector 37"/>
          <p:cNvCxnSpPr>
            <a:cxnSpLocks noChangeShapeType="1"/>
          </p:cNvCxnSpPr>
          <p:nvPr/>
        </p:nvCxnSpPr>
        <p:spPr bwMode="auto">
          <a:xfrm rot="5400000">
            <a:off x="3855788" y="2785202"/>
            <a:ext cx="1446212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46" name="Right Brace 52"/>
          <p:cNvSpPr>
            <a:spLocks/>
          </p:cNvSpPr>
          <p:nvPr/>
        </p:nvSpPr>
        <p:spPr bwMode="auto">
          <a:xfrm rot="5400000">
            <a:off x="3705551" y="2934948"/>
            <a:ext cx="142827" cy="1605448"/>
          </a:xfrm>
          <a:prstGeom prst="rightBrace">
            <a:avLst>
              <a:gd name="adj1" fmla="val 8326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48" name="TextBox 54"/>
          <p:cNvSpPr txBox="1">
            <a:spLocks noChangeArrowheads="1"/>
          </p:cNvSpPr>
          <p:nvPr/>
        </p:nvSpPr>
        <p:spPr bwMode="auto">
          <a:xfrm>
            <a:off x="3591465" y="3732580"/>
            <a:ext cx="37702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</a:rPr>
              <a:t>d’</a:t>
            </a:r>
          </a:p>
        </p:txBody>
      </p:sp>
      <p:sp>
        <p:nvSpPr>
          <p:cNvPr id="49" name="Oval 61"/>
          <p:cNvSpPr>
            <a:spLocks noChangeArrowheads="1"/>
          </p:cNvSpPr>
          <p:nvPr/>
        </p:nvSpPr>
        <p:spPr bwMode="auto">
          <a:xfrm>
            <a:off x="4539276" y="3104363"/>
            <a:ext cx="76200" cy="76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0" name="TextBox 62"/>
          <p:cNvSpPr txBox="1">
            <a:spLocks noChangeArrowheads="1"/>
          </p:cNvSpPr>
          <p:nvPr/>
        </p:nvSpPr>
        <p:spPr bwMode="auto">
          <a:xfrm>
            <a:off x="4553564" y="3060700"/>
            <a:ext cx="569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 err="1">
                <a:latin typeface="Times New Roman" pitchFamily="18" charset="0"/>
              </a:rPr>
              <a:t>y'</a:t>
            </a:r>
            <a:r>
              <a:rPr lang="en-US" baseline="-25000" dirty="0" err="1">
                <a:latin typeface="Times New Roman" pitchFamily="18" charset="0"/>
              </a:rPr>
              <a:t>clip</a:t>
            </a:r>
            <a:endParaRPr lang="en-US" baseline="-25000" dirty="0">
              <a:latin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155428" y="4541468"/>
            <a:ext cx="3451240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 err="1"/>
              <a:t>y</a:t>
            </a:r>
            <a:r>
              <a:rPr lang="en-US" baseline="-25000" dirty="0" err="1"/>
              <a:t>clip</a:t>
            </a:r>
            <a:r>
              <a:rPr lang="en-US" dirty="0"/>
              <a:t> = d </a:t>
            </a:r>
            <a:r>
              <a:rPr lang="en-US" dirty="0" err="1"/>
              <a:t>y</a:t>
            </a:r>
            <a:r>
              <a:rPr lang="en-US" baseline="-25000" dirty="0" err="1"/>
              <a:t>view</a:t>
            </a:r>
            <a:r>
              <a:rPr lang="en-US" dirty="0"/>
              <a:t>/(-</a:t>
            </a:r>
            <a:r>
              <a:rPr lang="en-US" dirty="0" err="1"/>
              <a:t>z</a:t>
            </a:r>
            <a:r>
              <a:rPr lang="en-US" baseline="-25000" dirty="0" err="1"/>
              <a:t>view</a:t>
            </a:r>
            <a:r>
              <a:rPr lang="en-US" dirty="0"/>
              <a:t>)</a:t>
            </a:r>
          </a:p>
          <a:p>
            <a:pPr>
              <a:spcAft>
                <a:spcPts val="1200"/>
              </a:spcAft>
            </a:pPr>
            <a:r>
              <a:rPr lang="en-US" dirty="0" err="1"/>
              <a:t>y'</a:t>
            </a:r>
            <a:r>
              <a:rPr lang="en-US" baseline="-25000" dirty="0" err="1"/>
              <a:t>clip</a:t>
            </a:r>
            <a:r>
              <a:rPr lang="en-US" dirty="0"/>
              <a:t> = d’ </a:t>
            </a:r>
            <a:r>
              <a:rPr lang="en-US" dirty="0" err="1"/>
              <a:t>y</a:t>
            </a:r>
            <a:r>
              <a:rPr lang="en-US" baseline="-25000" dirty="0" err="1"/>
              <a:t>view</a:t>
            </a:r>
            <a:r>
              <a:rPr lang="en-US" dirty="0"/>
              <a:t>/(-</a:t>
            </a:r>
            <a:r>
              <a:rPr lang="en-US" dirty="0" err="1"/>
              <a:t>z</a:t>
            </a:r>
            <a:r>
              <a:rPr lang="en-US" baseline="-25000" dirty="0" err="1"/>
              <a:t>view</a:t>
            </a:r>
            <a:r>
              <a:rPr lang="en-US" dirty="0"/>
              <a:t>) = (d’/d) </a:t>
            </a:r>
            <a:r>
              <a:rPr lang="en-US" dirty="0" err="1"/>
              <a:t>y</a:t>
            </a:r>
            <a:r>
              <a:rPr lang="en-US" baseline="-25000" dirty="0" err="1"/>
              <a:t>clip</a:t>
            </a:r>
            <a:endParaRPr lang="en-US" baseline="-25000" dirty="0"/>
          </a:p>
          <a:p>
            <a:pPr>
              <a:spcAft>
                <a:spcPts val="1200"/>
              </a:spcAft>
            </a:pPr>
            <a:r>
              <a:rPr lang="en-US" dirty="0"/>
              <a:t>Changing parameter d just changes scale of projection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1106" y="5002743"/>
            <a:ext cx="1116374" cy="115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2326" y="5306323"/>
            <a:ext cx="558187" cy="576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 bwMode="auto">
          <a:xfrm>
            <a:off x="6763559" y="4926848"/>
            <a:ext cx="1196167" cy="1234373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8391004" y="4926848"/>
            <a:ext cx="1196167" cy="1234373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74655" y="4567425"/>
            <a:ext cx="880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sing d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8501063" y="4567425"/>
            <a:ext cx="938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Using d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336070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36864" b="86354" l="19568" r="74899"/>
                    </a14:imgEffect>
                  </a14:imgLayer>
                </a14:imgProps>
              </a:ext>
            </a:extLst>
          </a:blip>
          <a:srcRect l="13631" t="35336" r="24677" b="7637"/>
          <a:stretch>
            <a:fillRect/>
          </a:stretch>
        </p:blipFill>
        <p:spPr bwMode="auto">
          <a:xfrm>
            <a:off x="4911725" y="2151142"/>
            <a:ext cx="304800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8" name="Title 1"/>
          <p:cNvSpPr>
            <a:spLocks noGrp="1"/>
          </p:cNvSpPr>
          <p:nvPr>
            <p:ph type="title"/>
          </p:nvPr>
        </p:nvSpPr>
        <p:spPr>
          <a:xfrm>
            <a:off x="1524001" y="347494"/>
            <a:ext cx="8913813" cy="914400"/>
          </a:xfrm>
        </p:spPr>
        <p:txBody>
          <a:bodyPr/>
          <a:lstStyle/>
          <a:p>
            <a:r>
              <a:rPr lang="en-US" dirty="0"/>
              <a:t>Parameter d</a:t>
            </a:r>
          </a:p>
        </p:txBody>
      </p:sp>
      <p:grpSp>
        <p:nvGrpSpPr>
          <p:cNvPr id="6149" name="Group 75"/>
          <p:cNvGrpSpPr>
            <a:grpSpLocks/>
          </p:cNvGrpSpPr>
          <p:nvPr/>
        </p:nvGrpSpPr>
        <p:grpSpPr bwMode="auto">
          <a:xfrm flipH="1">
            <a:off x="1905000" y="3200400"/>
            <a:ext cx="960438" cy="477838"/>
            <a:chOff x="2976" y="2897"/>
            <a:chExt cx="702" cy="359"/>
          </a:xfrm>
        </p:grpSpPr>
        <p:sp>
          <p:nvSpPr>
            <p:cNvPr id="6167" name="Freeform 76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264 w 1868"/>
                <a:gd name="T1" fmla="*/ 773 h 1001"/>
                <a:gd name="T2" fmla="*/ 0 w 1868"/>
                <a:gd name="T3" fmla="*/ 661 h 1001"/>
                <a:gd name="T4" fmla="*/ 0 w 1868"/>
                <a:gd name="T5" fmla="*/ 658 h 1001"/>
                <a:gd name="T6" fmla="*/ 3 w 1868"/>
                <a:gd name="T7" fmla="*/ 651 h 1001"/>
                <a:gd name="T8" fmla="*/ 8 w 1868"/>
                <a:gd name="T9" fmla="*/ 641 h 1001"/>
                <a:gd name="T10" fmla="*/ 13 w 1868"/>
                <a:gd name="T11" fmla="*/ 629 h 1001"/>
                <a:gd name="T12" fmla="*/ 16 w 1868"/>
                <a:gd name="T13" fmla="*/ 620 h 1001"/>
                <a:gd name="T14" fmla="*/ 18 w 1868"/>
                <a:gd name="T15" fmla="*/ 612 h 1001"/>
                <a:gd name="T16" fmla="*/ 21 w 1868"/>
                <a:gd name="T17" fmla="*/ 604 h 1001"/>
                <a:gd name="T18" fmla="*/ 23 w 1868"/>
                <a:gd name="T19" fmla="*/ 596 h 1001"/>
                <a:gd name="T20" fmla="*/ 25 w 1868"/>
                <a:gd name="T21" fmla="*/ 589 h 1001"/>
                <a:gd name="T22" fmla="*/ 27 w 1868"/>
                <a:gd name="T23" fmla="*/ 580 h 1001"/>
                <a:gd name="T24" fmla="*/ 27 w 1868"/>
                <a:gd name="T25" fmla="*/ 572 h 1001"/>
                <a:gd name="T26" fmla="*/ 28 w 1868"/>
                <a:gd name="T27" fmla="*/ 563 h 1001"/>
                <a:gd name="T28" fmla="*/ 30 w 1868"/>
                <a:gd name="T29" fmla="*/ 553 h 1001"/>
                <a:gd name="T30" fmla="*/ 38 w 1868"/>
                <a:gd name="T31" fmla="*/ 542 h 1001"/>
                <a:gd name="T32" fmla="*/ 51 w 1868"/>
                <a:gd name="T33" fmla="*/ 527 h 1001"/>
                <a:gd name="T34" fmla="*/ 59 w 1868"/>
                <a:gd name="T35" fmla="*/ 519 h 1001"/>
                <a:gd name="T36" fmla="*/ 69 w 1868"/>
                <a:gd name="T37" fmla="*/ 512 h 1001"/>
                <a:gd name="T38" fmla="*/ 77 w 1868"/>
                <a:gd name="T39" fmla="*/ 502 h 1001"/>
                <a:gd name="T40" fmla="*/ 89 w 1868"/>
                <a:gd name="T41" fmla="*/ 493 h 1001"/>
                <a:gd name="T42" fmla="*/ 99 w 1868"/>
                <a:gd name="T43" fmla="*/ 484 h 1001"/>
                <a:gd name="T44" fmla="*/ 111 w 1868"/>
                <a:gd name="T45" fmla="*/ 475 h 1001"/>
                <a:gd name="T46" fmla="*/ 123 w 1868"/>
                <a:gd name="T47" fmla="*/ 467 h 1001"/>
                <a:gd name="T48" fmla="*/ 135 w 1868"/>
                <a:gd name="T49" fmla="*/ 458 h 1001"/>
                <a:gd name="T50" fmla="*/ 148 w 1868"/>
                <a:gd name="T51" fmla="*/ 448 h 1001"/>
                <a:gd name="T52" fmla="*/ 161 w 1868"/>
                <a:gd name="T53" fmla="*/ 440 h 1001"/>
                <a:gd name="T54" fmla="*/ 173 w 1868"/>
                <a:gd name="T55" fmla="*/ 430 h 1001"/>
                <a:gd name="T56" fmla="*/ 185 w 1868"/>
                <a:gd name="T57" fmla="*/ 420 h 1001"/>
                <a:gd name="T58" fmla="*/ 198 w 1868"/>
                <a:gd name="T59" fmla="*/ 413 h 1001"/>
                <a:gd name="T60" fmla="*/ 210 w 1868"/>
                <a:gd name="T61" fmla="*/ 404 h 1001"/>
                <a:gd name="T62" fmla="*/ 222 w 1868"/>
                <a:gd name="T63" fmla="*/ 396 h 1001"/>
                <a:gd name="T64" fmla="*/ 233 w 1868"/>
                <a:gd name="T65" fmla="*/ 389 h 1001"/>
                <a:gd name="T66" fmla="*/ 243 w 1868"/>
                <a:gd name="T67" fmla="*/ 381 h 1001"/>
                <a:gd name="T68" fmla="*/ 254 w 1868"/>
                <a:gd name="T69" fmla="*/ 375 h 1001"/>
                <a:gd name="T70" fmla="*/ 263 w 1868"/>
                <a:gd name="T71" fmla="*/ 369 h 1001"/>
                <a:gd name="T72" fmla="*/ 271 w 1868"/>
                <a:gd name="T73" fmla="*/ 364 h 1001"/>
                <a:gd name="T74" fmla="*/ 284 w 1868"/>
                <a:gd name="T75" fmla="*/ 355 h 1001"/>
                <a:gd name="T76" fmla="*/ 293 w 1868"/>
                <a:gd name="T77" fmla="*/ 348 h 1001"/>
                <a:gd name="T78" fmla="*/ 297 w 1868"/>
                <a:gd name="T79" fmla="*/ 347 h 1001"/>
                <a:gd name="T80" fmla="*/ 1276 w 1868"/>
                <a:gd name="T81" fmla="*/ 79 h 1001"/>
                <a:gd name="T82" fmla="*/ 1658 w 1868"/>
                <a:gd name="T83" fmla="*/ 654 h 1001"/>
                <a:gd name="T84" fmla="*/ 1147 w 1868"/>
                <a:gd name="T85" fmla="*/ 934 h 1001"/>
                <a:gd name="T86" fmla="*/ 937 w 1868"/>
                <a:gd name="T87" fmla="*/ 1001 h 1001"/>
                <a:gd name="T88" fmla="*/ 485 w 1868"/>
                <a:gd name="T89" fmla="*/ 864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68" name="Freeform 77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22 w 1182"/>
                <a:gd name="T1" fmla="*/ 274 h 495"/>
                <a:gd name="T2" fmla="*/ 65 w 1182"/>
                <a:gd name="T3" fmla="*/ 245 h 495"/>
                <a:gd name="T4" fmla="*/ 92 w 1182"/>
                <a:gd name="T5" fmla="*/ 225 h 495"/>
                <a:gd name="T6" fmla="*/ 121 w 1182"/>
                <a:gd name="T7" fmla="*/ 202 h 495"/>
                <a:gd name="T8" fmla="*/ 149 w 1182"/>
                <a:gd name="T9" fmla="*/ 177 h 495"/>
                <a:gd name="T10" fmla="*/ 179 w 1182"/>
                <a:gd name="T11" fmla="*/ 142 h 495"/>
                <a:gd name="T12" fmla="*/ 198 w 1182"/>
                <a:gd name="T13" fmla="*/ 113 h 495"/>
                <a:gd name="T14" fmla="*/ 229 w 1182"/>
                <a:gd name="T15" fmla="*/ 70 h 495"/>
                <a:gd name="T16" fmla="*/ 266 w 1182"/>
                <a:gd name="T17" fmla="*/ 33 h 495"/>
                <a:gd name="T18" fmla="*/ 301 w 1182"/>
                <a:gd name="T19" fmla="*/ 8 h 495"/>
                <a:gd name="T20" fmla="*/ 320 w 1182"/>
                <a:gd name="T21" fmla="*/ 7 h 495"/>
                <a:gd name="T22" fmla="*/ 313 w 1182"/>
                <a:gd name="T23" fmla="*/ 43 h 495"/>
                <a:gd name="T24" fmla="*/ 311 w 1182"/>
                <a:gd name="T25" fmla="*/ 75 h 495"/>
                <a:gd name="T26" fmla="*/ 308 w 1182"/>
                <a:gd name="T27" fmla="*/ 109 h 495"/>
                <a:gd name="T28" fmla="*/ 308 w 1182"/>
                <a:gd name="T29" fmla="*/ 147 h 495"/>
                <a:gd name="T30" fmla="*/ 312 w 1182"/>
                <a:gd name="T31" fmla="*/ 184 h 495"/>
                <a:gd name="T32" fmla="*/ 318 w 1182"/>
                <a:gd name="T33" fmla="*/ 219 h 495"/>
                <a:gd name="T34" fmla="*/ 330 w 1182"/>
                <a:gd name="T35" fmla="*/ 251 h 495"/>
                <a:gd name="T36" fmla="*/ 359 w 1182"/>
                <a:gd name="T37" fmla="*/ 297 h 495"/>
                <a:gd name="T38" fmla="*/ 397 w 1182"/>
                <a:gd name="T39" fmla="*/ 333 h 495"/>
                <a:gd name="T40" fmla="*/ 435 w 1182"/>
                <a:gd name="T41" fmla="*/ 356 h 495"/>
                <a:gd name="T42" fmla="*/ 465 w 1182"/>
                <a:gd name="T43" fmla="*/ 369 h 495"/>
                <a:gd name="T44" fmla="*/ 492 w 1182"/>
                <a:gd name="T45" fmla="*/ 375 h 495"/>
                <a:gd name="T46" fmla="*/ 524 w 1182"/>
                <a:gd name="T47" fmla="*/ 379 h 495"/>
                <a:gd name="T48" fmla="*/ 556 w 1182"/>
                <a:gd name="T49" fmla="*/ 380 h 495"/>
                <a:gd name="T50" fmla="*/ 591 w 1182"/>
                <a:gd name="T51" fmla="*/ 377 h 495"/>
                <a:gd name="T52" fmla="*/ 630 w 1182"/>
                <a:gd name="T53" fmla="*/ 369 h 495"/>
                <a:gd name="T54" fmla="*/ 669 w 1182"/>
                <a:gd name="T55" fmla="*/ 356 h 495"/>
                <a:gd name="T56" fmla="*/ 706 w 1182"/>
                <a:gd name="T57" fmla="*/ 335 h 495"/>
                <a:gd name="T58" fmla="*/ 743 w 1182"/>
                <a:gd name="T59" fmla="*/ 305 h 495"/>
                <a:gd name="T60" fmla="*/ 775 w 1182"/>
                <a:gd name="T61" fmla="*/ 270 h 495"/>
                <a:gd name="T62" fmla="*/ 802 w 1182"/>
                <a:gd name="T63" fmla="*/ 235 h 495"/>
                <a:gd name="T64" fmla="*/ 824 w 1182"/>
                <a:gd name="T65" fmla="*/ 197 h 495"/>
                <a:gd name="T66" fmla="*/ 842 w 1182"/>
                <a:gd name="T67" fmla="*/ 162 h 495"/>
                <a:gd name="T68" fmla="*/ 854 w 1182"/>
                <a:gd name="T69" fmla="*/ 129 h 495"/>
                <a:gd name="T70" fmla="*/ 866 w 1182"/>
                <a:gd name="T71" fmla="*/ 98 h 495"/>
                <a:gd name="T72" fmla="*/ 877 w 1182"/>
                <a:gd name="T73" fmla="*/ 66 h 495"/>
                <a:gd name="T74" fmla="*/ 906 w 1182"/>
                <a:gd name="T75" fmla="*/ 31 h 495"/>
                <a:gd name="T76" fmla="*/ 935 w 1182"/>
                <a:gd name="T77" fmla="*/ 45 h 495"/>
                <a:gd name="T78" fmla="*/ 969 w 1182"/>
                <a:gd name="T79" fmla="*/ 62 h 495"/>
                <a:gd name="T80" fmla="*/ 1010 w 1182"/>
                <a:gd name="T81" fmla="*/ 85 h 495"/>
                <a:gd name="T82" fmla="*/ 1053 w 1182"/>
                <a:gd name="T83" fmla="*/ 109 h 495"/>
                <a:gd name="T84" fmla="*/ 1097 w 1182"/>
                <a:gd name="T85" fmla="*/ 135 h 495"/>
                <a:gd name="T86" fmla="*/ 1137 w 1182"/>
                <a:gd name="T87" fmla="*/ 162 h 495"/>
                <a:gd name="T88" fmla="*/ 1173 w 1182"/>
                <a:gd name="T89" fmla="*/ 189 h 495"/>
                <a:gd name="T90" fmla="*/ 1166 w 1182"/>
                <a:gd name="T91" fmla="*/ 209 h 495"/>
                <a:gd name="T92" fmla="*/ 1136 w 1182"/>
                <a:gd name="T93" fmla="*/ 237 h 495"/>
                <a:gd name="T94" fmla="*/ 1089 w 1182"/>
                <a:gd name="T95" fmla="*/ 272 h 495"/>
                <a:gd name="T96" fmla="*/ 1029 w 1182"/>
                <a:gd name="T97" fmla="*/ 315 h 495"/>
                <a:gd name="T98" fmla="*/ 957 w 1182"/>
                <a:gd name="T99" fmla="*/ 359 h 495"/>
                <a:gd name="T100" fmla="*/ 876 w 1182"/>
                <a:gd name="T101" fmla="*/ 403 h 495"/>
                <a:gd name="T102" fmla="*/ 784 w 1182"/>
                <a:gd name="T103" fmla="*/ 441 h 495"/>
                <a:gd name="T104" fmla="*/ 687 w 1182"/>
                <a:gd name="T105" fmla="*/ 472 h 495"/>
                <a:gd name="T106" fmla="*/ 583 w 1182"/>
                <a:gd name="T107" fmla="*/ 490 h 495"/>
                <a:gd name="T108" fmla="*/ 482 w 1182"/>
                <a:gd name="T109" fmla="*/ 495 h 495"/>
                <a:gd name="T110" fmla="*/ 387 w 1182"/>
                <a:gd name="T111" fmla="*/ 488 h 495"/>
                <a:gd name="T112" fmla="*/ 301 w 1182"/>
                <a:gd name="T113" fmla="*/ 473 h 495"/>
                <a:gd name="T114" fmla="*/ 223 w 1182"/>
                <a:gd name="T115" fmla="*/ 452 h 495"/>
                <a:gd name="T116" fmla="*/ 158 w 1182"/>
                <a:gd name="T117" fmla="*/ 429 h 495"/>
                <a:gd name="T118" fmla="*/ 104 w 1182"/>
                <a:gd name="T119" fmla="*/ 407 h 495"/>
                <a:gd name="T120" fmla="*/ 64 w 1182"/>
                <a:gd name="T121" fmla="*/ 387 h 495"/>
                <a:gd name="T122" fmla="*/ 36 w 1182"/>
                <a:gd name="T123" fmla="*/ 372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69" name="Freeform 78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20 w 565"/>
                <a:gd name="T1" fmla="*/ 48 h 355"/>
                <a:gd name="T2" fmla="*/ 43 w 565"/>
                <a:gd name="T3" fmla="*/ 36 h 355"/>
                <a:gd name="T4" fmla="*/ 71 w 565"/>
                <a:gd name="T5" fmla="*/ 23 h 355"/>
                <a:gd name="T6" fmla="*/ 100 w 565"/>
                <a:gd name="T7" fmla="*/ 12 h 355"/>
                <a:gd name="T8" fmla="*/ 127 w 565"/>
                <a:gd name="T9" fmla="*/ 3 h 355"/>
                <a:gd name="T10" fmla="*/ 142 w 565"/>
                <a:gd name="T11" fmla="*/ 2 h 355"/>
                <a:gd name="T12" fmla="*/ 137 w 565"/>
                <a:gd name="T13" fmla="*/ 22 h 355"/>
                <a:gd name="T14" fmla="*/ 133 w 565"/>
                <a:gd name="T15" fmla="*/ 49 h 355"/>
                <a:gd name="T16" fmla="*/ 136 w 565"/>
                <a:gd name="T17" fmla="*/ 83 h 355"/>
                <a:gd name="T18" fmla="*/ 147 w 565"/>
                <a:gd name="T19" fmla="*/ 119 h 355"/>
                <a:gd name="T20" fmla="*/ 175 w 565"/>
                <a:gd name="T21" fmla="*/ 150 h 355"/>
                <a:gd name="T22" fmla="*/ 195 w 565"/>
                <a:gd name="T23" fmla="*/ 163 h 355"/>
                <a:gd name="T24" fmla="*/ 221 w 565"/>
                <a:gd name="T25" fmla="*/ 171 h 355"/>
                <a:gd name="T26" fmla="*/ 246 w 565"/>
                <a:gd name="T27" fmla="*/ 174 h 355"/>
                <a:gd name="T28" fmla="*/ 270 w 565"/>
                <a:gd name="T29" fmla="*/ 171 h 355"/>
                <a:gd name="T30" fmla="*/ 292 w 565"/>
                <a:gd name="T31" fmla="*/ 163 h 355"/>
                <a:gd name="T32" fmla="*/ 312 w 565"/>
                <a:gd name="T33" fmla="*/ 150 h 355"/>
                <a:gd name="T34" fmla="*/ 342 w 565"/>
                <a:gd name="T35" fmla="*/ 126 h 355"/>
                <a:gd name="T36" fmla="*/ 371 w 565"/>
                <a:gd name="T37" fmla="*/ 92 h 355"/>
                <a:gd name="T38" fmla="*/ 391 w 565"/>
                <a:gd name="T39" fmla="*/ 62 h 355"/>
                <a:gd name="T40" fmla="*/ 402 w 565"/>
                <a:gd name="T41" fmla="*/ 43 h 355"/>
                <a:gd name="T42" fmla="*/ 431 w 565"/>
                <a:gd name="T43" fmla="*/ 12 h 355"/>
                <a:gd name="T44" fmla="*/ 455 w 565"/>
                <a:gd name="T45" fmla="*/ 19 h 355"/>
                <a:gd name="T46" fmla="*/ 487 w 565"/>
                <a:gd name="T47" fmla="*/ 32 h 355"/>
                <a:gd name="T48" fmla="*/ 517 w 565"/>
                <a:gd name="T49" fmla="*/ 43 h 355"/>
                <a:gd name="T50" fmla="*/ 546 w 565"/>
                <a:gd name="T51" fmla="*/ 56 h 355"/>
                <a:gd name="T52" fmla="*/ 565 w 565"/>
                <a:gd name="T53" fmla="*/ 67 h 355"/>
                <a:gd name="T54" fmla="*/ 558 w 565"/>
                <a:gd name="T55" fmla="*/ 85 h 355"/>
                <a:gd name="T56" fmla="*/ 551 w 565"/>
                <a:gd name="T57" fmla="*/ 106 h 355"/>
                <a:gd name="T58" fmla="*/ 540 w 565"/>
                <a:gd name="T59" fmla="*/ 132 h 355"/>
                <a:gd name="T60" fmla="*/ 526 w 565"/>
                <a:gd name="T61" fmla="*/ 163 h 355"/>
                <a:gd name="T62" fmla="*/ 509 w 565"/>
                <a:gd name="T63" fmla="*/ 195 h 355"/>
                <a:gd name="T64" fmla="*/ 487 w 565"/>
                <a:gd name="T65" fmla="*/ 228 h 355"/>
                <a:gd name="T66" fmla="*/ 462 w 565"/>
                <a:gd name="T67" fmla="*/ 261 h 355"/>
                <a:gd name="T68" fmla="*/ 433 w 565"/>
                <a:gd name="T69" fmla="*/ 289 h 355"/>
                <a:gd name="T70" fmla="*/ 400 w 565"/>
                <a:gd name="T71" fmla="*/ 316 h 355"/>
                <a:gd name="T72" fmla="*/ 362 w 565"/>
                <a:gd name="T73" fmla="*/ 337 h 355"/>
                <a:gd name="T74" fmla="*/ 320 w 565"/>
                <a:gd name="T75" fmla="*/ 350 h 355"/>
                <a:gd name="T76" fmla="*/ 274 w 565"/>
                <a:gd name="T77" fmla="*/ 355 h 355"/>
                <a:gd name="T78" fmla="*/ 230 w 565"/>
                <a:gd name="T79" fmla="*/ 354 h 355"/>
                <a:gd name="T80" fmla="*/ 191 w 565"/>
                <a:gd name="T81" fmla="*/ 350 h 355"/>
                <a:gd name="T82" fmla="*/ 160 w 565"/>
                <a:gd name="T83" fmla="*/ 345 h 355"/>
                <a:gd name="T84" fmla="*/ 132 w 565"/>
                <a:gd name="T85" fmla="*/ 335 h 355"/>
                <a:gd name="T86" fmla="*/ 110 w 565"/>
                <a:gd name="T87" fmla="*/ 326 h 355"/>
                <a:gd name="T88" fmla="*/ 83 w 565"/>
                <a:gd name="T89" fmla="*/ 311 h 355"/>
                <a:gd name="T90" fmla="*/ 62 w 565"/>
                <a:gd name="T91" fmla="*/ 289 h 355"/>
                <a:gd name="T92" fmla="*/ 49 w 565"/>
                <a:gd name="T93" fmla="*/ 271 h 355"/>
                <a:gd name="T94" fmla="*/ 41 w 565"/>
                <a:gd name="T95" fmla="*/ 257 h 355"/>
                <a:gd name="T96" fmla="*/ 29 w 565"/>
                <a:gd name="T97" fmla="*/ 235 h 355"/>
                <a:gd name="T98" fmla="*/ 18 w 565"/>
                <a:gd name="T99" fmla="*/ 208 h 355"/>
                <a:gd name="T100" fmla="*/ 8 w 565"/>
                <a:gd name="T101" fmla="*/ 174 h 355"/>
                <a:gd name="T102" fmla="*/ 4 w 565"/>
                <a:gd name="T103" fmla="*/ 152 h 355"/>
                <a:gd name="T104" fmla="*/ 2 w 565"/>
                <a:gd name="T105" fmla="*/ 130 h 355"/>
                <a:gd name="T106" fmla="*/ 0 w 565"/>
                <a:gd name="T107" fmla="*/ 105 h 355"/>
                <a:gd name="T108" fmla="*/ 4 w 565"/>
                <a:gd name="T109" fmla="*/ 57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0" name="Freeform 79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4 w 564"/>
                <a:gd name="T1" fmla="*/ 67 h 190"/>
                <a:gd name="T2" fmla="*/ 13 w 564"/>
                <a:gd name="T3" fmla="*/ 59 h 190"/>
                <a:gd name="T4" fmla="*/ 28 w 564"/>
                <a:gd name="T5" fmla="*/ 50 h 190"/>
                <a:gd name="T6" fmla="*/ 47 w 564"/>
                <a:gd name="T7" fmla="*/ 39 h 190"/>
                <a:gd name="T8" fmla="*/ 63 w 564"/>
                <a:gd name="T9" fmla="*/ 33 h 190"/>
                <a:gd name="T10" fmla="*/ 76 w 564"/>
                <a:gd name="T11" fmla="*/ 26 h 190"/>
                <a:gd name="T12" fmla="*/ 89 w 564"/>
                <a:gd name="T13" fmla="*/ 21 h 190"/>
                <a:gd name="T14" fmla="*/ 104 w 564"/>
                <a:gd name="T15" fmla="*/ 16 h 190"/>
                <a:gd name="T16" fmla="*/ 119 w 564"/>
                <a:gd name="T17" fmla="*/ 11 h 190"/>
                <a:gd name="T18" fmla="*/ 136 w 564"/>
                <a:gd name="T19" fmla="*/ 8 h 190"/>
                <a:gd name="T20" fmla="*/ 155 w 564"/>
                <a:gd name="T21" fmla="*/ 5 h 190"/>
                <a:gd name="T22" fmla="*/ 172 w 564"/>
                <a:gd name="T23" fmla="*/ 1 h 190"/>
                <a:gd name="T24" fmla="*/ 191 w 564"/>
                <a:gd name="T25" fmla="*/ 0 h 190"/>
                <a:gd name="T26" fmla="*/ 212 w 564"/>
                <a:gd name="T27" fmla="*/ 0 h 190"/>
                <a:gd name="T28" fmla="*/ 234 w 564"/>
                <a:gd name="T29" fmla="*/ 1 h 190"/>
                <a:gd name="T30" fmla="*/ 255 w 564"/>
                <a:gd name="T31" fmla="*/ 4 h 190"/>
                <a:gd name="T32" fmla="*/ 278 w 564"/>
                <a:gd name="T33" fmla="*/ 6 h 190"/>
                <a:gd name="T34" fmla="*/ 299 w 564"/>
                <a:gd name="T35" fmla="*/ 9 h 190"/>
                <a:gd name="T36" fmla="*/ 320 w 564"/>
                <a:gd name="T37" fmla="*/ 14 h 190"/>
                <a:gd name="T38" fmla="*/ 342 w 564"/>
                <a:gd name="T39" fmla="*/ 18 h 190"/>
                <a:gd name="T40" fmla="*/ 362 w 564"/>
                <a:gd name="T41" fmla="*/ 23 h 190"/>
                <a:gd name="T42" fmla="*/ 382 w 564"/>
                <a:gd name="T43" fmla="*/ 28 h 190"/>
                <a:gd name="T44" fmla="*/ 402 w 564"/>
                <a:gd name="T45" fmla="*/ 33 h 190"/>
                <a:gd name="T46" fmla="*/ 421 w 564"/>
                <a:gd name="T47" fmla="*/ 38 h 190"/>
                <a:gd name="T48" fmla="*/ 438 w 564"/>
                <a:gd name="T49" fmla="*/ 43 h 190"/>
                <a:gd name="T50" fmla="*/ 455 w 564"/>
                <a:gd name="T51" fmla="*/ 48 h 190"/>
                <a:gd name="T52" fmla="*/ 472 w 564"/>
                <a:gd name="T53" fmla="*/ 54 h 190"/>
                <a:gd name="T54" fmla="*/ 486 w 564"/>
                <a:gd name="T55" fmla="*/ 59 h 190"/>
                <a:gd name="T56" fmla="*/ 500 w 564"/>
                <a:gd name="T57" fmla="*/ 64 h 190"/>
                <a:gd name="T58" fmla="*/ 512 w 564"/>
                <a:gd name="T59" fmla="*/ 68 h 190"/>
                <a:gd name="T60" fmla="*/ 525 w 564"/>
                <a:gd name="T61" fmla="*/ 73 h 190"/>
                <a:gd name="T62" fmla="*/ 542 w 564"/>
                <a:gd name="T63" fmla="*/ 80 h 190"/>
                <a:gd name="T64" fmla="*/ 556 w 564"/>
                <a:gd name="T65" fmla="*/ 87 h 190"/>
                <a:gd name="T66" fmla="*/ 551 w 564"/>
                <a:gd name="T67" fmla="*/ 190 h 190"/>
                <a:gd name="T68" fmla="*/ 542 w 564"/>
                <a:gd name="T69" fmla="*/ 184 h 190"/>
                <a:gd name="T70" fmla="*/ 529 w 564"/>
                <a:gd name="T71" fmla="*/ 176 h 190"/>
                <a:gd name="T72" fmla="*/ 515 w 564"/>
                <a:gd name="T73" fmla="*/ 168 h 190"/>
                <a:gd name="T74" fmla="*/ 498 w 564"/>
                <a:gd name="T75" fmla="*/ 160 h 190"/>
                <a:gd name="T76" fmla="*/ 477 w 564"/>
                <a:gd name="T77" fmla="*/ 150 h 190"/>
                <a:gd name="T78" fmla="*/ 455 w 564"/>
                <a:gd name="T79" fmla="*/ 140 h 190"/>
                <a:gd name="T80" fmla="*/ 429 w 564"/>
                <a:gd name="T81" fmla="*/ 129 h 190"/>
                <a:gd name="T82" fmla="*/ 403 w 564"/>
                <a:gd name="T83" fmla="*/ 121 h 190"/>
                <a:gd name="T84" fmla="*/ 374 w 564"/>
                <a:gd name="T85" fmla="*/ 111 h 190"/>
                <a:gd name="T86" fmla="*/ 344 w 564"/>
                <a:gd name="T87" fmla="*/ 103 h 190"/>
                <a:gd name="T88" fmla="*/ 311 w 564"/>
                <a:gd name="T89" fmla="*/ 96 h 190"/>
                <a:gd name="T90" fmla="*/ 279 w 564"/>
                <a:gd name="T91" fmla="*/ 90 h 190"/>
                <a:gd name="T92" fmla="*/ 245 w 564"/>
                <a:gd name="T93" fmla="*/ 87 h 190"/>
                <a:gd name="T94" fmla="*/ 210 w 564"/>
                <a:gd name="T95" fmla="*/ 85 h 190"/>
                <a:gd name="T96" fmla="*/ 175 w 564"/>
                <a:gd name="T97" fmla="*/ 87 h 190"/>
                <a:gd name="T98" fmla="*/ 140 w 564"/>
                <a:gd name="T99" fmla="*/ 92 h 190"/>
                <a:gd name="T100" fmla="*/ 104 w 564"/>
                <a:gd name="T101" fmla="*/ 99 h 190"/>
                <a:gd name="T102" fmla="*/ 69 w 564"/>
                <a:gd name="T103" fmla="*/ 112 h 190"/>
                <a:gd name="T104" fmla="*/ 34 w 564"/>
                <a:gd name="T105" fmla="*/ 128 h 190"/>
                <a:gd name="T106" fmla="*/ 1 w 564"/>
                <a:gd name="T107" fmla="*/ 15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1" name="Freeform 80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3 w 2075"/>
                <a:gd name="T1" fmla="*/ 603 h 644"/>
                <a:gd name="T2" fmla="*/ 0 w 2075"/>
                <a:gd name="T3" fmla="*/ 553 h 644"/>
                <a:gd name="T4" fmla="*/ 0 w 2075"/>
                <a:gd name="T5" fmla="*/ 492 h 644"/>
                <a:gd name="T6" fmla="*/ 10 w 2075"/>
                <a:gd name="T7" fmla="*/ 433 h 644"/>
                <a:gd name="T8" fmla="*/ 35 w 2075"/>
                <a:gd name="T9" fmla="*/ 384 h 644"/>
                <a:gd name="T10" fmla="*/ 99 w 2075"/>
                <a:gd name="T11" fmla="*/ 349 h 644"/>
                <a:gd name="T12" fmla="*/ 141 w 2075"/>
                <a:gd name="T13" fmla="*/ 345 h 644"/>
                <a:gd name="T14" fmla="*/ 201 w 2075"/>
                <a:gd name="T15" fmla="*/ 354 h 644"/>
                <a:gd name="T16" fmla="*/ 242 w 2075"/>
                <a:gd name="T17" fmla="*/ 360 h 644"/>
                <a:gd name="T18" fmla="*/ 289 w 2075"/>
                <a:gd name="T19" fmla="*/ 348 h 644"/>
                <a:gd name="T20" fmla="*/ 343 w 2075"/>
                <a:gd name="T21" fmla="*/ 323 h 644"/>
                <a:gd name="T22" fmla="*/ 404 w 2075"/>
                <a:gd name="T23" fmla="*/ 285 h 644"/>
                <a:gd name="T24" fmla="*/ 467 w 2075"/>
                <a:gd name="T25" fmla="*/ 228 h 644"/>
                <a:gd name="T26" fmla="*/ 527 w 2075"/>
                <a:gd name="T27" fmla="*/ 154 h 644"/>
                <a:gd name="T28" fmla="*/ 603 w 2075"/>
                <a:gd name="T29" fmla="*/ 90 h 644"/>
                <a:gd name="T30" fmla="*/ 692 w 2075"/>
                <a:gd name="T31" fmla="*/ 44 h 644"/>
                <a:gd name="T32" fmla="*/ 787 w 2075"/>
                <a:gd name="T33" fmla="*/ 15 h 644"/>
                <a:gd name="T34" fmla="*/ 881 w 2075"/>
                <a:gd name="T35" fmla="*/ 2 h 644"/>
                <a:gd name="T36" fmla="*/ 962 w 2075"/>
                <a:gd name="T37" fmla="*/ 1 h 644"/>
                <a:gd name="T38" fmla="*/ 1031 w 2075"/>
                <a:gd name="T39" fmla="*/ 15 h 644"/>
                <a:gd name="T40" fmla="*/ 1110 w 2075"/>
                <a:gd name="T41" fmla="*/ 38 h 644"/>
                <a:gd name="T42" fmla="*/ 1193 w 2075"/>
                <a:gd name="T43" fmla="*/ 69 h 644"/>
                <a:gd name="T44" fmla="*/ 1268 w 2075"/>
                <a:gd name="T45" fmla="*/ 98 h 644"/>
                <a:gd name="T46" fmla="*/ 1327 w 2075"/>
                <a:gd name="T47" fmla="*/ 121 h 644"/>
                <a:gd name="T48" fmla="*/ 1366 w 2075"/>
                <a:gd name="T49" fmla="*/ 139 h 644"/>
                <a:gd name="T50" fmla="*/ 1422 w 2075"/>
                <a:gd name="T51" fmla="*/ 169 h 644"/>
                <a:gd name="T52" fmla="*/ 1506 w 2075"/>
                <a:gd name="T53" fmla="*/ 212 h 644"/>
                <a:gd name="T54" fmla="*/ 1607 w 2075"/>
                <a:gd name="T55" fmla="*/ 256 h 644"/>
                <a:gd name="T56" fmla="*/ 1706 w 2075"/>
                <a:gd name="T57" fmla="*/ 292 h 644"/>
                <a:gd name="T58" fmla="*/ 1791 w 2075"/>
                <a:gd name="T59" fmla="*/ 311 h 644"/>
                <a:gd name="T60" fmla="*/ 1926 w 2075"/>
                <a:gd name="T61" fmla="*/ 291 h 644"/>
                <a:gd name="T62" fmla="*/ 1969 w 2075"/>
                <a:gd name="T63" fmla="*/ 318 h 644"/>
                <a:gd name="T64" fmla="*/ 2017 w 2075"/>
                <a:gd name="T65" fmla="*/ 354 h 644"/>
                <a:gd name="T66" fmla="*/ 2065 w 2075"/>
                <a:gd name="T67" fmla="*/ 409 h 644"/>
                <a:gd name="T68" fmla="*/ 2070 w 2075"/>
                <a:gd name="T69" fmla="*/ 460 h 644"/>
                <a:gd name="T70" fmla="*/ 2025 w 2075"/>
                <a:gd name="T71" fmla="*/ 505 h 644"/>
                <a:gd name="T72" fmla="*/ 1947 w 2075"/>
                <a:gd name="T73" fmla="*/ 550 h 644"/>
                <a:gd name="T74" fmla="*/ 1859 w 2075"/>
                <a:gd name="T75" fmla="*/ 592 h 644"/>
                <a:gd name="T76" fmla="*/ 1782 w 2075"/>
                <a:gd name="T77" fmla="*/ 624 h 644"/>
                <a:gd name="T78" fmla="*/ 1730 w 2075"/>
                <a:gd name="T79" fmla="*/ 643 h 644"/>
                <a:gd name="T80" fmla="*/ 1693 w 2075"/>
                <a:gd name="T81" fmla="*/ 598 h 644"/>
                <a:gd name="T82" fmla="*/ 1621 w 2075"/>
                <a:gd name="T83" fmla="*/ 514 h 644"/>
                <a:gd name="T84" fmla="*/ 1511 w 2075"/>
                <a:gd name="T85" fmla="*/ 408 h 644"/>
                <a:gd name="T86" fmla="*/ 1364 w 2075"/>
                <a:gd name="T87" fmla="*/ 297 h 644"/>
                <a:gd name="T88" fmla="*/ 1189 w 2075"/>
                <a:gd name="T89" fmla="*/ 202 h 644"/>
                <a:gd name="T90" fmla="*/ 993 w 2075"/>
                <a:gd name="T91" fmla="*/ 139 h 644"/>
                <a:gd name="T92" fmla="*/ 841 w 2075"/>
                <a:gd name="T93" fmla="*/ 118 h 644"/>
                <a:gd name="T94" fmla="*/ 736 w 2075"/>
                <a:gd name="T95" fmla="*/ 126 h 644"/>
                <a:gd name="T96" fmla="*/ 670 w 2075"/>
                <a:gd name="T97" fmla="*/ 154 h 644"/>
                <a:gd name="T98" fmla="*/ 625 w 2075"/>
                <a:gd name="T99" fmla="*/ 204 h 644"/>
                <a:gd name="T100" fmla="*/ 596 w 2075"/>
                <a:gd name="T101" fmla="*/ 247 h 644"/>
                <a:gd name="T102" fmla="*/ 549 w 2075"/>
                <a:gd name="T103" fmla="*/ 320 h 644"/>
                <a:gd name="T104" fmla="*/ 515 w 2075"/>
                <a:gd name="T105" fmla="*/ 388 h 644"/>
                <a:gd name="T106" fmla="*/ 457 w 2075"/>
                <a:gd name="T107" fmla="*/ 456 h 644"/>
                <a:gd name="T108" fmla="*/ 413 w 2075"/>
                <a:gd name="T109" fmla="*/ 494 h 644"/>
                <a:gd name="T110" fmla="*/ 368 w 2075"/>
                <a:gd name="T111" fmla="*/ 525 h 644"/>
                <a:gd name="T112" fmla="*/ 324 w 2075"/>
                <a:gd name="T113" fmla="*/ 553 h 644"/>
                <a:gd name="T114" fmla="*/ 275 w 2075"/>
                <a:gd name="T115" fmla="*/ 553 h 644"/>
                <a:gd name="T116" fmla="*/ 227 w 2075"/>
                <a:gd name="T117" fmla="*/ 576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2" name="Freeform 81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318 w 1740"/>
                <a:gd name="T1" fmla="*/ 350 h 446"/>
                <a:gd name="T2" fmla="*/ 344 w 1740"/>
                <a:gd name="T3" fmla="*/ 367 h 446"/>
                <a:gd name="T4" fmla="*/ 727 w 1740"/>
                <a:gd name="T5" fmla="*/ 446 h 446"/>
                <a:gd name="T6" fmla="*/ 754 w 1740"/>
                <a:gd name="T7" fmla="*/ 446 h 446"/>
                <a:gd name="T8" fmla="*/ 806 w 1740"/>
                <a:gd name="T9" fmla="*/ 445 h 446"/>
                <a:gd name="T10" fmla="*/ 875 w 1740"/>
                <a:gd name="T11" fmla="*/ 440 h 446"/>
                <a:gd name="T12" fmla="*/ 961 w 1740"/>
                <a:gd name="T13" fmla="*/ 430 h 446"/>
                <a:gd name="T14" fmla="*/ 1062 w 1740"/>
                <a:gd name="T15" fmla="*/ 413 h 446"/>
                <a:gd name="T16" fmla="*/ 1175 w 1740"/>
                <a:gd name="T17" fmla="*/ 388 h 446"/>
                <a:gd name="T18" fmla="*/ 1297 w 1740"/>
                <a:gd name="T19" fmla="*/ 352 h 446"/>
                <a:gd name="T20" fmla="*/ 1423 w 1740"/>
                <a:gd name="T21" fmla="*/ 305 h 446"/>
                <a:gd name="T22" fmla="*/ 1555 w 1740"/>
                <a:gd name="T23" fmla="*/ 242 h 446"/>
                <a:gd name="T24" fmla="*/ 1688 w 1740"/>
                <a:gd name="T25" fmla="*/ 167 h 446"/>
                <a:gd name="T26" fmla="*/ 1560 w 1740"/>
                <a:gd name="T27" fmla="*/ 3 h 446"/>
                <a:gd name="T28" fmla="*/ 1535 w 1740"/>
                <a:gd name="T29" fmla="*/ 19 h 446"/>
                <a:gd name="T30" fmla="*/ 1491 w 1740"/>
                <a:gd name="T31" fmla="*/ 45 h 446"/>
                <a:gd name="T32" fmla="*/ 1433 w 1740"/>
                <a:gd name="T33" fmla="*/ 75 h 446"/>
                <a:gd name="T34" fmla="*/ 1367 w 1740"/>
                <a:gd name="T35" fmla="*/ 109 h 446"/>
                <a:gd name="T36" fmla="*/ 1290 w 1740"/>
                <a:gd name="T37" fmla="*/ 145 h 446"/>
                <a:gd name="T38" fmla="*/ 1209 w 1740"/>
                <a:gd name="T39" fmla="*/ 179 h 446"/>
                <a:gd name="T40" fmla="*/ 1125 w 1740"/>
                <a:gd name="T41" fmla="*/ 210 h 446"/>
                <a:gd name="T42" fmla="*/ 1041 w 1740"/>
                <a:gd name="T43" fmla="*/ 233 h 446"/>
                <a:gd name="T44" fmla="*/ 959 w 1740"/>
                <a:gd name="T45" fmla="*/ 247 h 446"/>
                <a:gd name="T46" fmla="*/ 884 w 1740"/>
                <a:gd name="T47" fmla="*/ 251 h 446"/>
                <a:gd name="T48" fmla="*/ 812 w 1740"/>
                <a:gd name="T49" fmla="*/ 247 h 446"/>
                <a:gd name="T50" fmla="*/ 746 w 1740"/>
                <a:gd name="T51" fmla="*/ 244 h 446"/>
                <a:gd name="T52" fmla="*/ 683 w 1740"/>
                <a:gd name="T53" fmla="*/ 238 h 446"/>
                <a:gd name="T54" fmla="*/ 624 w 1740"/>
                <a:gd name="T55" fmla="*/ 233 h 446"/>
                <a:gd name="T56" fmla="*/ 571 w 1740"/>
                <a:gd name="T57" fmla="*/ 226 h 446"/>
                <a:gd name="T58" fmla="*/ 521 w 1740"/>
                <a:gd name="T59" fmla="*/ 216 h 446"/>
                <a:gd name="T60" fmla="*/ 474 w 1740"/>
                <a:gd name="T61" fmla="*/ 206 h 446"/>
                <a:gd name="T62" fmla="*/ 434 w 1740"/>
                <a:gd name="T63" fmla="*/ 193 h 446"/>
                <a:gd name="T64" fmla="*/ 398 w 1740"/>
                <a:gd name="T65" fmla="*/ 178 h 446"/>
                <a:gd name="T66" fmla="*/ 365 w 1740"/>
                <a:gd name="T67" fmla="*/ 161 h 446"/>
                <a:gd name="T68" fmla="*/ 343 w 1740"/>
                <a:gd name="T69" fmla="*/ 153 h 446"/>
                <a:gd name="T70" fmla="*/ 316 w 1740"/>
                <a:gd name="T71" fmla="*/ 159 h 446"/>
                <a:gd name="T72" fmla="*/ 281 w 1740"/>
                <a:gd name="T73" fmla="*/ 167 h 446"/>
                <a:gd name="T74" fmla="*/ 241 w 1740"/>
                <a:gd name="T75" fmla="*/ 169 h 446"/>
                <a:gd name="T76" fmla="*/ 207 w 1740"/>
                <a:gd name="T77" fmla="*/ 163 h 446"/>
                <a:gd name="T78" fmla="*/ 177 w 1740"/>
                <a:gd name="T79" fmla="*/ 137 h 446"/>
                <a:gd name="T80" fmla="*/ 147 w 1740"/>
                <a:gd name="T81" fmla="*/ 107 h 446"/>
                <a:gd name="T82" fmla="*/ 114 w 1740"/>
                <a:gd name="T83" fmla="*/ 104 h 446"/>
                <a:gd name="T84" fmla="*/ 85 w 1740"/>
                <a:gd name="T85" fmla="*/ 109 h 446"/>
                <a:gd name="T86" fmla="*/ 54 w 1740"/>
                <a:gd name="T87" fmla="*/ 119 h 446"/>
                <a:gd name="T88" fmla="*/ 23 w 1740"/>
                <a:gd name="T89" fmla="*/ 133 h 446"/>
                <a:gd name="T90" fmla="*/ 1 w 1740"/>
                <a:gd name="T91" fmla="*/ 154 h 446"/>
                <a:gd name="T92" fmla="*/ 5 w 1740"/>
                <a:gd name="T93" fmla="*/ 177 h 446"/>
                <a:gd name="T94" fmla="*/ 28 w 1740"/>
                <a:gd name="T95" fmla="*/ 194 h 446"/>
                <a:gd name="T96" fmla="*/ 49 w 1740"/>
                <a:gd name="T97" fmla="*/ 198 h 446"/>
                <a:gd name="T98" fmla="*/ 80 w 1740"/>
                <a:gd name="T99" fmla="*/ 206 h 446"/>
                <a:gd name="T100" fmla="*/ 105 w 1740"/>
                <a:gd name="T101" fmla="*/ 213 h 446"/>
                <a:gd name="T102" fmla="*/ 133 w 1740"/>
                <a:gd name="T103" fmla="*/ 222 h 446"/>
                <a:gd name="T104" fmla="*/ 162 w 1740"/>
                <a:gd name="T105" fmla="*/ 233 h 446"/>
                <a:gd name="T106" fmla="*/ 190 w 1740"/>
                <a:gd name="T107" fmla="*/ 246 h 446"/>
                <a:gd name="T108" fmla="*/ 215 w 1740"/>
                <a:gd name="T109" fmla="*/ 259 h 446"/>
                <a:gd name="T110" fmla="*/ 246 w 1740"/>
                <a:gd name="T111" fmla="*/ 284 h 446"/>
                <a:gd name="T112" fmla="*/ 276 w 1740"/>
                <a:gd name="T113" fmla="*/ 315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3" name="Freeform 82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88 w 836"/>
                <a:gd name="T1" fmla="*/ 159 h 218"/>
                <a:gd name="T2" fmla="*/ 95 w 836"/>
                <a:gd name="T3" fmla="*/ 158 h 218"/>
                <a:gd name="T4" fmla="*/ 106 w 836"/>
                <a:gd name="T5" fmla="*/ 157 h 218"/>
                <a:gd name="T6" fmla="*/ 114 w 836"/>
                <a:gd name="T7" fmla="*/ 156 h 218"/>
                <a:gd name="T8" fmla="*/ 126 w 836"/>
                <a:gd name="T9" fmla="*/ 154 h 218"/>
                <a:gd name="T10" fmla="*/ 138 w 836"/>
                <a:gd name="T11" fmla="*/ 153 h 218"/>
                <a:gd name="T12" fmla="*/ 153 w 836"/>
                <a:gd name="T13" fmla="*/ 152 h 218"/>
                <a:gd name="T14" fmla="*/ 168 w 836"/>
                <a:gd name="T15" fmla="*/ 149 h 218"/>
                <a:gd name="T16" fmla="*/ 186 w 836"/>
                <a:gd name="T17" fmla="*/ 148 h 218"/>
                <a:gd name="T18" fmla="*/ 203 w 836"/>
                <a:gd name="T19" fmla="*/ 144 h 218"/>
                <a:gd name="T20" fmla="*/ 222 w 836"/>
                <a:gd name="T21" fmla="*/ 142 h 218"/>
                <a:gd name="T22" fmla="*/ 244 w 836"/>
                <a:gd name="T23" fmla="*/ 139 h 218"/>
                <a:gd name="T24" fmla="*/ 265 w 836"/>
                <a:gd name="T25" fmla="*/ 136 h 218"/>
                <a:gd name="T26" fmla="*/ 288 w 836"/>
                <a:gd name="T27" fmla="*/ 133 h 218"/>
                <a:gd name="T28" fmla="*/ 310 w 836"/>
                <a:gd name="T29" fmla="*/ 128 h 218"/>
                <a:gd name="T30" fmla="*/ 334 w 836"/>
                <a:gd name="T31" fmla="*/ 123 h 218"/>
                <a:gd name="T32" fmla="*/ 359 w 836"/>
                <a:gd name="T33" fmla="*/ 118 h 218"/>
                <a:gd name="T34" fmla="*/ 385 w 836"/>
                <a:gd name="T35" fmla="*/ 113 h 218"/>
                <a:gd name="T36" fmla="*/ 412 w 836"/>
                <a:gd name="T37" fmla="*/ 108 h 218"/>
                <a:gd name="T38" fmla="*/ 438 w 836"/>
                <a:gd name="T39" fmla="*/ 102 h 218"/>
                <a:gd name="T40" fmla="*/ 466 w 836"/>
                <a:gd name="T41" fmla="*/ 95 h 218"/>
                <a:gd name="T42" fmla="*/ 493 w 836"/>
                <a:gd name="T43" fmla="*/ 88 h 218"/>
                <a:gd name="T44" fmla="*/ 522 w 836"/>
                <a:gd name="T45" fmla="*/ 81 h 218"/>
                <a:gd name="T46" fmla="*/ 550 w 836"/>
                <a:gd name="T47" fmla="*/ 73 h 218"/>
                <a:gd name="T48" fmla="*/ 579 w 836"/>
                <a:gd name="T49" fmla="*/ 63 h 218"/>
                <a:gd name="T50" fmla="*/ 608 w 836"/>
                <a:gd name="T51" fmla="*/ 55 h 218"/>
                <a:gd name="T52" fmla="*/ 636 w 836"/>
                <a:gd name="T53" fmla="*/ 45 h 218"/>
                <a:gd name="T54" fmla="*/ 665 w 836"/>
                <a:gd name="T55" fmla="*/ 35 h 218"/>
                <a:gd name="T56" fmla="*/ 694 w 836"/>
                <a:gd name="T57" fmla="*/ 24 h 218"/>
                <a:gd name="T58" fmla="*/ 722 w 836"/>
                <a:gd name="T59" fmla="*/ 12 h 218"/>
                <a:gd name="T60" fmla="*/ 836 w 836"/>
                <a:gd name="T61" fmla="*/ 0 h 218"/>
                <a:gd name="T62" fmla="*/ 812 w 836"/>
                <a:gd name="T63" fmla="*/ 11 h 218"/>
                <a:gd name="T64" fmla="*/ 802 w 836"/>
                <a:gd name="T65" fmla="*/ 17 h 218"/>
                <a:gd name="T66" fmla="*/ 790 w 836"/>
                <a:gd name="T67" fmla="*/ 22 h 218"/>
                <a:gd name="T68" fmla="*/ 777 w 836"/>
                <a:gd name="T69" fmla="*/ 30 h 218"/>
                <a:gd name="T70" fmla="*/ 762 w 836"/>
                <a:gd name="T71" fmla="*/ 36 h 218"/>
                <a:gd name="T72" fmla="*/ 747 w 836"/>
                <a:gd name="T73" fmla="*/ 44 h 218"/>
                <a:gd name="T74" fmla="*/ 729 w 836"/>
                <a:gd name="T75" fmla="*/ 53 h 218"/>
                <a:gd name="T76" fmla="*/ 712 w 836"/>
                <a:gd name="T77" fmla="*/ 61 h 218"/>
                <a:gd name="T78" fmla="*/ 692 w 836"/>
                <a:gd name="T79" fmla="*/ 70 h 218"/>
                <a:gd name="T80" fmla="*/ 673 w 836"/>
                <a:gd name="T81" fmla="*/ 79 h 218"/>
                <a:gd name="T82" fmla="*/ 653 w 836"/>
                <a:gd name="T83" fmla="*/ 89 h 218"/>
                <a:gd name="T84" fmla="*/ 633 w 836"/>
                <a:gd name="T85" fmla="*/ 99 h 218"/>
                <a:gd name="T86" fmla="*/ 610 w 836"/>
                <a:gd name="T87" fmla="*/ 108 h 218"/>
                <a:gd name="T88" fmla="*/ 588 w 836"/>
                <a:gd name="T89" fmla="*/ 118 h 218"/>
                <a:gd name="T90" fmla="*/ 565 w 836"/>
                <a:gd name="T91" fmla="*/ 127 h 218"/>
                <a:gd name="T92" fmla="*/ 542 w 836"/>
                <a:gd name="T93" fmla="*/ 137 h 218"/>
                <a:gd name="T94" fmla="*/ 518 w 836"/>
                <a:gd name="T95" fmla="*/ 146 h 218"/>
                <a:gd name="T96" fmla="*/ 496 w 836"/>
                <a:gd name="T97" fmla="*/ 156 h 218"/>
                <a:gd name="T98" fmla="*/ 472 w 836"/>
                <a:gd name="T99" fmla="*/ 163 h 218"/>
                <a:gd name="T100" fmla="*/ 449 w 836"/>
                <a:gd name="T101" fmla="*/ 172 h 218"/>
                <a:gd name="T102" fmla="*/ 426 w 836"/>
                <a:gd name="T103" fmla="*/ 179 h 218"/>
                <a:gd name="T104" fmla="*/ 403 w 836"/>
                <a:gd name="T105" fmla="*/ 187 h 218"/>
                <a:gd name="T106" fmla="*/ 379 w 836"/>
                <a:gd name="T107" fmla="*/ 193 h 218"/>
                <a:gd name="T108" fmla="*/ 358 w 836"/>
                <a:gd name="T109" fmla="*/ 201 h 218"/>
                <a:gd name="T110" fmla="*/ 336 w 836"/>
                <a:gd name="T111" fmla="*/ 206 h 218"/>
                <a:gd name="T112" fmla="*/ 315 w 836"/>
                <a:gd name="T113" fmla="*/ 211 h 218"/>
                <a:gd name="T114" fmla="*/ 295 w 836"/>
                <a:gd name="T115" fmla="*/ 215 h 218"/>
                <a:gd name="T116" fmla="*/ 276 w 836"/>
                <a:gd name="T117" fmla="*/ 218 h 218"/>
                <a:gd name="T118" fmla="*/ 88 w 836"/>
                <a:gd name="T119" fmla="*/ 159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4" name="Freeform 83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163 w 689"/>
                <a:gd name="T1" fmla="*/ 127 h 225"/>
                <a:gd name="T2" fmla="*/ 146 w 689"/>
                <a:gd name="T3" fmla="*/ 132 h 225"/>
                <a:gd name="T4" fmla="*/ 124 w 689"/>
                <a:gd name="T5" fmla="*/ 137 h 225"/>
                <a:gd name="T6" fmla="*/ 97 w 689"/>
                <a:gd name="T7" fmla="*/ 142 h 225"/>
                <a:gd name="T8" fmla="*/ 70 w 689"/>
                <a:gd name="T9" fmla="*/ 142 h 225"/>
                <a:gd name="T10" fmla="*/ 42 w 689"/>
                <a:gd name="T11" fmla="*/ 139 h 225"/>
                <a:gd name="T12" fmla="*/ 20 w 689"/>
                <a:gd name="T13" fmla="*/ 129 h 225"/>
                <a:gd name="T14" fmla="*/ 3 w 689"/>
                <a:gd name="T15" fmla="*/ 110 h 225"/>
                <a:gd name="T16" fmla="*/ 0 w 689"/>
                <a:gd name="T17" fmla="*/ 87 h 225"/>
                <a:gd name="T18" fmla="*/ 10 w 689"/>
                <a:gd name="T19" fmla="*/ 66 h 225"/>
                <a:gd name="T20" fmla="*/ 31 w 689"/>
                <a:gd name="T21" fmla="*/ 46 h 225"/>
                <a:gd name="T22" fmla="*/ 57 w 689"/>
                <a:gd name="T23" fmla="*/ 31 h 225"/>
                <a:gd name="T24" fmla="*/ 87 w 689"/>
                <a:gd name="T25" fmla="*/ 16 h 225"/>
                <a:gd name="T26" fmla="*/ 116 w 689"/>
                <a:gd name="T27" fmla="*/ 5 h 225"/>
                <a:gd name="T28" fmla="*/ 141 w 689"/>
                <a:gd name="T29" fmla="*/ 0 h 225"/>
                <a:gd name="T30" fmla="*/ 163 w 689"/>
                <a:gd name="T31" fmla="*/ 2 h 225"/>
                <a:gd name="T32" fmla="*/ 176 w 689"/>
                <a:gd name="T33" fmla="*/ 19 h 225"/>
                <a:gd name="T34" fmla="*/ 183 w 689"/>
                <a:gd name="T35" fmla="*/ 37 h 225"/>
                <a:gd name="T36" fmla="*/ 193 w 689"/>
                <a:gd name="T37" fmla="*/ 56 h 225"/>
                <a:gd name="T38" fmla="*/ 212 w 689"/>
                <a:gd name="T39" fmla="*/ 77 h 225"/>
                <a:gd name="T40" fmla="*/ 228 w 689"/>
                <a:gd name="T41" fmla="*/ 92 h 225"/>
                <a:gd name="T42" fmla="*/ 244 w 689"/>
                <a:gd name="T43" fmla="*/ 104 h 225"/>
                <a:gd name="T44" fmla="*/ 264 w 689"/>
                <a:gd name="T45" fmla="*/ 114 h 225"/>
                <a:gd name="T46" fmla="*/ 289 w 689"/>
                <a:gd name="T47" fmla="*/ 125 h 225"/>
                <a:gd name="T48" fmla="*/ 318 w 689"/>
                <a:gd name="T49" fmla="*/ 136 h 225"/>
                <a:gd name="T50" fmla="*/ 350 w 689"/>
                <a:gd name="T51" fmla="*/ 146 h 225"/>
                <a:gd name="T52" fmla="*/ 382 w 689"/>
                <a:gd name="T53" fmla="*/ 155 h 225"/>
                <a:gd name="T54" fmla="*/ 415 w 689"/>
                <a:gd name="T55" fmla="*/ 163 h 225"/>
                <a:gd name="T56" fmla="*/ 448 w 689"/>
                <a:gd name="T57" fmla="*/ 170 h 225"/>
                <a:gd name="T58" fmla="*/ 478 w 689"/>
                <a:gd name="T59" fmla="*/ 175 h 225"/>
                <a:gd name="T60" fmla="*/ 509 w 689"/>
                <a:gd name="T61" fmla="*/ 181 h 225"/>
                <a:gd name="T62" fmla="*/ 538 w 689"/>
                <a:gd name="T63" fmla="*/ 185 h 225"/>
                <a:gd name="T64" fmla="*/ 566 w 689"/>
                <a:gd name="T65" fmla="*/ 190 h 225"/>
                <a:gd name="T66" fmla="*/ 589 w 689"/>
                <a:gd name="T67" fmla="*/ 193 h 225"/>
                <a:gd name="T68" fmla="*/ 613 w 689"/>
                <a:gd name="T69" fmla="*/ 197 h 225"/>
                <a:gd name="T70" fmla="*/ 633 w 689"/>
                <a:gd name="T71" fmla="*/ 198 h 225"/>
                <a:gd name="T72" fmla="*/ 651 w 689"/>
                <a:gd name="T73" fmla="*/ 200 h 225"/>
                <a:gd name="T74" fmla="*/ 674 w 689"/>
                <a:gd name="T75" fmla="*/ 203 h 225"/>
                <a:gd name="T76" fmla="*/ 687 w 689"/>
                <a:gd name="T77" fmla="*/ 203 h 225"/>
                <a:gd name="T78" fmla="*/ 602 w 689"/>
                <a:gd name="T79" fmla="*/ 224 h 225"/>
                <a:gd name="T80" fmla="*/ 587 w 689"/>
                <a:gd name="T81" fmla="*/ 223 h 225"/>
                <a:gd name="T82" fmla="*/ 571 w 689"/>
                <a:gd name="T83" fmla="*/ 222 h 225"/>
                <a:gd name="T84" fmla="*/ 551 w 689"/>
                <a:gd name="T85" fmla="*/ 220 h 225"/>
                <a:gd name="T86" fmla="*/ 527 w 689"/>
                <a:gd name="T87" fmla="*/ 217 h 225"/>
                <a:gd name="T88" fmla="*/ 499 w 689"/>
                <a:gd name="T89" fmla="*/ 214 h 225"/>
                <a:gd name="T90" fmla="*/ 470 w 689"/>
                <a:gd name="T91" fmla="*/ 209 h 225"/>
                <a:gd name="T92" fmla="*/ 439 w 689"/>
                <a:gd name="T93" fmla="*/ 204 h 225"/>
                <a:gd name="T94" fmla="*/ 405 w 689"/>
                <a:gd name="T95" fmla="*/ 198 h 225"/>
                <a:gd name="T96" fmla="*/ 371 w 689"/>
                <a:gd name="T97" fmla="*/ 191 h 225"/>
                <a:gd name="T98" fmla="*/ 337 w 689"/>
                <a:gd name="T99" fmla="*/ 183 h 225"/>
                <a:gd name="T100" fmla="*/ 302 w 689"/>
                <a:gd name="T101" fmla="*/ 174 h 225"/>
                <a:gd name="T102" fmla="*/ 268 w 689"/>
                <a:gd name="T103" fmla="*/ 164 h 225"/>
                <a:gd name="T104" fmla="*/ 235 w 689"/>
                <a:gd name="T105" fmla="*/ 153 h 225"/>
                <a:gd name="T106" fmla="*/ 205 w 689"/>
                <a:gd name="T107" fmla="*/ 139 h 225"/>
                <a:gd name="T108" fmla="*/ 173 w 689"/>
                <a:gd name="T109" fmla="*/ 125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5" name="Freeform 84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17 w 1327"/>
                <a:gd name="T1" fmla="*/ 398 h 432"/>
                <a:gd name="T2" fmla="*/ 49 w 1327"/>
                <a:gd name="T3" fmla="*/ 372 h 432"/>
                <a:gd name="T4" fmla="*/ 91 w 1327"/>
                <a:gd name="T5" fmla="*/ 332 h 432"/>
                <a:gd name="T6" fmla="*/ 116 w 1327"/>
                <a:gd name="T7" fmla="*/ 305 h 432"/>
                <a:gd name="T8" fmla="*/ 137 w 1327"/>
                <a:gd name="T9" fmla="*/ 279 h 432"/>
                <a:gd name="T10" fmla="*/ 155 w 1327"/>
                <a:gd name="T11" fmla="*/ 252 h 432"/>
                <a:gd name="T12" fmla="*/ 170 w 1327"/>
                <a:gd name="T13" fmla="*/ 225 h 432"/>
                <a:gd name="T14" fmla="*/ 183 w 1327"/>
                <a:gd name="T15" fmla="*/ 195 h 432"/>
                <a:gd name="T16" fmla="*/ 201 w 1327"/>
                <a:gd name="T17" fmla="*/ 162 h 432"/>
                <a:gd name="T18" fmla="*/ 226 w 1327"/>
                <a:gd name="T19" fmla="*/ 128 h 432"/>
                <a:gd name="T20" fmla="*/ 254 w 1327"/>
                <a:gd name="T21" fmla="*/ 95 h 432"/>
                <a:gd name="T22" fmla="*/ 289 w 1327"/>
                <a:gd name="T23" fmla="*/ 64 h 432"/>
                <a:gd name="T24" fmla="*/ 330 w 1327"/>
                <a:gd name="T25" fmla="*/ 39 h 432"/>
                <a:gd name="T26" fmla="*/ 379 w 1327"/>
                <a:gd name="T27" fmla="*/ 17 h 432"/>
                <a:gd name="T28" fmla="*/ 433 w 1327"/>
                <a:gd name="T29" fmla="*/ 4 h 432"/>
                <a:gd name="T30" fmla="*/ 496 w 1327"/>
                <a:gd name="T31" fmla="*/ 0 h 432"/>
                <a:gd name="T32" fmla="*/ 568 w 1327"/>
                <a:gd name="T33" fmla="*/ 5 h 432"/>
                <a:gd name="T34" fmla="*/ 645 w 1327"/>
                <a:gd name="T35" fmla="*/ 24 h 432"/>
                <a:gd name="T36" fmla="*/ 723 w 1327"/>
                <a:gd name="T37" fmla="*/ 48 h 432"/>
                <a:gd name="T38" fmla="*/ 793 w 1327"/>
                <a:gd name="T39" fmla="*/ 73 h 432"/>
                <a:gd name="T40" fmla="*/ 860 w 1327"/>
                <a:gd name="T41" fmla="*/ 100 h 432"/>
                <a:gd name="T42" fmla="*/ 923 w 1327"/>
                <a:gd name="T43" fmla="*/ 129 h 432"/>
                <a:gd name="T44" fmla="*/ 982 w 1327"/>
                <a:gd name="T45" fmla="*/ 162 h 432"/>
                <a:gd name="T46" fmla="*/ 1037 w 1327"/>
                <a:gd name="T47" fmla="*/ 196 h 432"/>
                <a:gd name="T48" fmla="*/ 1092 w 1327"/>
                <a:gd name="T49" fmla="*/ 232 h 432"/>
                <a:gd name="T50" fmla="*/ 1146 w 1327"/>
                <a:gd name="T51" fmla="*/ 271 h 432"/>
                <a:gd name="T52" fmla="*/ 1199 w 1327"/>
                <a:gd name="T53" fmla="*/ 312 h 432"/>
                <a:gd name="T54" fmla="*/ 1253 w 1327"/>
                <a:gd name="T55" fmla="*/ 356 h 432"/>
                <a:gd name="T56" fmla="*/ 1263 w 1327"/>
                <a:gd name="T57" fmla="*/ 431 h 432"/>
                <a:gd name="T58" fmla="*/ 1238 w 1327"/>
                <a:gd name="T59" fmla="*/ 410 h 432"/>
                <a:gd name="T60" fmla="*/ 1210 w 1327"/>
                <a:gd name="T61" fmla="*/ 387 h 432"/>
                <a:gd name="T62" fmla="*/ 1179 w 1327"/>
                <a:gd name="T63" fmla="*/ 364 h 432"/>
                <a:gd name="T64" fmla="*/ 1142 w 1327"/>
                <a:gd name="T65" fmla="*/ 337 h 432"/>
                <a:gd name="T66" fmla="*/ 1100 w 1327"/>
                <a:gd name="T67" fmla="*/ 308 h 432"/>
                <a:gd name="T68" fmla="*/ 1056 w 1327"/>
                <a:gd name="T69" fmla="*/ 279 h 432"/>
                <a:gd name="T70" fmla="*/ 1008 w 1327"/>
                <a:gd name="T71" fmla="*/ 250 h 432"/>
                <a:gd name="T72" fmla="*/ 959 w 1327"/>
                <a:gd name="T73" fmla="*/ 225 h 432"/>
                <a:gd name="T74" fmla="*/ 910 w 1327"/>
                <a:gd name="T75" fmla="*/ 202 h 432"/>
                <a:gd name="T76" fmla="*/ 883 w 1327"/>
                <a:gd name="T77" fmla="*/ 190 h 432"/>
                <a:gd name="T78" fmla="*/ 851 w 1327"/>
                <a:gd name="T79" fmla="*/ 175 h 432"/>
                <a:gd name="T80" fmla="*/ 807 w 1327"/>
                <a:gd name="T81" fmla="*/ 157 h 432"/>
                <a:gd name="T82" fmla="*/ 753 w 1327"/>
                <a:gd name="T83" fmla="*/ 139 h 432"/>
                <a:gd name="T84" fmla="*/ 692 w 1327"/>
                <a:gd name="T85" fmla="*/ 123 h 432"/>
                <a:gd name="T86" fmla="*/ 625 w 1327"/>
                <a:gd name="T87" fmla="*/ 109 h 432"/>
                <a:gd name="T88" fmla="*/ 556 w 1327"/>
                <a:gd name="T89" fmla="*/ 102 h 432"/>
                <a:gd name="T90" fmla="*/ 486 w 1327"/>
                <a:gd name="T91" fmla="*/ 102 h 432"/>
                <a:gd name="T92" fmla="*/ 417 w 1327"/>
                <a:gd name="T93" fmla="*/ 113 h 432"/>
                <a:gd name="T94" fmla="*/ 353 w 1327"/>
                <a:gd name="T95" fmla="*/ 138 h 432"/>
                <a:gd name="T96" fmla="*/ 322 w 1327"/>
                <a:gd name="T97" fmla="*/ 157 h 432"/>
                <a:gd name="T98" fmla="*/ 293 w 1327"/>
                <a:gd name="T99" fmla="*/ 181 h 432"/>
                <a:gd name="T100" fmla="*/ 256 w 1327"/>
                <a:gd name="T101" fmla="*/ 213 h 432"/>
                <a:gd name="T102" fmla="*/ 219 w 1327"/>
                <a:gd name="T103" fmla="*/ 254 h 432"/>
                <a:gd name="T104" fmla="*/ 194 w 1327"/>
                <a:gd name="T105" fmla="*/ 288 h 432"/>
                <a:gd name="T106" fmla="*/ 162 w 1327"/>
                <a:gd name="T107" fmla="*/ 328 h 432"/>
                <a:gd name="T108" fmla="*/ 122 w 1327"/>
                <a:gd name="T109" fmla="*/ 366 h 432"/>
                <a:gd name="T110" fmla="*/ 81 w 1327"/>
                <a:gd name="T111" fmla="*/ 396 h 432"/>
                <a:gd name="T112" fmla="*/ 45 w 1327"/>
                <a:gd name="T113" fmla="*/ 417 h 432"/>
                <a:gd name="T114" fmla="*/ 24 w 1327"/>
                <a:gd name="T115" fmla="*/ 43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6" name="Freeform 85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1 w 241"/>
                <a:gd name="T1" fmla="*/ 40 h 89"/>
                <a:gd name="T2" fmla="*/ 10 w 241"/>
                <a:gd name="T3" fmla="*/ 39 h 89"/>
                <a:gd name="T4" fmla="*/ 19 w 241"/>
                <a:gd name="T5" fmla="*/ 37 h 89"/>
                <a:gd name="T6" fmla="*/ 32 w 241"/>
                <a:gd name="T7" fmla="*/ 35 h 89"/>
                <a:gd name="T8" fmla="*/ 42 w 241"/>
                <a:gd name="T9" fmla="*/ 34 h 89"/>
                <a:gd name="T10" fmla="*/ 49 w 241"/>
                <a:gd name="T11" fmla="*/ 34 h 89"/>
                <a:gd name="T12" fmla="*/ 57 w 241"/>
                <a:gd name="T13" fmla="*/ 32 h 89"/>
                <a:gd name="T14" fmla="*/ 64 w 241"/>
                <a:gd name="T15" fmla="*/ 31 h 89"/>
                <a:gd name="T16" fmla="*/ 73 w 241"/>
                <a:gd name="T17" fmla="*/ 31 h 89"/>
                <a:gd name="T18" fmla="*/ 82 w 241"/>
                <a:gd name="T19" fmla="*/ 29 h 89"/>
                <a:gd name="T20" fmla="*/ 91 w 241"/>
                <a:gd name="T21" fmla="*/ 27 h 89"/>
                <a:gd name="T22" fmla="*/ 99 w 241"/>
                <a:gd name="T23" fmla="*/ 26 h 89"/>
                <a:gd name="T24" fmla="*/ 108 w 241"/>
                <a:gd name="T25" fmla="*/ 24 h 89"/>
                <a:gd name="T26" fmla="*/ 117 w 241"/>
                <a:gd name="T27" fmla="*/ 22 h 89"/>
                <a:gd name="T28" fmla="*/ 126 w 241"/>
                <a:gd name="T29" fmla="*/ 21 h 89"/>
                <a:gd name="T30" fmla="*/ 134 w 241"/>
                <a:gd name="T31" fmla="*/ 20 h 89"/>
                <a:gd name="T32" fmla="*/ 142 w 241"/>
                <a:gd name="T33" fmla="*/ 17 h 89"/>
                <a:gd name="T34" fmla="*/ 151 w 241"/>
                <a:gd name="T35" fmla="*/ 16 h 89"/>
                <a:gd name="T36" fmla="*/ 163 w 241"/>
                <a:gd name="T37" fmla="*/ 15 h 89"/>
                <a:gd name="T38" fmla="*/ 178 w 241"/>
                <a:gd name="T39" fmla="*/ 10 h 89"/>
                <a:gd name="T40" fmla="*/ 191 w 241"/>
                <a:gd name="T41" fmla="*/ 6 h 89"/>
                <a:gd name="T42" fmla="*/ 202 w 241"/>
                <a:gd name="T43" fmla="*/ 1 h 89"/>
                <a:gd name="T44" fmla="*/ 241 w 241"/>
                <a:gd name="T45" fmla="*/ 6 h 89"/>
                <a:gd name="T46" fmla="*/ 237 w 241"/>
                <a:gd name="T47" fmla="*/ 10 h 89"/>
                <a:gd name="T48" fmla="*/ 225 w 241"/>
                <a:gd name="T49" fmla="*/ 20 h 89"/>
                <a:gd name="T50" fmla="*/ 216 w 241"/>
                <a:gd name="T51" fmla="*/ 26 h 89"/>
                <a:gd name="T52" fmla="*/ 206 w 241"/>
                <a:gd name="T53" fmla="*/ 34 h 89"/>
                <a:gd name="T54" fmla="*/ 193 w 241"/>
                <a:gd name="T55" fmla="*/ 42 h 89"/>
                <a:gd name="T56" fmla="*/ 181 w 241"/>
                <a:gd name="T57" fmla="*/ 51 h 89"/>
                <a:gd name="T58" fmla="*/ 166 w 241"/>
                <a:gd name="T59" fmla="*/ 59 h 89"/>
                <a:gd name="T60" fmla="*/ 158 w 241"/>
                <a:gd name="T61" fmla="*/ 62 h 89"/>
                <a:gd name="T62" fmla="*/ 150 w 241"/>
                <a:gd name="T63" fmla="*/ 66 h 89"/>
                <a:gd name="T64" fmla="*/ 142 w 241"/>
                <a:gd name="T65" fmla="*/ 70 h 89"/>
                <a:gd name="T66" fmla="*/ 133 w 241"/>
                <a:gd name="T67" fmla="*/ 73 h 89"/>
                <a:gd name="T68" fmla="*/ 124 w 241"/>
                <a:gd name="T69" fmla="*/ 76 h 89"/>
                <a:gd name="T70" fmla="*/ 116 w 241"/>
                <a:gd name="T71" fmla="*/ 80 h 89"/>
                <a:gd name="T72" fmla="*/ 106 w 241"/>
                <a:gd name="T73" fmla="*/ 83 h 89"/>
                <a:gd name="T74" fmla="*/ 96 w 241"/>
                <a:gd name="T75" fmla="*/ 84 h 89"/>
                <a:gd name="T76" fmla="*/ 86 w 241"/>
                <a:gd name="T77" fmla="*/ 85 h 89"/>
                <a:gd name="T78" fmla="*/ 77 w 241"/>
                <a:gd name="T79" fmla="*/ 88 h 89"/>
                <a:gd name="T80" fmla="*/ 67 w 241"/>
                <a:gd name="T81" fmla="*/ 89 h 89"/>
                <a:gd name="T82" fmla="*/ 55 w 241"/>
                <a:gd name="T83" fmla="*/ 89 h 89"/>
                <a:gd name="T84" fmla="*/ 45 w 241"/>
                <a:gd name="T85" fmla="*/ 89 h 89"/>
                <a:gd name="T86" fmla="*/ 35 w 241"/>
                <a:gd name="T87" fmla="*/ 89 h 89"/>
                <a:gd name="T88" fmla="*/ 0 w 241"/>
                <a:gd name="T89" fmla="*/ 4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7" name="Freeform 86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10 w 678"/>
                <a:gd name="T1" fmla="*/ 268 h 295"/>
                <a:gd name="T2" fmla="*/ 17 w 678"/>
                <a:gd name="T3" fmla="*/ 268 h 295"/>
                <a:gd name="T4" fmla="*/ 27 w 678"/>
                <a:gd name="T5" fmla="*/ 267 h 295"/>
                <a:gd name="T6" fmla="*/ 34 w 678"/>
                <a:gd name="T7" fmla="*/ 265 h 295"/>
                <a:gd name="T8" fmla="*/ 44 w 678"/>
                <a:gd name="T9" fmla="*/ 264 h 295"/>
                <a:gd name="T10" fmla="*/ 56 w 678"/>
                <a:gd name="T11" fmla="*/ 263 h 295"/>
                <a:gd name="T12" fmla="*/ 67 w 678"/>
                <a:gd name="T13" fmla="*/ 260 h 295"/>
                <a:gd name="T14" fmla="*/ 81 w 678"/>
                <a:gd name="T15" fmla="*/ 258 h 295"/>
                <a:gd name="T16" fmla="*/ 96 w 678"/>
                <a:gd name="T17" fmla="*/ 254 h 295"/>
                <a:gd name="T18" fmla="*/ 112 w 678"/>
                <a:gd name="T19" fmla="*/ 250 h 295"/>
                <a:gd name="T20" fmla="*/ 130 w 678"/>
                <a:gd name="T21" fmla="*/ 246 h 295"/>
                <a:gd name="T22" fmla="*/ 147 w 678"/>
                <a:gd name="T23" fmla="*/ 241 h 295"/>
                <a:gd name="T24" fmla="*/ 166 w 678"/>
                <a:gd name="T25" fmla="*/ 236 h 295"/>
                <a:gd name="T26" fmla="*/ 187 w 678"/>
                <a:gd name="T27" fmla="*/ 230 h 295"/>
                <a:gd name="T28" fmla="*/ 208 w 678"/>
                <a:gd name="T29" fmla="*/ 224 h 295"/>
                <a:gd name="T30" fmla="*/ 229 w 678"/>
                <a:gd name="T31" fmla="*/ 215 h 295"/>
                <a:gd name="T32" fmla="*/ 250 w 678"/>
                <a:gd name="T33" fmla="*/ 207 h 295"/>
                <a:gd name="T34" fmla="*/ 274 w 678"/>
                <a:gd name="T35" fmla="*/ 197 h 295"/>
                <a:gd name="T36" fmla="*/ 297 w 678"/>
                <a:gd name="T37" fmla="*/ 187 h 295"/>
                <a:gd name="T38" fmla="*/ 322 w 678"/>
                <a:gd name="T39" fmla="*/ 177 h 295"/>
                <a:gd name="T40" fmla="*/ 346 w 678"/>
                <a:gd name="T41" fmla="*/ 166 h 295"/>
                <a:gd name="T42" fmla="*/ 372 w 678"/>
                <a:gd name="T43" fmla="*/ 153 h 295"/>
                <a:gd name="T44" fmla="*/ 396 w 678"/>
                <a:gd name="T45" fmla="*/ 138 h 295"/>
                <a:gd name="T46" fmla="*/ 422 w 678"/>
                <a:gd name="T47" fmla="*/ 125 h 295"/>
                <a:gd name="T48" fmla="*/ 447 w 678"/>
                <a:gd name="T49" fmla="*/ 108 h 295"/>
                <a:gd name="T50" fmla="*/ 474 w 678"/>
                <a:gd name="T51" fmla="*/ 92 h 295"/>
                <a:gd name="T52" fmla="*/ 500 w 678"/>
                <a:gd name="T53" fmla="*/ 73 h 295"/>
                <a:gd name="T54" fmla="*/ 525 w 678"/>
                <a:gd name="T55" fmla="*/ 53 h 295"/>
                <a:gd name="T56" fmla="*/ 551 w 678"/>
                <a:gd name="T57" fmla="*/ 33 h 295"/>
                <a:gd name="T58" fmla="*/ 578 w 678"/>
                <a:gd name="T59" fmla="*/ 10 h 295"/>
                <a:gd name="T60" fmla="*/ 678 w 678"/>
                <a:gd name="T61" fmla="*/ 55 h 295"/>
                <a:gd name="T62" fmla="*/ 674 w 678"/>
                <a:gd name="T63" fmla="*/ 58 h 295"/>
                <a:gd name="T64" fmla="*/ 664 w 678"/>
                <a:gd name="T65" fmla="*/ 65 h 295"/>
                <a:gd name="T66" fmla="*/ 656 w 678"/>
                <a:gd name="T67" fmla="*/ 70 h 295"/>
                <a:gd name="T68" fmla="*/ 647 w 678"/>
                <a:gd name="T69" fmla="*/ 77 h 295"/>
                <a:gd name="T70" fmla="*/ 636 w 678"/>
                <a:gd name="T71" fmla="*/ 84 h 295"/>
                <a:gd name="T72" fmla="*/ 624 w 678"/>
                <a:gd name="T73" fmla="*/ 93 h 295"/>
                <a:gd name="T74" fmla="*/ 609 w 678"/>
                <a:gd name="T75" fmla="*/ 102 h 295"/>
                <a:gd name="T76" fmla="*/ 595 w 678"/>
                <a:gd name="T77" fmla="*/ 111 h 295"/>
                <a:gd name="T78" fmla="*/ 579 w 678"/>
                <a:gd name="T79" fmla="*/ 121 h 295"/>
                <a:gd name="T80" fmla="*/ 561 w 678"/>
                <a:gd name="T81" fmla="*/ 131 h 295"/>
                <a:gd name="T82" fmla="*/ 543 w 678"/>
                <a:gd name="T83" fmla="*/ 142 h 295"/>
                <a:gd name="T84" fmla="*/ 523 w 678"/>
                <a:gd name="T85" fmla="*/ 152 h 295"/>
                <a:gd name="T86" fmla="*/ 501 w 678"/>
                <a:gd name="T87" fmla="*/ 163 h 295"/>
                <a:gd name="T88" fmla="*/ 480 w 678"/>
                <a:gd name="T89" fmla="*/ 176 h 295"/>
                <a:gd name="T90" fmla="*/ 456 w 678"/>
                <a:gd name="T91" fmla="*/ 186 h 295"/>
                <a:gd name="T92" fmla="*/ 431 w 678"/>
                <a:gd name="T93" fmla="*/ 197 h 295"/>
                <a:gd name="T94" fmla="*/ 405 w 678"/>
                <a:gd name="T95" fmla="*/ 209 h 295"/>
                <a:gd name="T96" fmla="*/ 378 w 678"/>
                <a:gd name="T97" fmla="*/ 220 h 295"/>
                <a:gd name="T98" fmla="*/ 351 w 678"/>
                <a:gd name="T99" fmla="*/ 230 h 295"/>
                <a:gd name="T100" fmla="*/ 323 w 678"/>
                <a:gd name="T101" fmla="*/ 240 h 295"/>
                <a:gd name="T102" fmla="*/ 293 w 678"/>
                <a:gd name="T103" fmla="*/ 249 h 295"/>
                <a:gd name="T104" fmla="*/ 264 w 678"/>
                <a:gd name="T105" fmla="*/ 258 h 295"/>
                <a:gd name="T106" fmla="*/ 233 w 678"/>
                <a:gd name="T107" fmla="*/ 265 h 295"/>
                <a:gd name="T108" fmla="*/ 201 w 678"/>
                <a:gd name="T109" fmla="*/ 273 h 295"/>
                <a:gd name="T110" fmla="*/ 169 w 678"/>
                <a:gd name="T111" fmla="*/ 279 h 295"/>
                <a:gd name="T112" fmla="*/ 136 w 678"/>
                <a:gd name="T113" fmla="*/ 285 h 295"/>
                <a:gd name="T114" fmla="*/ 102 w 678"/>
                <a:gd name="T115" fmla="*/ 288 h 295"/>
                <a:gd name="T116" fmla="*/ 69 w 678"/>
                <a:gd name="T117" fmla="*/ 292 h 295"/>
                <a:gd name="T118" fmla="*/ 34 w 678"/>
                <a:gd name="T119" fmla="*/ 293 h 295"/>
                <a:gd name="T120" fmla="*/ 0 w 678"/>
                <a:gd name="T121" fmla="*/ 295 h 295"/>
                <a:gd name="T122" fmla="*/ 10 w 678"/>
                <a:gd name="T123" fmla="*/ 269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8" name="Freeform 87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32 w 596"/>
                <a:gd name="T1" fmla="*/ 14 h 358"/>
                <a:gd name="T2" fmla="*/ 29 w 596"/>
                <a:gd name="T3" fmla="*/ 35 h 358"/>
                <a:gd name="T4" fmla="*/ 25 w 596"/>
                <a:gd name="T5" fmla="*/ 62 h 358"/>
                <a:gd name="T6" fmla="*/ 25 w 596"/>
                <a:gd name="T7" fmla="*/ 94 h 358"/>
                <a:gd name="T8" fmla="*/ 25 w 596"/>
                <a:gd name="T9" fmla="*/ 128 h 358"/>
                <a:gd name="T10" fmla="*/ 31 w 596"/>
                <a:gd name="T11" fmla="*/ 166 h 358"/>
                <a:gd name="T12" fmla="*/ 42 w 596"/>
                <a:gd name="T13" fmla="*/ 201 h 358"/>
                <a:gd name="T14" fmla="*/ 61 w 596"/>
                <a:gd name="T15" fmla="*/ 236 h 358"/>
                <a:gd name="T16" fmla="*/ 86 w 596"/>
                <a:gd name="T17" fmla="*/ 268 h 358"/>
                <a:gd name="T18" fmla="*/ 121 w 596"/>
                <a:gd name="T19" fmla="*/ 295 h 358"/>
                <a:gd name="T20" fmla="*/ 168 w 596"/>
                <a:gd name="T21" fmla="*/ 317 h 358"/>
                <a:gd name="T22" fmla="*/ 226 w 596"/>
                <a:gd name="T23" fmla="*/ 331 h 358"/>
                <a:gd name="T24" fmla="*/ 285 w 596"/>
                <a:gd name="T25" fmla="*/ 331 h 358"/>
                <a:gd name="T26" fmla="*/ 339 w 596"/>
                <a:gd name="T27" fmla="*/ 322 h 358"/>
                <a:gd name="T28" fmla="*/ 385 w 596"/>
                <a:gd name="T29" fmla="*/ 303 h 358"/>
                <a:gd name="T30" fmla="*/ 426 w 596"/>
                <a:gd name="T31" fmla="*/ 277 h 358"/>
                <a:gd name="T32" fmla="*/ 460 w 596"/>
                <a:gd name="T33" fmla="*/ 243 h 358"/>
                <a:gd name="T34" fmla="*/ 489 w 596"/>
                <a:gd name="T35" fmla="*/ 206 h 358"/>
                <a:gd name="T36" fmla="*/ 513 w 596"/>
                <a:gd name="T37" fmla="*/ 169 h 358"/>
                <a:gd name="T38" fmla="*/ 533 w 596"/>
                <a:gd name="T39" fmla="*/ 132 h 358"/>
                <a:gd name="T40" fmla="*/ 548 w 596"/>
                <a:gd name="T41" fmla="*/ 97 h 358"/>
                <a:gd name="T42" fmla="*/ 559 w 596"/>
                <a:gd name="T43" fmla="*/ 67 h 358"/>
                <a:gd name="T44" fmla="*/ 566 w 596"/>
                <a:gd name="T45" fmla="*/ 44 h 358"/>
                <a:gd name="T46" fmla="*/ 572 w 596"/>
                <a:gd name="T47" fmla="*/ 26 h 358"/>
                <a:gd name="T48" fmla="*/ 592 w 596"/>
                <a:gd name="T49" fmla="*/ 47 h 358"/>
                <a:gd name="T50" fmla="*/ 586 w 596"/>
                <a:gd name="T51" fmla="*/ 65 h 358"/>
                <a:gd name="T52" fmla="*/ 578 w 596"/>
                <a:gd name="T53" fmla="*/ 91 h 358"/>
                <a:gd name="T54" fmla="*/ 566 w 596"/>
                <a:gd name="T55" fmla="*/ 122 h 358"/>
                <a:gd name="T56" fmla="*/ 551 w 596"/>
                <a:gd name="T57" fmla="*/ 156 h 358"/>
                <a:gd name="T58" fmla="*/ 532 w 596"/>
                <a:gd name="T59" fmla="*/ 191 h 358"/>
                <a:gd name="T60" fmla="*/ 508 w 596"/>
                <a:gd name="T61" fmla="*/ 228 h 358"/>
                <a:gd name="T62" fmla="*/ 479 w 596"/>
                <a:gd name="T63" fmla="*/ 262 h 358"/>
                <a:gd name="T64" fmla="*/ 446 w 596"/>
                <a:gd name="T65" fmla="*/ 294 h 358"/>
                <a:gd name="T66" fmla="*/ 405 w 596"/>
                <a:gd name="T67" fmla="*/ 321 h 358"/>
                <a:gd name="T68" fmla="*/ 361 w 596"/>
                <a:gd name="T69" fmla="*/ 342 h 358"/>
                <a:gd name="T70" fmla="*/ 310 w 596"/>
                <a:gd name="T71" fmla="*/ 355 h 358"/>
                <a:gd name="T72" fmla="*/ 257 w 596"/>
                <a:gd name="T73" fmla="*/ 358 h 358"/>
                <a:gd name="T74" fmla="*/ 209 w 596"/>
                <a:gd name="T75" fmla="*/ 355 h 358"/>
                <a:gd name="T76" fmla="*/ 168 w 596"/>
                <a:gd name="T77" fmla="*/ 344 h 358"/>
                <a:gd name="T78" fmla="*/ 130 w 596"/>
                <a:gd name="T79" fmla="*/ 331 h 358"/>
                <a:gd name="T80" fmla="*/ 101 w 596"/>
                <a:gd name="T81" fmla="*/ 313 h 358"/>
                <a:gd name="T82" fmla="*/ 74 w 596"/>
                <a:gd name="T83" fmla="*/ 290 h 358"/>
                <a:gd name="T84" fmla="*/ 54 w 596"/>
                <a:gd name="T85" fmla="*/ 268 h 358"/>
                <a:gd name="T86" fmla="*/ 35 w 596"/>
                <a:gd name="T87" fmla="*/ 244 h 358"/>
                <a:gd name="T88" fmla="*/ 22 w 596"/>
                <a:gd name="T89" fmla="*/ 220 h 358"/>
                <a:gd name="T90" fmla="*/ 12 w 596"/>
                <a:gd name="T91" fmla="*/ 197 h 358"/>
                <a:gd name="T92" fmla="*/ 6 w 596"/>
                <a:gd name="T93" fmla="*/ 177 h 358"/>
                <a:gd name="T94" fmla="*/ 1 w 596"/>
                <a:gd name="T95" fmla="*/ 153 h 358"/>
                <a:gd name="T96" fmla="*/ 0 w 596"/>
                <a:gd name="T97" fmla="*/ 133 h 358"/>
                <a:gd name="T98" fmla="*/ 0 w 596"/>
                <a:gd name="T99" fmla="*/ 107 h 358"/>
                <a:gd name="T100" fmla="*/ 0 w 596"/>
                <a:gd name="T101" fmla="*/ 81 h 358"/>
                <a:gd name="T102" fmla="*/ 0 w 596"/>
                <a:gd name="T103" fmla="*/ 55 h 358"/>
                <a:gd name="T104" fmla="*/ 1 w 596"/>
                <a:gd name="T105" fmla="*/ 37 h 358"/>
                <a:gd name="T106" fmla="*/ 1 w 596"/>
                <a:gd name="T107" fmla="*/ 23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79" name="Freeform 88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11 w 1516"/>
                <a:gd name="T1" fmla="*/ 328 h 389"/>
                <a:gd name="T2" fmla="*/ 36 w 1516"/>
                <a:gd name="T3" fmla="*/ 299 h 389"/>
                <a:gd name="T4" fmla="*/ 69 w 1516"/>
                <a:gd name="T5" fmla="*/ 257 h 389"/>
                <a:gd name="T6" fmla="*/ 113 w 1516"/>
                <a:gd name="T7" fmla="*/ 210 h 389"/>
                <a:gd name="T8" fmla="*/ 159 w 1516"/>
                <a:gd name="T9" fmla="*/ 160 h 389"/>
                <a:gd name="T10" fmla="*/ 209 w 1516"/>
                <a:gd name="T11" fmla="*/ 112 h 389"/>
                <a:gd name="T12" fmla="*/ 258 w 1516"/>
                <a:gd name="T13" fmla="*/ 68 h 389"/>
                <a:gd name="T14" fmla="*/ 306 w 1516"/>
                <a:gd name="T15" fmla="*/ 37 h 389"/>
                <a:gd name="T16" fmla="*/ 348 w 1516"/>
                <a:gd name="T17" fmla="*/ 20 h 389"/>
                <a:gd name="T18" fmla="*/ 393 w 1516"/>
                <a:gd name="T19" fmla="*/ 10 h 389"/>
                <a:gd name="T20" fmla="*/ 444 w 1516"/>
                <a:gd name="T21" fmla="*/ 4 h 389"/>
                <a:gd name="T22" fmla="*/ 501 w 1516"/>
                <a:gd name="T23" fmla="*/ 1 h 389"/>
                <a:gd name="T24" fmla="*/ 556 w 1516"/>
                <a:gd name="T25" fmla="*/ 0 h 389"/>
                <a:gd name="T26" fmla="*/ 610 w 1516"/>
                <a:gd name="T27" fmla="*/ 1 h 389"/>
                <a:gd name="T28" fmla="*/ 656 w 1516"/>
                <a:gd name="T29" fmla="*/ 1 h 389"/>
                <a:gd name="T30" fmla="*/ 694 w 1516"/>
                <a:gd name="T31" fmla="*/ 4 h 389"/>
                <a:gd name="T32" fmla="*/ 722 w 1516"/>
                <a:gd name="T33" fmla="*/ 6 h 389"/>
                <a:gd name="T34" fmla="*/ 739 w 1516"/>
                <a:gd name="T35" fmla="*/ 10 h 389"/>
                <a:gd name="T36" fmla="*/ 777 w 1516"/>
                <a:gd name="T37" fmla="*/ 22 h 389"/>
                <a:gd name="T38" fmla="*/ 838 w 1516"/>
                <a:gd name="T39" fmla="*/ 40 h 389"/>
                <a:gd name="T40" fmla="*/ 919 w 1516"/>
                <a:gd name="T41" fmla="*/ 68 h 389"/>
                <a:gd name="T42" fmla="*/ 1017 w 1516"/>
                <a:gd name="T43" fmla="*/ 102 h 389"/>
                <a:gd name="T44" fmla="*/ 1125 w 1516"/>
                <a:gd name="T45" fmla="*/ 145 h 389"/>
                <a:gd name="T46" fmla="*/ 1241 w 1516"/>
                <a:gd name="T47" fmla="*/ 194 h 389"/>
                <a:gd name="T48" fmla="*/ 1362 w 1516"/>
                <a:gd name="T49" fmla="*/ 249 h 389"/>
                <a:gd name="T50" fmla="*/ 1481 w 1516"/>
                <a:gd name="T51" fmla="*/ 311 h 389"/>
                <a:gd name="T52" fmla="*/ 1500 w 1516"/>
                <a:gd name="T53" fmla="*/ 341 h 389"/>
                <a:gd name="T54" fmla="*/ 1468 w 1516"/>
                <a:gd name="T55" fmla="*/ 361 h 389"/>
                <a:gd name="T56" fmla="*/ 1431 w 1516"/>
                <a:gd name="T57" fmla="*/ 377 h 389"/>
                <a:gd name="T58" fmla="*/ 1384 w 1516"/>
                <a:gd name="T59" fmla="*/ 389 h 389"/>
                <a:gd name="T60" fmla="*/ 1358 w 1516"/>
                <a:gd name="T61" fmla="*/ 382 h 389"/>
                <a:gd name="T62" fmla="*/ 1324 w 1516"/>
                <a:gd name="T63" fmla="*/ 376 h 389"/>
                <a:gd name="T64" fmla="*/ 1286 w 1516"/>
                <a:gd name="T65" fmla="*/ 366 h 389"/>
                <a:gd name="T66" fmla="*/ 1241 w 1516"/>
                <a:gd name="T67" fmla="*/ 353 h 389"/>
                <a:gd name="T68" fmla="*/ 1191 w 1516"/>
                <a:gd name="T69" fmla="*/ 334 h 389"/>
                <a:gd name="T70" fmla="*/ 1138 w 1516"/>
                <a:gd name="T71" fmla="*/ 314 h 389"/>
                <a:gd name="T72" fmla="*/ 1083 w 1516"/>
                <a:gd name="T73" fmla="*/ 289 h 389"/>
                <a:gd name="T74" fmla="*/ 1028 w 1516"/>
                <a:gd name="T75" fmla="*/ 262 h 389"/>
                <a:gd name="T76" fmla="*/ 969 w 1516"/>
                <a:gd name="T77" fmla="*/ 229 h 389"/>
                <a:gd name="T78" fmla="*/ 907 w 1516"/>
                <a:gd name="T79" fmla="*/ 200 h 389"/>
                <a:gd name="T80" fmla="*/ 842 w 1516"/>
                <a:gd name="T81" fmla="*/ 171 h 389"/>
                <a:gd name="T82" fmla="*/ 777 w 1516"/>
                <a:gd name="T83" fmla="*/ 146 h 389"/>
                <a:gd name="T84" fmla="*/ 713 w 1516"/>
                <a:gd name="T85" fmla="*/ 123 h 389"/>
                <a:gd name="T86" fmla="*/ 653 w 1516"/>
                <a:gd name="T87" fmla="*/ 106 h 389"/>
                <a:gd name="T88" fmla="*/ 595 w 1516"/>
                <a:gd name="T89" fmla="*/ 93 h 389"/>
                <a:gd name="T90" fmla="*/ 545 w 1516"/>
                <a:gd name="T91" fmla="*/ 86 h 389"/>
                <a:gd name="T92" fmla="*/ 502 w 1516"/>
                <a:gd name="T93" fmla="*/ 84 h 389"/>
                <a:gd name="T94" fmla="*/ 466 w 1516"/>
                <a:gd name="T95" fmla="*/ 88 h 389"/>
                <a:gd name="T96" fmla="*/ 432 w 1516"/>
                <a:gd name="T97" fmla="*/ 94 h 389"/>
                <a:gd name="T98" fmla="*/ 399 w 1516"/>
                <a:gd name="T99" fmla="*/ 101 h 389"/>
                <a:gd name="T100" fmla="*/ 369 w 1516"/>
                <a:gd name="T101" fmla="*/ 109 h 389"/>
                <a:gd name="T102" fmla="*/ 340 w 1516"/>
                <a:gd name="T103" fmla="*/ 121 h 389"/>
                <a:gd name="T104" fmla="*/ 304 w 1516"/>
                <a:gd name="T105" fmla="*/ 137 h 389"/>
                <a:gd name="T106" fmla="*/ 258 w 1516"/>
                <a:gd name="T107" fmla="*/ 165 h 389"/>
                <a:gd name="T108" fmla="*/ 213 w 1516"/>
                <a:gd name="T109" fmla="*/ 199 h 389"/>
                <a:gd name="T110" fmla="*/ 181 w 1516"/>
                <a:gd name="T111" fmla="*/ 223 h 389"/>
                <a:gd name="T112" fmla="*/ 152 w 1516"/>
                <a:gd name="T113" fmla="*/ 245 h 389"/>
                <a:gd name="T114" fmla="*/ 123 w 1516"/>
                <a:gd name="T115" fmla="*/ 269 h 389"/>
                <a:gd name="T116" fmla="*/ 94 w 1516"/>
                <a:gd name="T117" fmla="*/ 291 h 389"/>
                <a:gd name="T118" fmla="*/ 51 w 1516"/>
                <a:gd name="T119" fmla="*/ 324 h 389"/>
                <a:gd name="T120" fmla="*/ 29 w 1516"/>
                <a:gd name="T121" fmla="*/ 342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0" name="Freeform 89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56 h 68"/>
                <a:gd name="T2" fmla="*/ 31 w 95"/>
                <a:gd name="T3" fmla="*/ 35 h 68"/>
                <a:gd name="T4" fmla="*/ 91 w 95"/>
                <a:gd name="T5" fmla="*/ 0 h 68"/>
                <a:gd name="T6" fmla="*/ 95 w 95"/>
                <a:gd name="T7" fmla="*/ 17 h 68"/>
                <a:gd name="T8" fmla="*/ 0 w 95"/>
                <a:gd name="T9" fmla="*/ 68 h 68"/>
                <a:gd name="T10" fmla="*/ 0 w 95"/>
                <a:gd name="T11" fmla="*/ 56 h 68"/>
                <a:gd name="T12" fmla="*/ 0 w 95"/>
                <a:gd name="T13" fmla="*/ 5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1" name="Freeform 90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79 w 95"/>
                <a:gd name="T1" fmla="*/ 0 h 118"/>
                <a:gd name="T2" fmla="*/ 95 w 95"/>
                <a:gd name="T3" fmla="*/ 15 h 118"/>
                <a:gd name="T4" fmla="*/ 7 w 95"/>
                <a:gd name="T5" fmla="*/ 118 h 118"/>
                <a:gd name="T6" fmla="*/ 0 w 95"/>
                <a:gd name="T7" fmla="*/ 113 h 118"/>
                <a:gd name="T8" fmla="*/ 74 w 95"/>
                <a:gd name="T9" fmla="*/ 8 h 118"/>
                <a:gd name="T10" fmla="*/ 79 w 95"/>
                <a:gd name="T11" fmla="*/ 0 h 118"/>
                <a:gd name="T12" fmla="*/ 79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2" name="Freeform 91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55 w 74"/>
                <a:gd name="T1" fmla="*/ 0 h 137"/>
                <a:gd name="T2" fmla="*/ 74 w 74"/>
                <a:gd name="T3" fmla="*/ 8 h 137"/>
                <a:gd name="T4" fmla="*/ 6 w 74"/>
                <a:gd name="T5" fmla="*/ 137 h 137"/>
                <a:gd name="T6" fmla="*/ 0 w 74"/>
                <a:gd name="T7" fmla="*/ 130 h 137"/>
                <a:gd name="T8" fmla="*/ 52 w 74"/>
                <a:gd name="T9" fmla="*/ 12 h 137"/>
                <a:gd name="T10" fmla="*/ 55 w 74"/>
                <a:gd name="T11" fmla="*/ 0 h 137"/>
                <a:gd name="T12" fmla="*/ 55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3" name="Freeform 92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20 w 91"/>
                <a:gd name="T1" fmla="*/ 0 h 99"/>
                <a:gd name="T2" fmla="*/ 39 w 91"/>
                <a:gd name="T3" fmla="*/ 21 h 99"/>
                <a:gd name="T4" fmla="*/ 91 w 91"/>
                <a:gd name="T5" fmla="*/ 80 h 99"/>
                <a:gd name="T6" fmla="*/ 86 w 91"/>
                <a:gd name="T7" fmla="*/ 99 h 99"/>
                <a:gd name="T8" fmla="*/ 0 w 91"/>
                <a:gd name="T9" fmla="*/ 14 h 99"/>
                <a:gd name="T10" fmla="*/ 20 w 91"/>
                <a:gd name="T11" fmla="*/ 0 h 99"/>
                <a:gd name="T12" fmla="*/ 2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4" name="Freeform 93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9 w 70"/>
                <a:gd name="T1" fmla="*/ 0 h 68"/>
                <a:gd name="T2" fmla="*/ 30 w 70"/>
                <a:gd name="T3" fmla="*/ 18 h 68"/>
                <a:gd name="T4" fmla="*/ 70 w 70"/>
                <a:gd name="T5" fmla="*/ 49 h 68"/>
                <a:gd name="T6" fmla="*/ 70 w 70"/>
                <a:gd name="T7" fmla="*/ 68 h 68"/>
                <a:gd name="T8" fmla="*/ 0 w 70"/>
                <a:gd name="T9" fmla="*/ 19 h 68"/>
                <a:gd name="T10" fmla="*/ 9 w 70"/>
                <a:gd name="T11" fmla="*/ 0 h 68"/>
                <a:gd name="T12" fmla="*/ 9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5" name="Freeform 94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7 h 141"/>
                <a:gd name="T2" fmla="*/ 20 w 21"/>
                <a:gd name="T3" fmla="*/ 0 h 141"/>
                <a:gd name="T4" fmla="*/ 21 w 21"/>
                <a:gd name="T5" fmla="*/ 135 h 141"/>
                <a:gd name="T6" fmla="*/ 16 w 21"/>
                <a:gd name="T7" fmla="*/ 141 h 141"/>
                <a:gd name="T8" fmla="*/ 4 w 21"/>
                <a:gd name="T9" fmla="*/ 19 h 141"/>
                <a:gd name="T10" fmla="*/ 0 w 21"/>
                <a:gd name="T11" fmla="*/ 7 h 141"/>
                <a:gd name="T12" fmla="*/ 0 w 21"/>
                <a:gd name="T13" fmla="*/ 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6" name="Freeform 95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14 w 299"/>
                <a:gd name="T1" fmla="*/ 9 h 199"/>
                <a:gd name="T2" fmla="*/ 26 w 299"/>
                <a:gd name="T3" fmla="*/ 7 h 199"/>
                <a:gd name="T4" fmla="*/ 40 w 299"/>
                <a:gd name="T5" fmla="*/ 5 h 199"/>
                <a:gd name="T6" fmla="*/ 54 w 299"/>
                <a:gd name="T7" fmla="*/ 3 h 199"/>
                <a:gd name="T8" fmla="*/ 70 w 299"/>
                <a:gd name="T9" fmla="*/ 2 h 199"/>
                <a:gd name="T10" fmla="*/ 87 w 299"/>
                <a:gd name="T11" fmla="*/ 0 h 199"/>
                <a:gd name="T12" fmla="*/ 104 w 299"/>
                <a:gd name="T13" fmla="*/ 0 h 199"/>
                <a:gd name="T14" fmla="*/ 119 w 299"/>
                <a:gd name="T15" fmla="*/ 0 h 199"/>
                <a:gd name="T16" fmla="*/ 136 w 299"/>
                <a:gd name="T17" fmla="*/ 3 h 199"/>
                <a:gd name="T18" fmla="*/ 131 w 299"/>
                <a:gd name="T19" fmla="*/ 83 h 199"/>
                <a:gd name="T20" fmla="*/ 196 w 299"/>
                <a:gd name="T21" fmla="*/ 15 h 199"/>
                <a:gd name="T22" fmla="*/ 208 w 299"/>
                <a:gd name="T23" fmla="*/ 17 h 199"/>
                <a:gd name="T24" fmla="*/ 222 w 299"/>
                <a:gd name="T25" fmla="*/ 20 h 199"/>
                <a:gd name="T26" fmla="*/ 235 w 299"/>
                <a:gd name="T27" fmla="*/ 23 h 199"/>
                <a:gd name="T28" fmla="*/ 247 w 299"/>
                <a:gd name="T29" fmla="*/ 27 h 199"/>
                <a:gd name="T30" fmla="*/ 261 w 299"/>
                <a:gd name="T31" fmla="*/ 32 h 199"/>
                <a:gd name="T32" fmla="*/ 274 w 299"/>
                <a:gd name="T33" fmla="*/ 37 h 199"/>
                <a:gd name="T34" fmla="*/ 286 w 299"/>
                <a:gd name="T35" fmla="*/ 44 h 199"/>
                <a:gd name="T36" fmla="*/ 299 w 299"/>
                <a:gd name="T37" fmla="*/ 52 h 199"/>
                <a:gd name="T38" fmla="*/ 293 w 299"/>
                <a:gd name="T39" fmla="*/ 63 h 199"/>
                <a:gd name="T40" fmla="*/ 286 w 299"/>
                <a:gd name="T41" fmla="*/ 80 h 199"/>
                <a:gd name="T42" fmla="*/ 275 w 299"/>
                <a:gd name="T43" fmla="*/ 98 h 199"/>
                <a:gd name="T44" fmla="*/ 261 w 299"/>
                <a:gd name="T45" fmla="*/ 121 h 199"/>
                <a:gd name="T46" fmla="*/ 254 w 299"/>
                <a:gd name="T47" fmla="*/ 134 h 199"/>
                <a:gd name="T48" fmla="*/ 237 w 299"/>
                <a:gd name="T49" fmla="*/ 151 h 199"/>
                <a:gd name="T50" fmla="*/ 220 w 299"/>
                <a:gd name="T51" fmla="*/ 169 h 199"/>
                <a:gd name="T52" fmla="*/ 206 w 299"/>
                <a:gd name="T53" fmla="*/ 178 h 199"/>
                <a:gd name="T54" fmla="*/ 193 w 299"/>
                <a:gd name="T55" fmla="*/ 185 h 199"/>
                <a:gd name="T56" fmla="*/ 180 w 299"/>
                <a:gd name="T57" fmla="*/ 191 h 199"/>
                <a:gd name="T58" fmla="*/ 164 w 299"/>
                <a:gd name="T59" fmla="*/ 195 h 199"/>
                <a:gd name="T60" fmla="*/ 148 w 299"/>
                <a:gd name="T61" fmla="*/ 199 h 199"/>
                <a:gd name="T62" fmla="*/ 131 w 299"/>
                <a:gd name="T63" fmla="*/ 199 h 199"/>
                <a:gd name="T64" fmla="*/ 113 w 299"/>
                <a:gd name="T65" fmla="*/ 196 h 199"/>
                <a:gd name="T66" fmla="*/ 93 w 299"/>
                <a:gd name="T67" fmla="*/ 191 h 199"/>
                <a:gd name="T68" fmla="*/ 75 w 299"/>
                <a:gd name="T69" fmla="*/ 185 h 199"/>
                <a:gd name="T70" fmla="*/ 60 w 299"/>
                <a:gd name="T71" fmla="*/ 178 h 199"/>
                <a:gd name="T72" fmla="*/ 47 w 299"/>
                <a:gd name="T73" fmla="*/ 169 h 199"/>
                <a:gd name="T74" fmla="*/ 31 w 299"/>
                <a:gd name="T75" fmla="*/ 156 h 199"/>
                <a:gd name="T76" fmla="*/ 20 w 299"/>
                <a:gd name="T77" fmla="*/ 141 h 199"/>
                <a:gd name="T78" fmla="*/ 11 w 299"/>
                <a:gd name="T79" fmla="*/ 126 h 199"/>
                <a:gd name="T80" fmla="*/ 6 w 299"/>
                <a:gd name="T81" fmla="*/ 111 h 199"/>
                <a:gd name="T82" fmla="*/ 3 w 299"/>
                <a:gd name="T83" fmla="*/ 96 h 199"/>
                <a:gd name="T84" fmla="*/ 1 w 299"/>
                <a:gd name="T85" fmla="*/ 80 h 199"/>
                <a:gd name="T86" fmla="*/ 0 w 299"/>
                <a:gd name="T87" fmla="*/ 64 h 199"/>
                <a:gd name="T88" fmla="*/ 1 w 299"/>
                <a:gd name="T89" fmla="*/ 44 h 199"/>
                <a:gd name="T90" fmla="*/ 4 w 299"/>
                <a:gd name="T91" fmla="*/ 28 h 199"/>
                <a:gd name="T92" fmla="*/ 8 w 299"/>
                <a:gd name="T93" fmla="*/ 17 h 199"/>
                <a:gd name="T94" fmla="*/ 10 w 299"/>
                <a:gd name="T95" fmla="*/ 1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7" name="Freeform 96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157 w 172"/>
                <a:gd name="T1" fmla="*/ 0 h 105"/>
                <a:gd name="T2" fmla="*/ 172 w 172"/>
                <a:gd name="T3" fmla="*/ 64 h 105"/>
                <a:gd name="T4" fmla="*/ 170 w 172"/>
                <a:gd name="T5" fmla="*/ 64 h 105"/>
                <a:gd name="T6" fmla="*/ 166 w 172"/>
                <a:gd name="T7" fmla="*/ 65 h 105"/>
                <a:gd name="T8" fmla="*/ 162 w 172"/>
                <a:gd name="T9" fmla="*/ 66 h 105"/>
                <a:gd name="T10" fmla="*/ 160 w 172"/>
                <a:gd name="T11" fmla="*/ 68 h 105"/>
                <a:gd name="T12" fmla="*/ 156 w 172"/>
                <a:gd name="T13" fmla="*/ 70 h 105"/>
                <a:gd name="T14" fmla="*/ 152 w 172"/>
                <a:gd name="T15" fmla="*/ 71 h 105"/>
                <a:gd name="T16" fmla="*/ 146 w 172"/>
                <a:gd name="T17" fmla="*/ 74 h 105"/>
                <a:gd name="T18" fmla="*/ 141 w 172"/>
                <a:gd name="T19" fmla="*/ 75 h 105"/>
                <a:gd name="T20" fmla="*/ 136 w 172"/>
                <a:gd name="T21" fmla="*/ 78 h 105"/>
                <a:gd name="T22" fmla="*/ 130 w 172"/>
                <a:gd name="T23" fmla="*/ 80 h 105"/>
                <a:gd name="T24" fmla="*/ 123 w 172"/>
                <a:gd name="T25" fmla="*/ 81 h 105"/>
                <a:gd name="T26" fmla="*/ 116 w 172"/>
                <a:gd name="T27" fmla="*/ 84 h 105"/>
                <a:gd name="T28" fmla="*/ 109 w 172"/>
                <a:gd name="T29" fmla="*/ 86 h 105"/>
                <a:gd name="T30" fmla="*/ 103 w 172"/>
                <a:gd name="T31" fmla="*/ 89 h 105"/>
                <a:gd name="T32" fmla="*/ 96 w 172"/>
                <a:gd name="T33" fmla="*/ 90 h 105"/>
                <a:gd name="T34" fmla="*/ 89 w 172"/>
                <a:gd name="T35" fmla="*/ 93 h 105"/>
                <a:gd name="T36" fmla="*/ 82 w 172"/>
                <a:gd name="T37" fmla="*/ 94 h 105"/>
                <a:gd name="T38" fmla="*/ 76 w 172"/>
                <a:gd name="T39" fmla="*/ 97 h 105"/>
                <a:gd name="T40" fmla="*/ 68 w 172"/>
                <a:gd name="T41" fmla="*/ 98 h 105"/>
                <a:gd name="T42" fmla="*/ 62 w 172"/>
                <a:gd name="T43" fmla="*/ 100 h 105"/>
                <a:gd name="T44" fmla="*/ 56 w 172"/>
                <a:gd name="T45" fmla="*/ 102 h 105"/>
                <a:gd name="T46" fmla="*/ 49 w 172"/>
                <a:gd name="T47" fmla="*/ 103 h 105"/>
                <a:gd name="T48" fmla="*/ 43 w 172"/>
                <a:gd name="T49" fmla="*/ 104 h 105"/>
                <a:gd name="T50" fmla="*/ 37 w 172"/>
                <a:gd name="T51" fmla="*/ 104 h 105"/>
                <a:gd name="T52" fmla="*/ 30 w 172"/>
                <a:gd name="T53" fmla="*/ 105 h 105"/>
                <a:gd name="T54" fmla="*/ 25 w 172"/>
                <a:gd name="T55" fmla="*/ 105 h 105"/>
                <a:gd name="T56" fmla="*/ 20 w 172"/>
                <a:gd name="T57" fmla="*/ 105 h 105"/>
                <a:gd name="T58" fmla="*/ 17 w 172"/>
                <a:gd name="T59" fmla="*/ 105 h 105"/>
                <a:gd name="T60" fmla="*/ 12 w 172"/>
                <a:gd name="T61" fmla="*/ 104 h 105"/>
                <a:gd name="T62" fmla="*/ 9 w 172"/>
                <a:gd name="T63" fmla="*/ 104 h 105"/>
                <a:gd name="T64" fmla="*/ 3 w 172"/>
                <a:gd name="T65" fmla="*/ 99 h 105"/>
                <a:gd name="T66" fmla="*/ 0 w 172"/>
                <a:gd name="T67" fmla="*/ 97 h 105"/>
                <a:gd name="T68" fmla="*/ 0 w 172"/>
                <a:gd name="T69" fmla="*/ 90 h 105"/>
                <a:gd name="T70" fmla="*/ 3 w 172"/>
                <a:gd name="T71" fmla="*/ 85 h 105"/>
                <a:gd name="T72" fmla="*/ 7 w 172"/>
                <a:gd name="T73" fmla="*/ 79 h 105"/>
                <a:gd name="T74" fmla="*/ 13 w 172"/>
                <a:gd name="T75" fmla="*/ 73 h 105"/>
                <a:gd name="T76" fmla="*/ 19 w 172"/>
                <a:gd name="T77" fmla="*/ 66 h 105"/>
                <a:gd name="T78" fmla="*/ 27 w 172"/>
                <a:gd name="T79" fmla="*/ 60 h 105"/>
                <a:gd name="T80" fmla="*/ 34 w 172"/>
                <a:gd name="T81" fmla="*/ 54 h 105"/>
                <a:gd name="T82" fmla="*/ 42 w 172"/>
                <a:gd name="T83" fmla="*/ 47 h 105"/>
                <a:gd name="T84" fmla="*/ 45 w 172"/>
                <a:gd name="T85" fmla="*/ 45 h 105"/>
                <a:gd name="T86" fmla="*/ 49 w 172"/>
                <a:gd name="T87" fmla="*/ 42 h 105"/>
                <a:gd name="T88" fmla="*/ 53 w 172"/>
                <a:gd name="T89" fmla="*/ 40 h 105"/>
                <a:gd name="T90" fmla="*/ 57 w 172"/>
                <a:gd name="T91" fmla="*/ 37 h 105"/>
                <a:gd name="T92" fmla="*/ 63 w 172"/>
                <a:gd name="T93" fmla="*/ 32 h 105"/>
                <a:gd name="T94" fmla="*/ 68 w 172"/>
                <a:gd name="T95" fmla="*/ 30 h 105"/>
                <a:gd name="T96" fmla="*/ 71 w 172"/>
                <a:gd name="T97" fmla="*/ 27 h 105"/>
                <a:gd name="T98" fmla="*/ 73 w 172"/>
                <a:gd name="T99" fmla="*/ 27 h 105"/>
                <a:gd name="T100" fmla="*/ 118 w 172"/>
                <a:gd name="T101" fmla="*/ 7 h 105"/>
                <a:gd name="T102" fmla="*/ 157 w 172"/>
                <a:gd name="T103" fmla="*/ 0 h 105"/>
                <a:gd name="T104" fmla="*/ 157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6188" name="Freeform 97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77 h 91"/>
                <a:gd name="T2" fmla="*/ 59 w 180"/>
                <a:gd name="T3" fmla="*/ 47 h 91"/>
                <a:gd name="T4" fmla="*/ 143 w 180"/>
                <a:gd name="T5" fmla="*/ 0 h 91"/>
                <a:gd name="T6" fmla="*/ 180 w 180"/>
                <a:gd name="T7" fmla="*/ 26 h 91"/>
                <a:gd name="T8" fmla="*/ 58 w 180"/>
                <a:gd name="T9" fmla="*/ 91 h 91"/>
                <a:gd name="T10" fmla="*/ 0 w 180"/>
                <a:gd name="T11" fmla="*/ 77 h 91"/>
                <a:gd name="T12" fmla="*/ 0 w 180"/>
                <a:gd name="T13" fmla="*/ 7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pic>
        <p:nvPicPr>
          <p:cNvPr id="6150" name="Picture 4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40000" contrast="-40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37271" b="86354" l="19568" r="73954"/>
                    </a14:imgEffect>
                  </a14:imgLayer>
                </a14:imgProps>
              </a:ext>
            </a:extLst>
          </a:blip>
          <a:srcRect l="13631" t="35336" r="24677" b="7637"/>
          <a:stretch>
            <a:fillRect/>
          </a:stretch>
        </p:blipFill>
        <p:spPr bwMode="auto">
          <a:xfrm>
            <a:off x="6400800" y="2171700"/>
            <a:ext cx="304800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151" name="Straight Connector 30"/>
          <p:cNvCxnSpPr>
            <a:cxnSpLocks noChangeShapeType="1"/>
          </p:cNvCxnSpPr>
          <p:nvPr/>
        </p:nvCxnSpPr>
        <p:spPr bwMode="auto">
          <a:xfrm>
            <a:off x="2971800" y="3505200"/>
            <a:ext cx="70866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6152" name="Straight Connector 32"/>
          <p:cNvCxnSpPr>
            <a:cxnSpLocks noChangeShapeType="1"/>
          </p:cNvCxnSpPr>
          <p:nvPr/>
        </p:nvCxnSpPr>
        <p:spPr bwMode="auto">
          <a:xfrm flipV="1">
            <a:off x="2971800" y="2286000"/>
            <a:ext cx="5257800" cy="12192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6153" name="Straight Connector 35"/>
          <p:cNvCxnSpPr>
            <a:cxnSpLocks noChangeShapeType="1"/>
          </p:cNvCxnSpPr>
          <p:nvPr/>
        </p:nvCxnSpPr>
        <p:spPr bwMode="auto">
          <a:xfrm rot="5400000">
            <a:off x="7583488" y="2933700"/>
            <a:ext cx="1293812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6154" name="Straight Connector 37"/>
          <p:cNvCxnSpPr>
            <a:cxnSpLocks noChangeShapeType="1"/>
          </p:cNvCxnSpPr>
          <p:nvPr/>
        </p:nvCxnSpPr>
        <p:spPr bwMode="auto">
          <a:xfrm rot="5400000">
            <a:off x="4764088" y="2781300"/>
            <a:ext cx="1446212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6155" name="TextBox 38"/>
          <p:cNvSpPr txBox="1">
            <a:spLocks noChangeArrowheads="1"/>
          </p:cNvSpPr>
          <p:nvPr/>
        </p:nvSpPr>
        <p:spPr bwMode="auto">
          <a:xfrm>
            <a:off x="5105400" y="1600200"/>
            <a:ext cx="7747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</a:rPr>
              <a:t>screen</a:t>
            </a:r>
          </a:p>
        </p:txBody>
      </p:sp>
      <p:sp>
        <p:nvSpPr>
          <p:cNvPr id="6156" name="TextBox 41"/>
          <p:cNvSpPr txBox="1">
            <a:spLocks noChangeArrowheads="1"/>
          </p:cNvSpPr>
          <p:nvPr/>
        </p:nvSpPr>
        <p:spPr bwMode="auto">
          <a:xfrm>
            <a:off x="10058400" y="3276600"/>
            <a:ext cx="3635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-z</a:t>
            </a:r>
          </a:p>
        </p:txBody>
      </p:sp>
      <p:cxnSp>
        <p:nvCxnSpPr>
          <p:cNvPr id="6157" name="Straight Arrow Connector 43"/>
          <p:cNvCxnSpPr>
            <a:cxnSpLocks noChangeShapeType="1"/>
          </p:cNvCxnSpPr>
          <p:nvPr/>
        </p:nvCxnSpPr>
        <p:spPr bwMode="auto">
          <a:xfrm rot="5400000" flipH="1" flipV="1">
            <a:off x="2400301" y="2933701"/>
            <a:ext cx="1143000" cy="31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6158" name="TextBox 44"/>
          <p:cNvSpPr txBox="1">
            <a:spLocks noChangeArrowheads="1"/>
          </p:cNvSpPr>
          <p:nvPr/>
        </p:nvSpPr>
        <p:spPr bwMode="auto">
          <a:xfrm>
            <a:off x="2819400" y="1981200"/>
            <a:ext cx="2873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</a:p>
        </p:txBody>
      </p:sp>
      <p:sp>
        <p:nvSpPr>
          <p:cNvPr id="6159" name="TextBox 45"/>
          <p:cNvSpPr txBox="1">
            <a:spLocks noChangeArrowheads="1"/>
          </p:cNvSpPr>
          <p:nvPr/>
        </p:nvSpPr>
        <p:spPr bwMode="auto">
          <a:xfrm>
            <a:off x="7959726" y="3505200"/>
            <a:ext cx="5746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z</a:t>
            </a:r>
            <a:r>
              <a:rPr lang="en-US" baseline="-25000">
                <a:latin typeface="Times New Roman" pitchFamily="18" charset="0"/>
              </a:rPr>
              <a:t>view</a:t>
            </a:r>
          </a:p>
        </p:txBody>
      </p:sp>
      <p:sp>
        <p:nvSpPr>
          <p:cNvPr id="6160" name="TextBox 49"/>
          <p:cNvSpPr txBox="1">
            <a:spLocks noChangeArrowheads="1"/>
          </p:cNvSpPr>
          <p:nvPr/>
        </p:nvSpPr>
        <p:spPr bwMode="auto">
          <a:xfrm>
            <a:off x="8404226" y="2057400"/>
            <a:ext cx="587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  <a:r>
              <a:rPr lang="en-US" baseline="-25000">
                <a:latin typeface="Times New Roman" pitchFamily="18" charset="0"/>
              </a:rPr>
              <a:t>view</a:t>
            </a:r>
          </a:p>
        </p:txBody>
      </p:sp>
      <p:cxnSp>
        <p:nvCxnSpPr>
          <p:cNvPr id="6161" name="Straight Connector 51"/>
          <p:cNvCxnSpPr>
            <a:cxnSpLocks noChangeShapeType="1"/>
          </p:cNvCxnSpPr>
          <p:nvPr/>
        </p:nvCxnSpPr>
        <p:spPr bwMode="auto">
          <a:xfrm>
            <a:off x="8229600" y="2286000"/>
            <a:ext cx="1524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6162" name="Right Brace 52"/>
          <p:cNvSpPr>
            <a:spLocks/>
          </p:cNvSpPr>
          <p:nvPr/>
        </p:nvSpPr>
        <p:spPr bwMode="auto">
          <a:xfrm rot="5400000">
            <a:off x="4152900" y="2939932"/>
            <a:ext cx="152400" cy="2514600"/>
          </a:xfrm>
          <a:prstGeom prst="rightBrace">
            <a:avLst>
              <a:gd name="adj1" fmla="val 8326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6163" name="TextBox 54"/>
          <p:cNvSpPr txBox="1">
            <a:spLocks noChangeArrowheads="1"/>
          </p:cNvSpPr>
          <p:nvPr/>
        </p:nvSpPr>
        <p:spPr bwMode="auto">
          <a:xfrm>
            <a:off x="4038600" y="4273432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</a:rPr>
              <a:t>d</a:t>
            </a:r>
          </a:p>
        </p:txBody>
      </p:sp>
      <p:sp>
        <p:nvSpPr>
          <p:cNvPr id="6164" name="Oval 61"/>
          <p:cNvSpPr>
            <a:spLocks noChangeArrowheads="1"/>
          </p:cNvSpPr>
          <p:nvPr/>
        </p:nvSpPr>
        <p:spPr bwMode="auto">
          <a:xfrm>
            <a:off x="5446713" y="2886075"/>
            <a:ext cx="76200" cy="76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6165" name="TextBox 62"/>
          <p:cNvSpPr txBox="1">
            <a:spLocks noChangeArrowheads="1"/>
          </p:cNvSpPr>
          <p:nvPr/>
        </p:nvSpPr>
        <p:spPr bwMode="auto">
          <a:xfrm>
            <a:off x="5461001" y="2792413"/>
            <a:ext cx="51911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  <a:r>
              <a:rPr lang="en-US" baseline="-25000">
                <a:latin typeface="Times New Roman" pitchFamily="18" charset="0"/>
              </a:rPr>
              <a:t>clip</a:t>
            </a:r>
          </a:p>
        </p:txBody>
      </p:sp>
      <p:sp>
        <p:nvSpPr>
          <p:cNvPr id="46" name="Right Brace 52"/>
          <p:cNvSpPr>
            <a:spLocks/>
          </p:cNvSpPr>
          <p:nvPr/>
        </p:nvSpPr>
        <p:spPr bwMode="auto">
          <a:xfrm rot="5400000">
            <a:off x="3715617" y="2929625"/>
            <a:ext cx="142827" cy="1605448"/>
          </a:xfrm>
          <a:prstGeom prst="rightBrace">
            <a:avLst>
              <a:gd name="adj1" fmla="val 8326"/>
              <a:gd name="adj2" fmla="val 50000"/>
            </a:avLst>
          </a:prstGeom>
          <a:solidFill>
            <a:schemeClr val="accent2">
              <a:lumMod val="60000"/>
              <a:lumOff val="4000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48" name="TextBox 54"/>
          <p:cNvSpPr txBox="1">
            <a:spLocks noChangeArrowheads="1"/>
          </p:cNvSpPr>
          <p:nvPr/>
        </p:nvSpPr>
        <p:spPr bwMode="auto">
          <a:xfrm>
            <a:off x="3629030" y="3793904"/>
            <a:ext cx="377026" cy="36933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</a:rPr>
              <a:t>d’</a:t>
            </a:r>
          </a:p>
        </p:txBody>
      </p:sp>
      <p:sp>
        <p:nvSpPr>
          <p:cNvPr id="49" name="Oval 61"/>
          <p:cNvSpPr>
            <a:spLocks noChangeArrowheads="1"/>
          </p:cNvSpPr>
          <p:nvPr/>
        </p:nvSpPr>
        <p:spPr bwMode="auto">
          <a:xfrm>
            <a:off x="4539276" y="2934806"/>
            <a:ext cx="76200" cy="76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0" name="TextBox 62"/>
          <p:cNvSpPr txBox="1">
            <a:spLocks noChangeArrowheads="1"/>
          </p:cNvSpPr>
          <p:nvPr/>
        </p:nvSpPr>
        <p:spPr bwMode="auto">
          <a:xfrm>
            <a:off x="3895046" y="2604298"/>
            <a:ext cx="569387" cy="36933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 err="1">
                <a:latin typeface="Times New Roman" pitchFamily="18" charset="0"/>
              </a:rPr>
              <a:t>y'</a:t>
            </a:r>
            <a:r>
              <a:rPr lang="en-US" baseline="-25000" dirty="0" err="1">
                <a:latin typeface="Times New Roman" pitchFamily="18" charset="0"/>
              </a:rPr>
              <a:t>clip</a:t>
            </a:r>
            <a:endParaRPr lang="en-US" baseline="-25000" dirty="0">
              <a:latin typeface="Times New Roman" pitchFamily="18" charset="0"/>
            </a:endParaRPr>
          </a:p>
        </p:txBody>
      </p:sp>
      <p:cxnSp>
        <p:nvCxnSpPr>
          <p:cNvPr id="83" name="Straight Connector 37"/>
          <p:cNvCxnSpPr>
            <a:cxnSpLocks noChangeShapeType="1"/>
          </p:cNvCxnSpPr>
          <p:nvPr/>
        </p:nvCxnSpPr>
        <p:spPr bwMode="auto">
          <a:xfrm rot="5400000">
            <a:off x="3841563" y="2788620"/>
            <a:ext cx="1446212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84" name="TextBox 38"/>
          <p:cNvSpPr txBox="1">
            <a:spLocks noChangeArrowheads="1"/>
          </p:cNvSpPr>
          <p:nvPr/>
        </p:nvSpPr>
        <p:spPr bwMode="auto">
          <a:xfrm>
            <a:off x="4182875" y="1607520"/>
            <a:ext cx="774700" cy="369888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</a:rPr>
              <a:t>screen</a:t>
            </a:r>
          </a:p>
        </p:txBody>
      </p:sp>
      <p:cxnSp>
        <p:nvCxnSpPr>
          <p:cNvPr id="85" name="Straight Connector 32"/>
          <p:cNvCxnSpPr>
            <a:cxnSpLocks noChangeShapeType="1"/>
          </p:cNvCxnSpPr>
          <p:nvPr/>
        </p:nvCxnSpPr>
        <p:spPr bwMode="auto">
          <a:xfrm flipV="1">
            <a:off x="2984305" y="2242344"/>
            <a:ext cx="3794750" cy="1267432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88" name="TextBox 87"/>
          <p:cNvSpPr txBox="1"/>
          <p:nvPr/>
        </p:nvSpPr>
        <p:spPr>
          <a:xfrm>
            <a:off x="2149461" y="4957044"/>
            <a:ext cx="6254765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To change degree of perspective distortion, need to change distance from eye to scene,</a:t>
            </a:r>
          </a:p>
          <a:p>
            <a:pPr>
              <a:spcAft>
                <a:spcPts val="1200"/>
              </a:spcAft>
            </a:pPr>
            <a:r>
              <a:rPr lang="en-US" dirty="0"/>
              <a:t>…by moving scene closer or farther to eye,</a:t>
            </a:r>
          </a:p>
          <a:p>
            <a:pPr>
              <a:spcAft>
                <a:spcPts val="1200"/>
              </a:spcAft>
            </a:pPr>
            <a:r>
              <a:rPr lang="en-US" dirty="0"/>
              <a:t>… along z axis in viewing coordinates</a:t>
            </a:r>
          </a:p>
        </p:txBody>
      </p:sp>
    </p:spTree>
    <p:extLst>
      <p:ext uri="{BB962C8B-B14F-4D97-AF65-F5344CB8AC3E}">
        <p14:creationId xmlns:p14="http://schemas.microsoft.com/office/powerpoint/2010/main" val="176686456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spective Projection in Raster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5987" y="1851285"/>
            <a:ext cx="10437813" cy="4512482"/>
          </a:xfrm>
        </p:spPr>
        <p:txBody>
          <a:bodyPr>
            <a:normAutofit/>
          </a:bodyPr>
          <a:lstStyle/>
          <a:p>
            <a:r>
              <a:rPr lang="en-US" dirty="0"/>
              <a:t>Just like with parallel viewing we will</a:t>
            </a:r>
          </a:p>
          <a:p>
            <a:pPr lvl="1"/>
            <a:r>
              <a:rPr lang="en-US" dirty="0"/>
              <a:t>Define a viewing volume</a:t>
            </a:r>
          </a:p>
          <a:p>
            <a:pPr lvl="1"/>
            <a:r>
              <a:rPr lang="en-US" dirty="0"/>
              <a:t>Construct a </a:t>
            </a:r>
            <a:r>
              <a:rPr lang="en-US" b="1" i="1" dirty="0"/>
              <a:t>normalization transformation </a:t>
            </a:r>
            <a:br>
              <a:rPr lang="en-US" b="1" i="1" dirty="0"/>
            </a:br>
            <a:endParaRPr lang="en-US" dirty="0"/>
          </a:p>
          <a:p>
            <a:r>
              <a:rPr lang="en-US" dirty="0"/>
              <a:t>We turn a perspective projection into orthogonal projection</a:t>
            </a:r>
            <a:br>
              <a:rPr lang="en-US" dirty="0"/>
            </a:b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175230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1" y="364002"/>
            <a:ext cx="8913813" cy="914400"/>
          </a:xfrm>
        </p:spPr>
        <p:txBody>
          <a:bodyPr/>
          <a:lstStyle/>
          <a:p>
            <a:r>
              <a:rPr lang="en-US" altLang="en-US" sz="4100" dirty="0">
                <a:ea typeface="ＭＳ Ｐゴシック" pitchFamily="-84" charset="-128"/>
              </a:rPr>
              <a:t>Perspective Normalization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524000"/>
            <a:ext cx="7924800" cy="47244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400" dirty="0">
                <a:ea typeface="ＭＳ Ｐゴシック" pitchFamily="-84" charset="-128"/>
              </a:rPr>
              <a:t>Consider a simple perspective with the COP at the origin, the near clipping plane at </a:t>
            </a:r>
            <a:r>
              <a:rPr lang="en-US" altLang="en-US" sz="2400" i="1" dirty="0">
                <a:latin typeface="Times New Roman" panose="02020603050405020304" pitchFamily="18" charset="0"/>
                <a:ea typeface="ＭＳ Ｐゴシック" pitchFamily="-84" charset="-128"/>
              </a:rPr>
              <a:t>z </a:t>
            </a:r>
            <a:r>
              <a:rPr lang="en-US" altLang="en-US" sz="2400" dirty="0">
                <a:ea typeface="ＭＳ Ｐゴシック" pitchFamily="-84" charset="-128"/>
              </a:rPr>
              <a:t>= -1, and a 90 degree field of view determined by the planes </a:t>
            </a:r>
            <a:endParaRPr lang="en-US" altLang="en-US" sz="2700" dirty="0">
              <a:ea typeface="ＭＳ Ｐゴシック" pitchFamily="-84" charset="-128"/>
            </a:endParaRPr>
          </a:p>
          <a:p>
            <a:pPr>
              <a:buFontTx/>
              <a:buNone/>
            </a:pPr>
            <a:r>
              <a:rPr lang="en-US" altLang="en-US" sz="2700" dirty="0">
                <a:ea typeface="ＭＳ Ｐゴシック" pitchFamily="-84" charset="-128"/>
              </a:rPr>
              <a:t>  </a:t>
            </a:r>
            <a:r>
              <a:rPr lang="en-US" altLang="en-US" sz="2700" i="1" dirty="0">
                <a:latin typeface="Times New Roman" panose="02020603050405020304" pitchFamily="18" charset="0"/>
                <a:ea typeface="ＭＳ Ｐゴシック" pitchFamily="-84" charset="-128"/>
              </a:rPr>
              <a:t>x =</a:t>
            </a:r>
            <a:r>
              <a:rPr lang="en-US" altLang="en-US" sz="2700" dirty="0">
                <a:ea typeface="ＭＳ Ｐゴシック" pitchFamily="-84" charset="-128"/>
              </a:rPr>
              <a:t> </a:t>
            </a:r>
            <a:r>
              <a:rPr lang="en-US" altLang="en-US" sz="2700" dirty="0">
                <a:ea typeface="ＭＳ Ｐゴシック" pitchFamily="-84" charset="-128"/>
                <a:sym typeface="Symbol" panose="05050102010706020507" pitchFamily="18" charset="2"/>
              </a:rPr>
              <a:t></a:t>
            </a:r>
            <a:r>
              <a:rPr lang="en-US" altLang="en-US" sz="2700" i="1" dirty="0">
                <a:latin typeface="Times New Roman" panose="02020603050405020304" pitchFamily="18" charset="0"/>
                <a:ea typeface="ＭＳ Ｐゴシック" pitchFamily="-84" charset="-128"/>
                <a:sym typeface="Symbol" panose="05050102010706020507" pitchFamily="18" charset="2"/>
              </a:rPr>
              <a:t>z</a:t>
            </a:r>
            <a:r>
              <a:rPr lang="en-US" altLang="en-US" sz="2700" dirty="0">
                <a:ea typeface="ＭＳ Ｐゴシック" pitchFamily="-84" charset="-128"/>
                <a:sym typeface="Symbol" panose="05050102010706020507" pitchFamily="18" charset="2"/>
              </a:rPr>
              <a:t>, </a:t>
            </a:r>
            <a:r>
              <a:rPr lang="en-US" altLang="en-US" sz="2700" i="1" dirty="0">
                <a:latin typeface="Times New Roman" panose="02020603050405020304" pitchFamily="18" charset="0"/>
                <a:ea typeface="ＭＳ Ｐゴシック" pitchFamily="-84" charset="-128"/>
                <a:sym typeface="Symbol" panose="05050102010706020507" pitchFamily="18" charset="2"/>
              </a:rPr>
              <a:t>y =</a:t>
            </a:r>
            <a:r>
              <a:rPr lang="en-US" altLang="en-US" sz="2700" dirty="0">
                <a:ea typeface="ＭＳ Ｐゴシック" pitchFamily="-84" charset="-128"/>
                <a:sym typeface="Symbol" panose="05050102010706020507" pitchFamily="18" charset="2"/>
              </a:rPr>
              <a:t> </a:t>
            </a:r>
            <a:r>
              <a:rPr lang="en-US" altLang="en-US" sz="2700" i="1" dirty="0">
                <a:latin typeface="Times New Roman" panose="02020603050405020304" pitchFamily="18" charset="0"/>
                <a:ea typeface="ＭＳ Ｐゴシック" pitchFamily="-84" charset="-128"/>
                <a:sym typeface="Symbol" panose="05050102010706020507" pitchFamily="18" charset="2"/>
              </a:rPr>
              <a:t>z</a:t>
            </a:r>
          </a:p>
        </p:txBody>
      </p:sp>
      <p:pic>
        <p:nvPicPr>
          <p:cNvPr id="19461" name="Picture 5" descr="C:\BOOK\OpenGL\Paul Final\Art\jpeg\AN05F3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6603" y="3470367"/>
            <a:ext cx="3253887" cy="28831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455647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1519902" y="461494"/>
            <a:ext cx="8913813" cy="914400"/>
          </a:xfrm>
        </p:spPr>
        <p:txBody>
          <a:bodyPr/>
          <a:lstStyle/>
          <a:p>
            <a:r>
              <a:rPr lang="en-US" altLang="en-US" sz="4100">
                <a:ea typeface="ＭＳ Ｐゴシック" pitchFamily="-84" charset="-128"/>
              </a:rPr>
              <a:t>Perspective Matrices</a:t>
            </a:r>
          </a:p>
        </p:txBody>
      </p:sp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4440" y="1912459"/>
            <a:ext cx="9394462" cy="3670768"/>
          </a:xfrm>
        </p:spPr>
        <p:txBody>
          <a:bodyPr>
            <a:normAutofit fontScale="92500"/>
          </a:bodyPr>
          <a:lstStyle/>
          <a:p>
            <a:pPr>
              <a:buFontTx/>
              <a:buNone/>
            </a:pPr>
            <a:r>
              <a:rPr lang="en-US" altLang="en-US" dirty="0">
                <a:ea typeface="ＭＳ Ｐゴシック" pitchFamily="-84" charset="-128"/>
              </a:rPr>
              <a:t>Simple projection matrix in homogeneous coordinates</a:t>
            </a:r>
          </a:p>
          <a:p>
            <a:pPr>
              <a:buFontTx/>
              <a:buNone/>
            </a:pPr>
            <a:endParaRPr lang="en-US" altLang="en-US" dirty="0">
              <a:ea typeface="ＭＳ Ｐゴシック" pitchFamily="-84" charset="-128"/>
            </a:endParaRPr>
          </a:p>
          <a:p>
            <a:pPr>
              <a:buFontTx/>
              <a:buNone/>
            </a:pPr>
            <a:br>
              <a:rPr lang="en-US" altLang="en-US" dirty="0">
                <a:ea typeface="ＭＳ Ｐゴシック" pitchFamily="-84" charset="-128"/>
              </a:rPr>
            </a:br>
            <a:br>
              <a:rPr lang="en-US" altLang="en-US" dirty="0">
                <a:ea typeface="ＭＳ Ｐゴシック" pitchFamily="-84" charset="-128"/>
              </a:rPr>
            </a:br>
            <a:endParaRPr lang="en-US" altLang="en-US" dirty="0">
              <a:ea typeface="ＭＳ Ｐゴシック" pitchFamily="-84" charset="-128"/>
            </a:endParaRPr>
          </a:p>
          <a:p>
            <a:pPr>
              <a:buFontTx/>
              <a:buNone/>
            </a:pPr>
            <a:endParaRPr lang="en-US" altLang="en-US" dirty="0">
              <a:ea typeface="ＭＳ Ｐゴシック" pitchFamily="-84" charset="-128"/>
            </a:endParaRPr>
          </a:p>
          <a:p>
            <a:pPr>
              <a:buFontTx/>
              <a:buNone/>
            </a:pPr>
            <a:endParaRPr lang="en-US" altLang="en-US" dirty="0">
              <a:ea typeface="ＭＳ Ｐゴシック" pitchFamily="-84" charset="-128"/>
            </a:endParaRPr>
          </a:p>
          <a:p>
            <a:pPr>
              <a:buFontTx/>
              <a:buNone/>
            </a:pPr>
            <a:r>
              <a:rPr lang="en-US" altLang="en-US" dirty="0">
                <a:ea typeface="ＭＳ Ｐゴシック" pitchFamily="-84" charset="-128"/>
              </a:rPr>
              <a:t>Note that this matrix is independent of the far clipping plane</a:t>
            </a: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5257800" y="2590801"/>
          <a:ext cx="2171700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3" imgW="990360" imgH="914400" progId="Equation.3">
                  <p:embed/>
                </p:oleObj>
              </mc:Choice>
              <mc:Fallback>
                <p:oleObj name="Equation" r:id="rId3" imgW="990360" imgH="914400" progId="Equation.3">
                  <p:embed/>
                  <p:pic>
                    <p:nvPicPr>
                      <p:cNvPr id="204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590801"/>
                        <a:ext cx="2171700" cy="200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4343400" y="3276600"/>
            <a:ext cx="719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9pPr>
          </a:lstStyle>
          <a:p>
            <a:r>
              <a:rPr lang="en-US" altLang="en-US" b="1"/>
              <a:t>M</a:t>
            </a:r>
            <a:r>
              <a:rPr lang="en-US" altLang="en-US"/>
              <a:t> =</a:t>
            </a:r>
          </a:p>
        </p:txBody>
      </p:sp>
    </p:spTree>
    <p:extLst>
      <p:ext uri="{BB962C8B-B14F-4D97-AF65-F5344CB8AC3E}">
        <p14:creationId xmlns:p14="http://schemas.microsoft.com/office/powerpoint/2010/main" val="131840249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1" y="454154"/>
            <a:ext cx="8913813" cy="914400"/>
          </a:xfrm>
        </p:spPr>
        <p:txBody>
          <a:bodyPr/>
          <a:lstStyle/>
          <a:p>
            <a:r>
              <a:rPr lang="en-US" altLang="en-US" sz="4100">
                <a:ea typeface="ＭＳ Ｐゴシック" pitchFamily="-84" charset="-128"/>
              </a:rPr>
              <a:t>Generalization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862204"/>
              </p:ext>
            </p:extLst>
          </p:nvPr>
        </p:nvGraphicFramePr>
        <p:xfrm>
          <a:off x="2589238" y="1600201"/>
          <a:ext cx="2171700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990360" imgH="914400" progId="Equation.3">
                  <p:embed/>
                </p:oleObj>
              </mc:Choice>
              <mc:Fallback>
                <p:oleObj name="Equation" r:id="rId3" imgW="990360" imgH="914400" progId="Equation.3">
                  <p:embed/>
                  <p:pic>
                    <p:nvPicPr>
                      <p:cNvPr id="215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38" y="1600201"/>
                        <a:ext cx="2171700" cy="200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Text Box 6"/>
          <p:cNvSpPr>
            <a:spLocks noGrp="1" noChangeArrowheads="1"/>
          </p:cNvSpPr>
          <p:nvPr>
            <p:ph type="body" idx="1"/>
          </p:nvPr>
        </p:nvSpPr>
        <p:spPr>
          <a:xfrm>
            <a:off x="1846288" y="2362200"/>
            <a:ext cx="609600" cy="381000"/>
          </a:xfrm>
          <a:noFill/>
        </p:spPr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  <a:ea typeface="ＭＳ Ｐゴシック" pitchFamily="-84" charset="-128"/>
              </a:rPr>
              <a:t>N</a:t>
            </a:r>
            <a:r>
              <a:rPr lang="en-US" altLang="en-US" sz="2000">
                <a:latin typeface="Times New Roman" panose="02020603050405020304" pitchFamily="18" charset="0"/>
                <a:ea typeface="ＭＳ Ｐゴシック" pitchFamily="-84" charset="-128"/>
              </a:rPr>
              <a:t> =</a:t>
            </a:r>
          </a:p>
        </p:txBody>
      </p:sp>
      <p:sp>
        <p:nvSpPr>
          <p:cNvPr id="21510" name="Text Box 7"/>
          <p:cNvSpPr txBox="1">
            <a:spLocks noChangeArrowheads="1"/>
          </p:cNvSpPr>
          <p:nvPr/>
        </p:nvSpPr>
        <p:spPr bwMode="auto">
          <a:xfrm>
            <a:off x="5250878" y="1587709"/>
            <a:ext cx="57241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9pPr>
          </a:lstStyle>
          <a:p>
            <a:r>
              <a:rPr lang="en-US" altLang="en-US" sz="2000" dirty="0">
                <a:latin typeface="+mn-lt"/>
              </a:rPr>
              <a:t>after perspective division, the point (</a:t>
            </a:r>
            <a:r>
              <a:rPr lang="en-US" altLang="en-US" sz="2000" i="1" dirty="0">
                <a:latin typeface="+mn-lt"/>
              </a:rPr>
              <a:t>x, y, z</a:t>
            </a:r>
            <a:r>
              <a:rPr lang="en-US" altLang="en-US" sz="2000" dirty="0">
                <a:latin typeface="+mn-lt"/>
              </a:rPr>
              <a:t>, 1) goes to</a:t>
            </a:r>
          </a:p>
        </p:txBody>
      </p:sp>
      <p:sp>
        <p:nvSpPr>
          <p:cNvPr id="21511" name="Text Box 8"/>
          <p:cNvSpPr txBox="1">
            <a:spLocks noChangeArrowheads="1"/>
          </p:cNvSpPr>
          <p:nvPr/>
        </p:nvSpPr>
        <p:spPr bwMode="auto">
          <a:xfrm>
            <a:off x="6753590" y="2206974"/>
            <a:ext cx="185134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9pPr>
          </a:lstStyle>
          <a:p>
            <a:r>
              <a:rPr lang="en-US" altLang="en-US" i="1" dirty="0"/>
              <a:t>x’’</a:t>
            </a:r>
            <a:r>
              <a:rPr lang="en-US" altLang="en-US" dirty="0"/>
              <a:t> = -</a:t>
            </a:r>
            <a:r>
              <a:rPr lang="en-US" altLang="en-US" i="1" dirty="0"/>
              <a:t>x/z</a:t>
            </a:r>
          </a:p>
          <a:p>
            <a:r>
              <a:rPr lang="en-US" altLang="en-US" i="1" dirty="0"/>
              <a:t>y’’ = -y/z</a:t>
            </a:r>
          </a:p>
          <a:p>
            <a:r>
              <a:rPr lang="en-US" altLang="en-US" i="1" dirty="0"/>
              <a:t>z’’</a:t>
            </a:r>
            <a:r>
              <a:rPr lang="en-US" altLang="en-US" dirty="0"/>
              <a:t> = -(</a:t>
            </a:r>
            <a:r>
              <a:rPr lang="en-US" altLang="en-US" dirty="0" err="1">
                <a:latin typeface="Symbol" panose="05050102010706020507" pitchFamily="18" charset="2"/>
              </a:rPr>
              <a:t>a</a:t>
            </a:r>
            <a:r>
              <a:rPr lang="en-US" altLang="en-US" dirty="0" err="1"/>
              <a:t>+</a:t>
            </a:r>
            <a:r>
              <a:rPr lang="en-US" altLang="en-US" dirty="0" err="1">
                <a:latin typeface="Symbol" panose="05050102010706020507" pitchFamily="18" charset="2"/>
              </a:rPr>
              <a:t>b</a:t>
            </a:r>
            <a:r>
              <a:rPr lang="en-US" altLang="en-US" dirty="0"/>
              <a:t>/</a:t>
            </a:r>
            <a:r>
              <a:rPr lang="en-US" altLang="en-US" i="1" dirty="0"/>
              <a:t>z</a:t>
            </a:r>
            <a:r>
              <a:rPr lang="en-US" alt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30550191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2"/>
          <p:cNvSpPr>
            <a:spLocks noGrp="1" noChangeArrowheads="1"/>
          </p:cNvSpPr>
          <p:nvPr>
            <p:ph type="title"/>
          </p:nvPr>
        </p:nvSpPr>
        <p:spPr>
          <a:xfrm>
            <a:off x="1554163" y="457200"/>
            <a:ext cx="8913813" cy="914400"/>
          </a:xfrm>
        </p:spPr>
        <p:txBody>
          <a:bodyPr/>
          <a:lstStyle/>
          <a:p>
            <a:r>
              <a:rPr lang="en-US" altLang="en-US" sz="4100">
                <a:ea typeface="ＭＳ Ｐゴシック" pitchFamily="-84" charset="-128"/>
              </a:rPr>
              <a:t>Picking </a:t>
            </a:r>
            <a:r>
              <a:rPr lang="en-US" altLang="en-US" sz="4100">
                <a:latin typeface="Symbol" panose="05050102010706020507" pitchFamily="18" charset="2"/>
                <a:ea typeface="ＭＳ Ｐゴシック" pitchFamily="-84" charset="-128"/>
              </a:rPr>
              <a:t>a</a:t>
            </a:r>
            <a:r>
              <a:rPr lang="en-US" altLang="en-US" sz="4100">
                <a:ea typeface="ＭＳ Ｐゴシック" pitchFamily="-84" charset="-128"/>
              </a:rPr>
              <a:t> and </a:t>
            </a:r>
            <a:r>
              <a:rPr lang="en-US" altLang="en-US" sz="4100">
                <a:latin typeface="Symbol" panose="05050102010706020507" pitchFamily="18" charset="2"/>
                <a:ea typeface="ＭＳ Ｐゴシック" pitchFamily="-84" charset="-128"/>
              </a:rPr>
              <a:t>b</a:t>
            </a:r>
          </a:p>
        </p:txBody>
      </p:sp>
      <p:sp>
        <p:nvSpPr>
          <p:cNvPr id="22534" name="Text Box 4"/>
          <p:cNvSpPr txBox="1">
            <a:spLocks noChangeArrowheads="1"/>
          </p:cNvSpPr>
          <p:nvPr/>
        </p:nvSpPr>
        <p:spPr bwMode="auto">
          <a:xfrm>
            <a:off x="1322388" y="1676401"/>
            <a:ext cx="13665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9pPr>
          </a:lstStyle>
          <a:p>
            <a:r>
              <a:rPr lang="en-US" altLang="en-US">
                <a:latin typeface="+mn-lt"/>
              </a:rPr>
              <a:t>If we pick</a:t>
            </a:r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1365250" y="4191001"/>
            <a:ext cx="540500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9pPr>
          </a:lstStyle>
          <a:p>
            <a:pPr marL="342900" indent="-342900">
              <a:buFont typeface="Arial"/>
              <a:buChar char="•"/>
            </a:pPr>
            <a:r>
              <a:rPr lang="en-US" altLang="en-US" dirty="0">
                <a:latin typeface="+mn-lt"/>
              </a:rPr>
              <a:t>the near plane is mapped to </a:t>
            </a:r>
            <a:r>
              <a:rPr lang="en-US" altLang="en-US" i="1" dirty="0">
                <a:latin typeface="+mn-lt"/>
              </a:rPr>
              <a:t>z</a:t>
            </a:r>
            <a:r>
              <a:rPr lang="en-US" altLang="en-US" dirty="0">
                <a:latin typeface="+mn-lt"/>
              </a:rPr>
              <a:t> = -1</a:t>
            </a:r>
          </a:p>
          <a:p>
            <a:pPr marL="342900" indent="-342900">
              <a:buFont typeface="Arial"/>
              <a:buChar char="•"/>
            </a:pPr>
            <a:r>
              <a:rPr lang="en-US" altLang="en-US" dirty="0">
                <a:latin typeface="+mn-lt"/>
              </a:rPr>
              <a:t>the far plane is mapped to </a:t>
            </a:r>
            <a:r>
              <a:rPr lang="en-US" altLang="en-US" i="1" dirty="0">
                <a:latin typeface="+mn-lt"/>
              </a:rPr>
              <a:t>z</a:t>
            </a:r>
            <a:r>
              <a:rPr lang="en-US" altLang="en-US" dirty="0">
                <a:latin typeface="+mn-lt"/>
              </a:rPr>
              <a:t> = 1</a:t>
            </a:r>
          </a:p>
          <a:p>
            <a:pPr marL="342900" indent="-342900">
              <a:buFont typeface="Arial"/>
              <a:buChar char="•"/>
            </a:pPr>
            <a:r>
              <a:rPr lang="en-US" altLang="en-US" dirty="0">
                <a:latin typeface="+mn-lt"/>
              </a:rPr>
              <a:t>the sides are mapped to </a:t>
            </a:r>
            <a:r>
              <a:rPr lang="en-US" altLang="en-US" i="1" dirty="0">
                <a:latin typeface="+mn-lt"/>
              </a:rPr>
              <a:t>x</a:t>
            </a:r>
            <a:r>
              <a:rPr lang="en-US" altLang="en-US" dirty="0">
                <a:latin typeface="+mn-lt"/>
              </a:rPr>
              <a:t> = </a:t>
            </a:r>
            <a:r>
              <a:rPr lang="en-US" altLang="en-US" dirty="0">
                <a:latin typeface="+mn-lt"/>
                <a:sym typeface="Symbol" panose="05050102010706020507" pitchFamily="18" charset="2"/>
              </a:rPr>
              <a:t> 1, </a:t>
            </a:r>
            <a:r>
              <a:rPr lang="en-US" altLang="en-US" i="1" dirty="0">
                <a:latin typeface="+mn-lt"/>
                <a:sym typeface="Symbol" panose="05050102010706020507" pitchFamily="18" charset="2"/>
              </a:rPr>
              <a:t>y</a:t>
            </a:r>
            <a:r>
              <a:rPr lang="en-US" altLang="en-US" dirty="0">
                <a:latin typeface="+mn-lt"/>
                <a:sym typeface="Symbol" panose="05050102010706020507" pitchFamily="18" charset="2"/>
              </a:rPr>
              <a:t> =  1</a:t>
            </a:r>
          </a:p>
        </p:txBody>
      </p:sp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677762" y="5562601"/>
            <a:ext cx="66433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9pPr>
          </a:lstStyle>
          <a:p>
            <a:r>
              <a:rPr lang="en-US" altLang="en-US" dirty="0">
                <a:latin typeface="+mn-lt"/>
              </a:rPr>
              <a:t>The new view volume is the default clipping volume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56CBB44-C697-40A0-BA8B-9BC9D86D1B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69014" y="486422"/>
            <a:ext cx="6210300" cy="29718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4513814-21BF-4A12-B614-30DA0AA71308}"/>
                  </a:ext>
                </a:extLst>
              </p:cNvPr>
              <p:cNvSpPr txBox="1"/>
              <p:nvPr/>
            </p:nvSpPr>
            <p:spPr>
              <a:xfrm>
                <a:off x="3067116" y="2050418"/>
                <a:ext cx="2711592" cy="7668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𝑒𝑎𝑟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𝑎𝑟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𝑎𝑟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𝑒𝑎𝑟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4513814-21BF-4A12-B614-30DA0AA713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7116" y="2050418"/>
                <a:ext cx="2711592" cy="7668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CAF11EE-FE34-4239-A728-0C2B93067CD0}"/>
                  </a:ext>
                </a:extLst>
              </p:cNvPr>
              <p:cNvSpPr txBox="1"/>
              <p:nvPr/>
            </p:nvSpPr>
            <p:spPr>
              <a:xfrm>
                <a:off x="2083633" y="3057734"/>
                <a:ext cx="3695075" cy="7668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×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𝑒𝑎𝑟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𝑎𝑟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𝑎𝑟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𝑒𝑎𝑟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CAF11EE-FE34-4239-A728-0C2B93067C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3633" y="3057734"/>
                <a:ext cx="3695075" cy="7668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395403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228600"/>
            <a:ext cx="8899301" cy="1066800"/>
          </a:xfrm>
        </p:spPr>
        <p:txBody>
          <a:bodyPr>
            <a:noAutofit/>
          </a:bodyPr>
          <a:lstStyle/>
          <a:p>
            <a:r>
              <a:rPr lang="en-US" altLang="en-US" sz="3200" dirty="0">
                <a:ea typeface="ＭＳ Ｐゴシック" pitchFamily="-84" charset="-128"/>
              </a:rPr>
              <a:t>Projection and Hidden-Surface Removal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3999"/>
            <a:ext cx="12374380" cy="5468911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en-US" sz="2000" dirty="0">
                <a:ea typeface="ＭＳ Ｐゴシック" pitchFamily="-84" charset="-128"/>
              </a:rPr>
              <a:t>For two points p</a:t>
            </a:r>
            <a:r>
              <a:rPr lang="en-US" altLang="en-US" sz="2000" baseline="-25000" dirty="0">
                <a:ea typeface="ＭＳ Ｐゴシック" pitchFamily="-84" charset="-128"/>
              </a:rPr>
              <a:t>1</a:t>
            </a:r>
            <a:r>
              <a:rPr lang="en-US" altLang="en-US" sz="2000" dirty="0">
                <a:ea typeface="ＭＳ Ｐゴシック" pitchFamily="-84" charset="-128"/>
              </a:rPr>
              <a:t> and p</a:t>
            </a:r>
            <a:r>
              <a:rPr lang="en-US" altLang="en-US" sz="2000" baseline="-25000" dirty="0">
                <a:ea typeface="ＭＳ Ｐゴシック" pitchFamily="-84" charset="-128"/>
              </a:rPr>
              <a:t>2</a:t>
            </a:r>
            <a:r>
              <a:rPr lang="en-US" altLang="en-US" sz="2000" dirty="0">
                <a:ea typeface="ＭＳ Ｐゴシック" pitchFamily="-84" charset="-128"/>
              </a:rPr>
              <a:t>, if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itchFamily="-84" charset="-128"/>
              </a:rPr>
              <a:t>z</a:t>
            </a:r>
            <a:r>
              <a:rPr lang="en-US" altLang="en-US" sz="2000" baseline="-25000" dirty="0">
                <a:latin typeface="Times New Roman" panose="02020603050405020304" pitchFamily="18" charset="0"/>
                <a:ea typeface="ＭＳ Ｐゴシック" pitchFamily="-84" charset="-128"/>
              </a:rPr>
              <a:t>1</a:t>
            </a:r>
            <a:r>
              <a:rPr lang="en-US" altLang="en-US" sz="2000" dirty="0">
                <a:latin typeface="Times New Roman" panose="02020603050405020304" pitchFamily="18" charset="0"/>
                <a:ea typeface="ＭＳ Ｐゴシック" pitchFamily="-84" charset="-128"/>
              </a:rPr>
              <a:t> &gt; </a:t>
            </a:r>
            <a:r>
              <a:rPr lang="en-US" altLang="en-US" sz="2000" i="1" dirty="0">
                <a:latin typeface="Times New Roman" panose="02020603050405020304" pitchFamily="18" charset="0"/>
                <a:ea typeface="ＭＳ Ｐゴシック" pitchFamily="-84" charset="-128"/>
              </a:rPr>
              <a:t>z</a:t>
            </a:r>
            <a:r>
              <a:rPr lang="en-US" altLang="en-US" sz="2000" baseline="-25000" dirty="0">
                <a:latin typeface="Times New Roman" panose="02020603050405020304" pitchFamily="18" charset="0"/>
                <a:ea typeface="ＭＳ Ｐゴシック" pitchFamily="-84" charset="-128"/>
              </a:rPr>
              <a:t>2</a:t>
            </a:r>
            <a:r>
              <a:rPr lang="en-US" altLang="en-US" sz="2000" dirty="0">
                <a:ea typeface="ＭＳ Ｐゴシック" pitchFamily="-84" charset="-128"/>
              </a:rPr>
              <a:t> in the original clipping volume then </a:t>
            </a:r>
            <a:br>
              <a:rPr lang="en-US" altLang="en-US" sz="2000" dirty="0">
                <a:ea typeface="ＭＳ Ｐゴシック" pitchFamily="-84" charset="-128"/>
              </a:rPr>
            </a:br>
            <a:r>
              <a:rPr lang="en-US" altLang="en-US" sz="2000" dirty="0">
                <a:ea typeface="ＭＳ Ｐゴシック" pitchFamily="-84" charset="-128"/>
              </a:rPr>
              <a:t>the order for the transformed points </a:t>
            </a:r>
            <a:r>
              <a:rPr lang="en-US" altLang="en-US" sz="2000" i="1" dirty="0">
                <a:ea typeface="ＭＳ Ｐゴシック" pitchFamily="-84" charset="-128"/>
              </a:rPr>
              <a:t>z</a:t>
            </a:r>
            <a:r>
              <a:rPr lang="en-US" altLang="en-US" sz="2000" baseline="-25000" dirty="0">
                <a:latin typeface="Times New Roman" panose="02020603050405020304" pitchFamily="18" charset="0"/>
                <a:ea typeface="ＭＳ Ｐゴシック" pitchFamily="-84" charset="-128"/>
              </a:rPr>
              <a:t>1</a:t>
            </a:r>
            <a:r>
              <a:rPr lang="en-US" altLang="en-US" sz="2000" dirty="0">
                <a:ea typeface="ＭＳ Ｐゴシック" pitchFamily="-84" charset="-128"/>
              </a:rPr>
              <a:t>’ &gt; </a:t>
            </a:r>
            <a:r>
              <a:rPr lang="en-US" altLang="en-US" sz="2000" i="1" dirty="0">
                <a:ea typeface="ＭＳ Ｐゴシック" pitchFamily="-84" charset="-128"/>
              </a:rPr>
              <a:t>z</a:t>
            </a:r>
            <a:r>
              <a:rPr lang="en-US" altLang="en-US" sz="2000" baseline="-25000" dirty="0">
                <a:latin typeface="Times New Roman" panose="02020603050405020304" pitchFamily="18" charset="0"/>
                <a:ea typeface="ＭＳ Ｐゴシック" pitchFamily="-84" charset="-128"/>
              </a:rPr>
              <a:t>2</a:t>
            </a:r>
            <a:r>
              <a:rPr lang="en-US" altLang="en-US" sz="2000" dirty="0">
                <a:ea typeface="ＭＳ Ｐゴシック" pitchFamily="-84" charset="-128"/>
              </a:rPr>
              <a:t>’</a:t>
            </a:r>
            <a:br>
              <a:rPr lang="en-US" altLang="en-US" sz="2000" dirty="0">
                <a:ea typeface="ＭＳ Ｐゴシック" pitchFamily="-84" charset="-128"/>
              </a:rPr>
            </a:br>
            <a:endParaRPr lang="en-US" altLang="en-US" sz="2000" dirty="0">
              <a:ea typeface="ＭＳ Ｐゴシック" pitchFamily="-84" charset="-128"/>
            </a:endParaRPr>
          </a:p>
          <a:p>
            <a:pPr>
              <a:lnSpc>
                <a:spcPct val="90000"/>
              </a:lnSpc>
            </a:pPr>
            <a:r>
              <a:rPr lang="en-US" altLang="en-US" sz="2000" dirty="0">
                <a:ea typeface="ＭＳ Ｐゴシック" pitchFamily="-84" charset="-128"/>
              </a:rPr>
              <a:t>Thus hidden surface removal using depth comparison works if we first apply the normalization transformation</a:t>
            </a:r>
            <a:br>
              <a:rPr lang="en-US" altLang="en-US" sz="2000" dirty="0">
                <a:ea typeface="ＭＳ Ｐゴシック" pitchFamily="-84" charset="-128"/>
              </a:rPr>
            </a:br>
            <a:br>
              <a:rPr lang="en-US" altLang="en-US" sz="2000" dirty="0">
                <a:ea typeface="ＭＳ Ｐゴシック" pitchFamily="-84" charset="-128"/>
              </a:rPr>
            </a:br>
            <a:endParaRPr lang="en-US" altLang="en-US" sz="2000" dirty="0">
              <a:ea typeface="ＭＳ Ｐゴシック" pitchFamily="-84" charset="-128"/>
            </a:endParaRPr>
          </a:p>
          <a:p>
            <a:pPr>
              <a:lnSpc>
                <a:spcPct val="90000"/>
              </a:lnSpc>
            </a:pPr>
            <a:r>
              <a:rPr lang="en-US" altLang="en-US" sz="2000" dirty="0">
                <a:ea typeface="ＭＳ Ｐゴシック" pitchFamily="-84" charset="-128"/>
              </a:rPr>
              <a:t>However, the formula </a:t>
            </a:r>
            <a:r>
              <a:rPr lang="en-US" altLang="en-US" sz="1800" i="1" dirty="0">
                <a:latin typeface="Times New Roman" panose="02020603050405020304" pitchFamily="18" charset="0"/>
                <a:ea typeface="ＭＳ Ｐゴシック" pitchFamily="-84" charset="-128"/>
              </a:rPr>
              <a:t>z</a:t>
            </a:r>
            <a:r>
              <a:rPr lang="en-US" altLang="en-US" sz="1800" dirty="0">
                <a:latin typeface="Times New Roman" panose="02020603050405020304" pitchFamily="18" charset="0"/>
                <a:ea typeface="ＭＳ Ｐゴシック" pitchFamily="-84" charset="-128"/>
              </a:rPr>
              <a:t>’’ = -(</a:t>
            </a:r>
            <a:r>
              <a:rPr lang="en-US" altLang="en-US" sz="1800" dirty="0" err="1">
                <a:latin typeface="Symbol" panose="05050102010706020507" pitchFamily="18" charset="2"/>
                <a:ea typeface="ＭＳ Ｐゴシック" pitchFamily="-84" charset="-128"/>
              </a:rPr>
              <a:t>a</a:t>
            </a:r>
            <a:r>
              <a:rPr lang="en-US" altLang="en-US" sz="1800" dirty="0" err="1">
                <a:latin typeface="Times New Roman" panose="02020603050405020304" pitchFamily="18" charset="0"/>
                <a:ea typeface="ＭＳ Ｐゴシック" pitchFamily="-84" charset="-128"/>
              </a:rPr>
              <a:t>+</a:t>
            </a:r>
            <a:r>
              <a:rPr lang="en-US" altLang="en-US" sz="1800" dirty="0" err="1">
                <a:latin typeface="Symbol" panose="05050102010706020507" pitchFamily="18" charset="2"/>
                <a:ea typeface="ＭＳ Ｐゴシック" pitchFamily="-84" charset="-128"/>
              </a:rPr>
              <a:t>b</a:t>
            </a:r>
            <a:r>
              <a:rPr lang="en-US" altLang="en-US" sz="1800" dirty="0">
                <a:latin typeface="Times New Roman" panose="02020603050405020304" pitchFamily="18" charset="0"/>
                <a:ea typeface="ＭＳ Ｐゴシック" pitchFamily="-84" charset="-128"/>
              </a:rPr>
              <a:t>/</a:t>
            </a:r>
            <a:r>
              <a:rPr lang="en-US" altLang="en-US" sz="1800" i="1" dirty="0">
                <a:latin typeface="Times New Roman" panose="02020603050405020304" pitchFamily="18" charset="0"/>
                <a:ea typeface="ＭＳ Ｐゴシック" pitchFamily="-84" charset="-128"/>
              </a:rPr>
              <a:t>z</a:t>
            </a:r>
            <a:r>
              <a:rPr lang="en-US" altLang="en-US" sz="1800" dirty="0">
                <a:latin typeface="Times New Roman" panose="02020603050405020304" pitchFamily="18" charset="0"/>
                <a:ea typeface="ＭＳ Ｐゴシック" pitchFamily="-84" charset="-128"/>
              </a:rPr>
              <a:t>) </a:t>
            </a:r>
            <a:r>
              <a:rPr lang="en-US" altLang="en-US" sz="2000" dirty="0">
                <a:ea typeface="ＭＳ Ｐゴシック" pitchFamily="-84" charset="-128"/>
              </a:rPr>
              <a:t>implies that the distances are distorted by the normalization</a:t>
            </a:r>
            <a:br>
              <a:rPr lang="en-US" altLang="en-US" sz="2000" dirty="0">
                <a:ea typeface="ＭＳ Ｐゴシック" pitchFamily="-84" charset="-128"/>
              </a:rPr>
            </a:br>
            <a:r>
              <a:rPr lang="en-US" altLang="en-US" sz="2000" dirty="0">
                <a:ea typeface="ＭＳ Ｐゴシック" pitchFamily="-84" charset="-128"/>
              </a:rPr>
              <a:t>This can cause numerical problems especially if the near distance is small</a:t>
            </a:r>
          </a:p>
          <a:p>
            <a:pPr>
              <a:lnSpc>
                <a:spcPct val="90000"/>
              </a:lnSpc>
            </a:pPr>
            <a:endParaRPr lang="en-US" altLang="en-US" sz="2700" dirty="0">
              <a:ea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0705576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1519902" y="472399"/>
            <a:ext cx="8913813" cy="914400"/>
          </a:xfrm>
        </p:spPr>
        <p:txBody>
          <a:bodyPr/>
          <a:lstStyle/>
          <a:p>
            <a:r>
              <a:rPr lang="en-US" altLang="en-US" sz="4100" dirty="0">
                <a:ea typeface="ＭＳ Ｐゴシック" pitchFamily="-84" charset="-128"/>
              </a:rPr>
              <a:t>Example: WebGL Perspective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0" y="1524000"/>
            <a:ext cx="8686800" cy="5051461"/>
          </a:xfrm>
        </p:spPr>
        <p:txBody>
          <a:bodyPr>
            <a:normAutofit fontScale="77500" lnSpcReduction="20000"/>
          </a:bodyPr>
          <a:lstStyle/>
          <a:p>
            <a:r>
              <a:rPr lang="en-US" altLang="en-US" sz="2700" b="1" dirty="0">
                <a:latin typeface="Courier New" panose="02070309020205020404" pitchFamily="49" charset="0"/>
                <a:ea typeface="ＭＳ Ｐゴシック" pitchFamily="-84" charset="-128"/>
              </a:rPr>
              <a:t>mat4.frustum</a:t>
            </a:r>
            <a:r>
              <a:rPr lang="en-US" altLang="en-US" dirty="0">
                <a:ea typeface="ＭＳ Ｐゴシック" pitchFamily="-84" charset="-128"/>
              </a:rPr>
              <a:t> allows for an asymmetric viewing frustum </a:t>
            </a:r>
            <a:br>
              <a:rPr lang="en-US" altLang="en-US" dirty="0">
                <a:ea typeface="ＭＳ Ｐゴシック" pitchFamily="-84" charset="-128"/>
              </a:rPr>
            </a:br>
            <a:r>
              <a:rPr lang="en-US" altLang="en-US" dirty="0">
                <a:ea typeface="ＭＳ Ｐゴシック" pitchFamily="-84" charset="-128"/>
              </a:rPr>
              <a:t>using left, right, bottom, top, near, far</a:t>
            </a:r>
            <a:br>
              <a:rPr lang="en-US" altLang="en-US" dirty="0">
                <a:ea typeface="ＭＳ Ｐゴシック" pitchFamily="-84" charset="-128"/>
              </a:rPr>
            </a:br>
            <a:br>
              <a:rPr lang="en-US" altLang="en-US" dirty="0">
                <a:ea typeface="ＭＳ Ｐゴシック" pitchFamily="-84" charset="-128"/>
              </a:rPr>
            </a:br>
            <a:br>
              <a:rPr lang="en-US" altLang="en-US" dirty="0">
                <a:ea typeface="ＭＳ Ｐゴシック" pitchFamily="-84" charset="-128"/>
              </a:rPr>
            </a:br>
            <a:br>
              <a:rPr lang="en-US" altLang="en-US" dirty="0">
                <a:ea typeface="ＭＳ Ｐゴシック" pitchFamily="-84" charset="-128"/>
              </a:rPr>
            </a:br>
            <a:endParaRPr lang="en-US" altLang="en-US" dirty="0">
              <a:ea typeface="ＭＳ Ｐゴシック" pitchFamily="-84" charset="-128"/>
            </a:endParaRPr>
          </a:p>
          <a:p>
            <a:r>
              <a:rPr lang="en-US" altLang="en-US" sz="2700" b="1" dirty="0">
                <a:latin typeface="Courier New" panose="02070309020205020404" pitchFamily="49" charset="0"/>
                <a:ea typeface="ＭＳ Ｐゴシック" pitchFamily="-84" charset="-128"/>
              </a:rPr>
              <a:t>mat4.perspective</a:t>
            </a:r>
            <a:r>
              <a:rPr lang="en-US" altLang="en-US" dirty="0">
                <a:ea typeface="ＭＳ Ｐゴシック" pitchFamily="-84" charset="-128"/>
              </a:rPr>
              <a:t> generates a symmetric frustum</a:t>
            </a:r>
            <a:br>
              <a:rPr lang="en-US" altLang="en-US" dirty="0">
                <a:ea typeface="ＭＳ Ｐゴシック" pitchFamily="-84" charset="-128"/>
              </a:rPr>
            </a:br>
            <a:r>
              <a:rPr lang="en-US" altLang="en-US" dirty="0">
                <a:ea typeface="ＭＳ Ｐゴシック" pitchFamily="-84" charset="-128"/>
              </a:rPr>
              <a:t>using </a:t>
            </a:r>
            <a:r>
              <a:rPr lang="en-US" altLang="en-US" dirty="0" err="1">
                <a:ea typeface="ＭＳ Ｐゴシック" pitchFamily="-84" charset="-128"/>
              </a:rPr>
              <a:t>fovy</a:t>
            </a:r>
            <a:r>
              <a:rPr lang="en-US" altLang="en-US" dirty="0">
                <a:ea typeface="ＭＳ Ｐゴシック" pitchFamily="-84" charset="-128"/>
              </a:rPr>
              <a:t>, aspect, near, far</a:t>
            </a:r>
            <a:br>
              <a:rPr lang="en-US" altLang="en-US" dirty="0">
                <a:ea typeface="ＭＳ Ｐゴシック" pitchFamily="-84" charset="-128"/>
              </a:rPr>
            </a:br>
            <a:br>
              <a:rPr lang="en-US" altLang="en-US" dirty="0">
                <a:ea typeface="ＭＳ Ｐゴシック" pitchFamily="-84" charset="-128"/>
              </a:rPr>
            </a:br>
            <a:r>
              <a:rPr lang="en-US" altLang="en-US" dirty="0" err="1">
                <a:ea typeface="ＭＳ Ｐゴシック" pitchFamily="-84" charset="-128"/>
              </a:rPr>
              <a:t>fovy</a:t>
            </a:r>
            <a:r>
              <a:rPr lang="en-US" altLang="en-US" dirty="0">
                <a:ea typeface="ＭＳ Ｐゴシック" pitchFamily="-84" charset="-128"/>
              </a:rPr>
              <a:t> </a:t>
            </a:r>
            <a:r>
              <a:rPr lang="en-US" altLang="en-US" dirty="0">
                <a:ea typeface="ＭＳ Ｐゴシック" pitchFamily="-84" charset="-128"/>
                <a:sym typeface="Wingdings" panose="05000000000000000000" pitchFamily="2" charset="2"/>
              </a:rPr>
              <a:t> vertical viewing angle in radians</a:t>
            </a:r>
          </a:p>
          <a:p>
            <a:pPr marL="0" indent="0">
              <a:buNone/>
            </a:pPr>
            <a:r>
              <a:rPr lang="en-US" altLang="en-US" dirty="0">
                <a:ea typeface="ＭＳ Ｐゴシック" pitchFamily="-84" charset="-128"/>
                <a:sym typeface="Wingdings" panose="05000000000000000000" pitchFamily="2" charset="2"/>
              </a:rPr>
              <a:t>     aspect  aspect ratio of the viewport</a:t>
            </a:r>
          </a:p>
          <a:p>
            <a:pPr marL="0" indent="0">
              <a:buNone/>
            </a:pPr>
            <a:r>
              <a:rPr lang="en-US" altLang="en-US" dirty="0">
                <a:ea typeface="ＭＳ Ｐゴシック" pitchFamily="-84" charset="-128"/>
                <a:sym typeface="Wingdings" panose="05000000000000000000" pitchFamily="2" charset="2"/>
              </a:rPr>
              <a:t>     near  </a:t>
            </a:r>
            <a:r>
              <a:rPr lang="en-US" altLang="en-US" b="1" i="1" dirty="0">
                <a:ea typeface="ＭＳ Ｐゴシック" pitchFamily="-84" charset="-128"/>
                <a:sym typeface="Wingdings" panose="05000000000000000000" pitchFamily="2" charset="2"/>
              </a:rPr>
              <a:t>distance</a:t>
            </a:r>
            <a:r>
              <a:rPr lang="en-US" altLang="en-US" dirty="0">
                <a:ea typeface="ＭＳ Ｐゴシック" pitchFamily="-84" charset="-128"/>
                <a:sym typeface="Wingdings" panose="05000000000000000000" pitchFamily="2" charset="2"/>
              </a:rPr>
              <a:t> from center of projection to near clip plane</a:t>
            </a:r>
          </a:p>
          <a:p>
            <a:pPr marL="0" indent="0">
              <a:buNone/>
            </a:pPr>
            <a:r>
              <a:rPr lang="en-US" altLang="en-US" dirty="0">
                <a:ea typeface="ＭＳ Ｐゴシック" pitchFamily="-84" charset="-128"/>
                <a:sym typeface="Wingdings" panose="05000000000000000000" pitchFamily="2" charset="2"/>
              </a:rPr>
              <a:t>      far  </a:t>
            </a:r>
            <a:r>
              <a:rPr lang="en-US" altLang="en-US" b="1" i="1" dirty="0">
                <a:ea typeface="ＭＳ Ｐゴシック" pitchFamily="-84" charset="-128"/>
                <a:sym typeface="Wingdings" panose="05000000000000000000" pitchFamily="2" charset="2"/>
              </a:rPr>
              <a:t>distance</a:t>
            </a:r>
            <a:r>
              <a:rPr lang="en-US" altLang="en-US" dirty="0">
                <a:ea typeface="ＭＳ Ｐゴシック" pitchFamily="-84" charset="-128"/>
                <a:sym typeface="Wingdings" panose="05000000000000000000" pitchFamily="2" charset="2"/>
              </a:rPr>
              <a:t> from center of projection to far clip plane</a:t>
            </a:r>
            <a:br>
              <a:rPr lang="en-US" altLang="en-US" dirty="0">
                <a:ea typeface="ＭＳ Ｐゴシック" pitchFamily="-84" charset="-128"/>
                <a:sym typeface="Wingdings" panose="05000000000000000000" pitchFamily="2" charset="2"/>
              </a:rPr>
            </a:br>
            <a:br>
              <a:rPr lang="en-US" altLang="en-US" dirty="0">
                <a:ea typeface="ＭＳ Ｐゴシック" pitchFamily="-84" charset="-128"/>
                <a:sym typeface="Wingdings" panose="05000000000000000000" pitchFamily="2" charset="2"/>
              </a:rPr>
            </a:br>
            <a:r>
              <a:rPr lang="en-US" altLang="en-US" dirty="0">
                <a:ea typeface="ＭＳ Ｐゴシック" pitchFamily="-84" charset="-128"/>
                <a:sym typeface="Wingdings" panose="05000000000000000000" pitchFamily="2" charset="2"/>
              </a:rPr>
              <a:t>     </a:t>
            </a:r>
            <a:r>
              <a:rPr lang="en-US" altLang="en-US" dirty="0">
                <a:ea typeface="ＭＳ Ｐゴシック" pitchFamily="-84" charset="-128"/>
              </a:rPr>
              <a:t>it computes a frustum with</a:t>
            </a:r>
            <a:br>
              <a:rPr lang="en-US" altLang="en-US" dirty="0">
                <a:ea typeface="ＭＳ Ｐゴシック" pitchFamily="-84" charset="-128"/>
              </a:rPr>
            </a:br>
            <a:r>
              <a:rPr lang="en-US" altLang="en-US" dirty="0">
                <a:ea typeface="ＭＳ Ｐゴシック" pitchFamily="-84" charset="-128"/>
              </a:rPr>
              <a:t>                  right=top x aspect </a:t>
            </a:r>
            <a:br>
              <a:rPr lang="en-US" altLang="en-US" dirty="0">
                <a:ea typeface="ＭＳ Ｐゴシック" pitchFamily="-84" charset="-128"/>
              </a:rPr>
            </a:br>
            <a:r>
              <a:rPr lang="en-US" altLang="en-US" dirty="0">
                <a:ea typeface="ＭＳ Ｐゴシック" pitchFamily="-84" charset="-128"/>
              </a:rPr>
              <a:t>                  top = near x tan(</a:t>
            </a:r>
            <a:r>
              <a:rPr lang="en-US" altLang="en-US" dirty="0" err="1">
                <a:ea typeface="ＭＳ Ｐゴシック" pitchFamily="-84" charset="-128"/>
              </a:rPr>
              <a:t>fovy</a:t>
            </a:r>
            <a:r>
              <a:rPr lang="en-US" altLang="en-US" dirty="0">
                <a:ea typeface="ＭＳ Ｐゴシック" pitchFamily="-84" charset="-128"/>
              </a:rPr>
              <a:t>)</a:t>
            </a:r>
            <a:br>
              <a:rPr lang="en-US" altLang="en-US" dirty="0">
                <a:ea typeface="ＭＳ Ｐゴシック" pitchFamily="-84" charset="-128"/>
              </a:rPr>
            </a:br>
            <a:r>
              <a:rPr lang="en-US" altLang="en-US" dirty="0">
                <a:ea typeface="ＭＳ Ｐゴシック" pitchFamily="-84" charset="-128"/>
              </a:rPr>
              <a:t>                  left = -right and bottom = -top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7528" y="1801915"/>
            <a:ext cx="2765768" cy="116453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7529" y="5222457"/>
            <a:ext cx="2747481" cy="1153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611529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Title 1"/>
          <p:cNvSpPr>
            <a:spLocks noGrp="1"/>
          </p:cNvSpPr>
          <p:nvPr>
            <p:ph type="title"/>
          </p:nvPr>
        </p:nvSpPr>
        <p:spPr>
          <a:xfrm>
            <a:off x="1524001" y="303213"/>
            <a:ext cx="8913813" cy="914400"/>
          </a:xfrm>
        </p:spPr>
        <p:txBody>
          <a:bodyPr>
            <a:normAutofit/>
          </a:bodyPr>
          <a:lstStyle/>
          <a:p>
            <a:r>
              <a:rPr lang="en-US" altLang="en-US" dirty="0">
                <a:ea typeface="ＭＳ Ｐゴシック" pitchFamily="-84" charset="-128"/>
              </a:rPr>
              <a:t>Perspective Matrices</a:t>
            </a: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>
            <p:extLst/>
          </p:nvPr>
        </p:nvGraphicFramePr>
        <p:xfrm>
          <a:off x="3148013" y="1633539"/>
          <a:ext cx="5961062" cy="237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Microsoft Equation" r:id="rId3" imgW="4076700" imgH="1625600" progId="">
                  <p:embed/>
                </p:oleObj>
              </mc:Choice>
              <mc:Fallback>
                <p:oleObj name="Microsoft Equation" r:id="rId3" imgW="4076700" imgH="1625600" progId="">
                  <p:embed/>
                  <p:pic>
                    <p:nvPicPr>
                      <p:cNvPr id="286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1633539"/>
                        <a:ext cx="5961062" cy="237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3822700" y="4114800"/>
          <a:ext cx="4641850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5" imgW="3175000" imgH="1358900" progId="Equation.3">
                  <p:embed/>
                </p:oleObj>
              </mc:Choice>
              <mc:Fallback>
                <p:oleObj name="Equation" r:id="rId5" imgW="3175000" imgH="1358900" progId="Equation.3">
                  <p:embed/>
                  <p:pic>
                    <p:nvPicPr>
                      <p:cNvPr id="286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4114800"/>
                        <a:ext cx="4641850" cy="198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TextBox 6"/>
          <p:cNvSpPr txBox="1">
            <a:spLocks noChangeArrowheads="1"/>
          </p:cNvSpPr>
          <p:nvPr/>
        </p:nvSpPr>
        <p:spPr bwMode="auto">
          <a:xfrm>
            <a:off x="1981200" y="2057401"/>
            <a:ext cx="121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9pPr>
          </a:lstStyle>
          <a:p>
            <a:r>
              <a:rPr lang="en-US" altLang="en-US"/>
              <a:t>frustum</a:t>
            </a:r>
          </a:p>
        </p:txBody>
      </p:sp>
      <p:sp>
        <p:nvSpPr>
          <p:cNvPr id="28680" name="TextBox 7"/>
          <p:cNvSpPr txBox="1">
            <a:spLocks noChangeArrowheads="1"/>
          </p:cNvSpPr>
          <p:nvPr/>
        </p:nvSpPr>
        <p:spPr bwMode="auto">
          <a:xfrm>
            <a:off x="1981200" y="4038601"/>
            <a:ext cx="2133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itchFamily="-84" charset="-128"/>
              </a:defRPr>
            </a:lvl9pPr>
          </a:lstStyle>
          <a:p>
            <a:r>
              <a:rPr lang="en-US" altLang="en-US"/>
              <a:t>perspective</a:t>
            </a:r>
          </a:p>
        </p:txBody>
      </p:sp>
    </p:spTree>
    <p:extLst>
      <p:ext uri="{BB962C8B-B14F-4D97-AF65-F5344CB8AC3E}">
        <p14:creationId xmlns:p14="http://schemas.microsoft.com/office/powerpoint/2010/main" val="79270073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9601200" y="6324600"/>
            <a:ext cx="381000" cy="381000"/>
          </a:xfrm>
          <a:prstGeom prst="rect">
            <a:avLst/>
          </a:prstGeo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4161750" indent="-24161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/>
            <a:fld id="{DC67B4EC-75C4-094B-890D-553D21F73723}" type="slidenum">
              <a:rPr lang="es-ES" sz="1000">
                <a:latin typeface="Arial" charset="0"/>
              </a:rPr>
              <a:pPr lvl="1"/>
              <a:t>3</a:t>
            </a:fld>
            <a:endParaRPr lang="es-ES" sz="1000">
              <a:latin typeface="Arial" charset="0"/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228600"/>
            <a:ext cx="6781800" cy="1066800"/>
          </a:xfrm>
        </p:spPr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Perspective Projec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9200" y="1574800"/>
            <a:ext cx="7213600" cy="3695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15678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thographic Projec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5445" y="2311400"/>
            <a:ext cx="7251700" cy="4051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00506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5B08D0-D465-4809-8345-BE94EBD383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anonical View Volum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A25983-5A96-4E47-9CF8-AF3F97E248E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238259" y="1825625"/>
            <a:ext cx="6793606" cy="188993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View is looking down Z+</a:t>
            </a:r>
          </a:p>
          <a:p>
            <a:pPr marL="0" indent="0">
              <a:buNone/>
            </a:pPr>
            <a:r>
              <a:rPr lang="en-US" dirty="0"/>
              <a:t>Eyepoint is effectively at (0,0,-1)</a:t>
            </a:r>
          </a:p>
          <a:p>
            <a:pPr marL="0" indent="0">
              <a:buNone/>
            </a:pPr>
            <a:r>
              <a:rPr lang="en-US" dirty="0"/>
              <a:t>This is a left-handed coordinate system</a:t>
            </a:r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4CE1D1A6-54BC-408B-A7A5-7170A0054B0A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381750" y="1943894"/>
            <a:ext cx="4762500" cy="4114800"/>
          </a:xfrm>
        </p:spPr>
      </p:pic>
    </p:spTree>
    <p:extLst>
      <p:ext uri="{BB962C8B-B14F-4D97-AF65-F5344CB8AC3E}">
        <p14:creationId xmlns:p14="http://schemas.microsoft.com/office/powerpoint/2010/main" val="288248766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7FF3BC-06A7-4F2F-AFF1-C70E74AB76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WebGL</a:t>
            </a:r>
            <a:r>
              <a:rPr lang="en-US" dirty="0"/>
              <a:t> Style Vie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71A147E-C0A0-497B-930E-5B92906156D0}"/>
              </a:ext>
            </a:extLst>
          </p:cNvPr>
          <p:cNvSpPr txBox="1"/>
          <p:nvPr/>
        </p:nvSpPr>
        <p:spPr>
          <a:xfrm>
            <a:off x="84082" y="5186856"/>
            <a:ext cx="1167173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Lato" panose="020F0502020204030203" pitchFamily="34" charset="0"/>
              </a:rPr>
              <a:t>WebGL</a:t>
            </a:r>
            <a:r>
              <a:rPr lang="en-US" sz="2400" dirty="0">
                <a:latin typeface="Lato" panose="020F0502020204030203" pitchFamily="34" charset="0"/>
              </a:rPr>
              <a:t>/OpenGL convention is to assume a right-handed world coordinate system </a:t>
            </a:r>
          </a:p>
          <a:p>
            <a:endParaRPr lang="en-US" sz="2400" dirty="0">
              <a:latin typeface="Lato" panose="020F0502020204030203" pitchFamily="34" charset="0"/>
            </a:endParaRPr>
          </a:p>
          <a:p>
            <a:r>
              <a:rPr lang="en-US" sz="2400" dirty="0">
                <a:latin typeface="Lato" panose="020F0502020204030203" pitchFamily="34" charset="0"/>
              </a:rPr>
              <a:t>The </a:t>
            </a:r>
            <a:r>
              <a:rPr lang="en-US" sz="2400" b="1" i="1" dirty="0">
                <a:latin typeface="Lato" panose="020F0502020204030203" pitchFamily="34" charset="0"/>
              </a:rPr>
              <a:t>ortho</a:t>
            </a:r>
            <a:r>
              <a:rPr lang="en-US" sz="2400" dirty="0">
                <a:latin typeface="Lato" panose="020F0502020204030203" pitchFamily="34" charset="0"/>
              </a:rPr>
              <a:t> matrix is used to flip this coordinate system by scaling Z by -1 </a:t>
            </a:r>
          </a:p>
          <a:p>
            <a:r>
              <a:rPr lang="en-US" sz="2400" dirty="0">
                <a:latin typeface="Lato" panose="020F0502020204030203" pitchFamily="34" charset="0"/>
              </a:rPr>
              <a:t>It then matches </a:t>
            </a:r>
            <a:r>
              <a:rPr lang="en-US" sz="2400" dirty="0" err="1">
                <a:latin typeface="Lato" panose="020F0502020204030203" pitchFamily="34" charset="0"/>
              </a:rPr>
              <a:t>WebGL</a:t>
            </a:r>
            <a:r>
              <a:rPr lang="en-US" sz="2400" dirty="0">
                <a:latin typeface="Lato" panose="020F0502020204030203" pitchFamily="34" charset="0"/>
              </a:rPr>
              <a:t> clip space</a:t>
            </a:r>
          </a:p>
        </p:txBody>
      </p:sp>
      <p:pic>
        <p:nvPicPr>
          <p:cNvPr id="49154" name="Picture 2" descr="Illustration of the left-handed and right-handed Cartesian coordinate systems">
            <a:extLst>
              <a:ext uri="{FF2B5EF4-FFF2-40B4-BE49-F238E27FC236}">
                <a16:creationId xmlns:a16="http://schemas.microsoft.com/office/drawing/2014/main" id="{3396A042-23E2-49D6-941C-354985D1F2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0658" y="1906642"/>
            <a:ext cx="3429000" cy="2266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D4E163F-E576-4BAD-B35A-9DBB972E86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6786" y="1690690"/>
            <a:ext cx="3537017" cy="3047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80255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9601200" y="6324600"/>
            <a:ext cx="381000" cy="381000"/>
          </a:xfrm>
          <a:prstGeom prst="rect">
            <a:avLst/>
          </a:prstGeo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4161750" indent="-24161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/>
            <a:fld id="{DC67B4EC-75C4-094B-890D-553D21F73723}" type="slidenum">
              <a:rPr lang="es-ES" sz="1000">
                <a:latin typeface="Arial" charset="0"/>
              </a:rPr>
              <a:pPr lvl="1"/>
              <a:t>7</a:t>
            </a:fld>
            <a:endParaRPr lang="es-ES" sz="1000">
              <a:latin typeface="Arial" charset="0"/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228600"/>
            <a:ext cx="6781800" cy="1066800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More Rasterization Secret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6137" y="1851041"/>
            <a:ext cx="3327539" cy="1245995"/>
          </a:xfrm>
          <a:prstGeom prst="rect">
            <a:avLst/>
          </a:prstGeom>
        </p:spPr>
      </p:pic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47352" y="3762054"/>
            <a:ext cx="9749923" cy="2276625"/>
          </a:xfrm>
          <a:prstGeom prst="rect">
            <a:avLst/>
          </a:prstGeom>
        </p:spPr>
        <p:txBody>
          <a:bodyPr vert="horz" lIns="91434" tIns="45717" rIns="91434" bIns="45717" rtlCol="0">
            <a:noAutofit/>
          </a:bodyPr>
          <a:lstStyle>
            <a:lvl1pPr marL="342874" indent="-342874" algn="l" defTabSz="914332" rtl="0" eaLnBrk="1" latinLnBrk="0" hangingPunct="1">
              <a:spcBef>
                <a:spcPts val="999"/>
              </a:spcBef>
              <a:buClr>
                <a:schemeClr val="accent2"/>
              </a:buClr>
              <a:buFont typeface="Wingdings 2" pitchFamily="18" charset="2"/>
              <a:buChar char=""/>
              <a:defRPr sz="21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750" indent="-336526" algn="l" defTabSz="914332" rtl="0" eaLnBrk="1" latinLnBrk="0" hangingPunct="1">
              <a:spcBef>
                <a:spcPts val="600"/>
              </a:spcBef>
              <a:buClr>
                <a:schemeClr val="accent3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034974" indent="-349224" algn="l" defTabSz="914332" rtl="0" eaLnBrk="1" latinLnBrk="0" hangingPunct="1">
              <a:spcBef>
                <a:spcPts val="600"/>
              </a:spcBef>
              <a:buClr>
                <a:schemeClr val="tx2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498" indent="-336526" algn="l" defTabSz="914332" rtl="0" eaLnBrk="1" latinLnBrk="0" hangingPunct="1">
              <a:spcBef>
                <a:spcPts val="600"/>
              </a:spcBef>
              <a:buClr>
                <a:schemeClr val="accent2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720724" indent="-349224" algn="l" defTabSz="914332" rtl="0" eaLnBrk="1" latinLnBrk="0" hangingPunct="1">
              <a:spcBef>
                <a:spcPts val="600"/>
              </a:spcBef>
              <a:buClr>
                <a:schemeClr val="accent3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055661" indent="-344463" algn="l" defTabSz="914332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398537" indent="-344463" algn="l" defTabSz="914332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742998" indent="-344463" algn="l" defTabSz="914332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087461" indent="-344463" algn="l" defTabSz="914332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"/>
              <a:defRPr lang="en-US" sz="190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800" b="1" dirty="0">
                <a:latin typeface="Lato" panose="020F0502020204030203" pitchFamily="34" charset="0"/>
                <a:ea typeface="ＭＳ Ｐゴシック" charset="0"/>
                <a:cs typeface="ＭＳ Ｐゴシック" charset="0"/>
              </a:rPr>
              <a:t>Typical rasterization engines only perform an orthographic projection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800" dirty="0">
                <a:latin typeface="Lato" panose="020F0502020204030203" pitchFamily="34" charset="0"/>
                <a:ea typeface="ＭＳ Ｐゴシック" charset="0"/>
                <a:cs typeface="ＭＳ Ｐゴシック" charset="0"/>
              </a:rPr>
              <a:t>Everything is projected to the z=0 plane in the normalized view volum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800" b="1" dirty="0">
                <a:latin typeface="Lato" panose="020F0502020204030203" pitchFamily="34" charset="0"/>
                <a:ea typeface="ＭＳ Ｐゴシック" charset="0"/>
                <a:cs typeface="ＭＳ Ｐゴシック" charset="0"/>
              </a:rPr>
              <a:t>But you can distort your geometry to achieve a perspective projection</a:t>
            </a:r>
          </a:p>
          <a:p>
            <a:pPr marL="0" indent="0">
              <a:buNone/>
            </a:pPr>
            <a:r>
              <a:rPr lang="en-US" sz="1800" dirty="0">
                <a:latin typeface="Lato" panose="020F0502020204030203" pitchFamily="34" charset="0"/>
                <a:ea typeface="ＭＳ Ｐゴシック" charset="0"/>
                <a:cs typeface="ＭＳ Ｐゴシック" charset="0"/>
              </a:rPr>
              <a:t>The actual projection occurs when the geometry is in Normalized Device Coordinates (NDC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800" dirty="0">
                <a:latin typeface="Lato" panose="020F0502020204030203" pitchFamily="34" charset="0"/>
                <a:ea typeface="ＭＳ Ｐゴシック" charset="0"/>
                <a:cs typeface="ＭＳ Ｐゴシック" charset="0"/>
              </a:rPr>
              <a:t>Even then, depth information is kept around to do hidden surface removal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800" dirty="0">
                <a:latin typeface="Lato" panose="020F0502020204030203" pitchFamily="34" charset="0"/>
                <a:ea typeface="ＭＳ Ｐゴシック" charset="0"/>
                <a:cs typeface="ＭＳ Ｐゴシック" charset="0"/>
              </a:rPr>
              <a:t>Depth information means transformed z coordinates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5777501" y="1407561"/>
            <a:ext cx="4519772" cy="2354493"/>
            <a:chOff x="381000" y="1752600"/>
            <a:chExt cx="8382000" cy="4495800"/>
          </a:xfrm>
        </p:grpSpPr>
        <p:sp>
          <p:nvSpPr>
            <p:cNvPr id="8" name="UTurnArrow"/>
            <p:cNvSpPr>
              <a:spLocks noEditPoints="1" noChangeArrowheads="1"/>
            </p:cNvSpPr>
            <p:nvPr/>
          </p:nvSpPr>
          <p:spPr bwMode="auto">
            <a:xfrm rot="16200000" flipH="1">
              <a:off x="266700" y="3619500"/>
              <a:ext cx="2667000" cy="2438400"/>
            </a:xfrm>
            <a:custGeom>
              <a:avLst/>
              <a:gdLst>
                <a:gd name="G0" fmla="+- 0 0 0"/>
                <a:gd name="G1" fmla="+- 7765 0 0"/>
                <a:gd name="G2" fmla="*/ 7765 1 2"/>
                <a:gd name="G3" fmla="*/ 11416 1 2"/>
                <a:gd name="G4" fmla="+- 10800 G3 G2"/>
                <a:gd name="G5" fmla="+- 10800 G3 0"/>
                <a:gd name="G6" fmla="+- G5 G2 0"/>
                <a:gd name="G7" fmla="*/ G6 1 2"/>
                <a:gd name="G8" fmla="+- 11416 0 0"/>
                <a:gd name="G9" fmla="+- 21600 0 7765"/>
                <a:gd name="G10" fmla="+- 21600 0 11416"/>
                <a:gd name="G11" fmla="min G10 8691"/>
                <a:gd name="G12" fmla="+- 8845 0 0"/>
                <a:gd name="G13" fmla="+- 14883 0 5975"/>
                <a:gd name="G14" fmla="+- 14883 0 0"/>
                <a:gd name="G15" fmla="*/ 7765 5842 6110"/>
                <a:gd name="G16" fmla="+- 8845 1350 0"/>
                <a:gd name="G17" fmla="+- 8310 0 G15"/>
                <a:gd name="G18" fmla="*/ G17 G7 8310"/>
                <a:gd name="G19" fmla="+- 7765 G18 0"/>
                <a:gd name="G20" fmla="+- G4 0 G18"/>
                <a:gd name="T0" fmla="*/ 10196 w 21600"/>
                <a:gd name="T1" fmla="*/ 0 h 21600"/>
                <a:gd name="T2" fmla="*/ 3883 w 21600"/>
                <a:gd name="T3" fmla="*/ 21600 h 21600"/>
                <a:gd name="T4" fmla="*/ 11416 w 21600"/>
                <a:gd name="T5" fmla="*/ 8845 h 21600"/>
                <a:gd name="T6" fmla="*/ 16508 w 21600"/>
                <a:gd name="T7" fmla="*/ 14883 h 21600"/>
                <a:gd name="T8" fmla="*/ 21600 w 21600"/>
                <a:gd name="T9" fmla="*/ 8845 h 21600"/>
                <a:gd name="T10" fmla="*/ 17694720 60000 65536"/>
                <a:gd name="T11" fmla="*/ 5898240 60000 65536"/>
                <a:gd name="T12" fmla="*/ 5898240 60000 65536"/>
                <a:gd name="T13" fmla="*/ 5898240 60000 65536"/>
                <a:gd name="T14" fmla="*/ 0 60000 65536"/>
                <a:gd name="T15" fmla="*/ 0 w 21600"/>
                <a:gd name="T16" fmla="*/ 8310 h 21600"/>
                <a:gd name="T17" fmla="*/ G1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16508" y="14883"/>
                  </a:moveTo>
                  <a:lnTo>
                    <a:pt x="21600" y="8845"/>
                  </a:lnTo>
                  <a:lnTo>
                    <a:pt x="20391" y="8845"/>
                  </a:lnTo>
                  <a:lnTo>
                    <a:pt x="20391" y="8310"/>
                  </a:lnTo>
                  <a:cubicBezTo>
                    <a:pt x="20391" y="3721"/>
                    <a:pt x="15827" y="0"/>
                    <a:pt x="10196" y="0"/>
                  </a:cubicBezTo>
                  <a:cubicBezTo>
                    <a:pt x="4565" y="0"/>
                    <a:pt x="0" y="3799"/>
                    <a:pt x="0" y="8485"/>
                  </a:cubicBezTo>
                  <a:lnTo>
                    <a:pt x="0" y="21600"/>
                  </a:lnTo>
                  <a:lnTo>
                    <a:pt x="7765" y="21600"/>
                  </a:lnTo>
                  <a:lnTo>
                    <a:pt x="7765" y="8310"/>
                  </a:lnTo>
                  <a:cubicBezTo>
                    <a:pt x="7765" y="7821"/>
                    <a:pt x="8252" y="7424"/>
                    <a:pt x="8852" y="7424"/>
                  </a:cubicBezTo>
                  <a:lnTo>
                    <a:pt x="11538" y="7424"/>
                  </a:lnTo>
                  <a:cubicBezTo>
                    <a:pt x="12138" y="7424"/>
                    <a:pt x="12625" y="7821"/>
                    <a:pt x="12625" y="8310"/>
                  </a:cubicBezTo>
                  <a:lnTo>
                    <a:pt x="12625" y="8845"/>
                  </a:lnTo>
                  <a:lnTo>
                    <a:pt x="11416" y="884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vert="eaVert" anchor="ctr"/>
            <a:lstStyle/>
            <a:p>
              <a:pPr algn="ctr">
                <a:defRPr/>
              </a:pPr>
              <a:r>
                <a:rPr lang="en-US" sz="900" dirty="0"/>
                <a:t>Homogeneous Divide</a:t>
              </a:r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381000" y="1752600"/>
              <a:ext cx="1143000" cy="12954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Model</a:t>
              </a:r>
              <a:br>
                <a:rPr lang="en-US" sz="900" dirty="0"/>
              </a:br>
              <a:r>
                <a:rPr lang="en-US" sz="900" dirty="0" err="1"/>
                <a:t>Coords</a:t>
              </a:r>
              <a:endParaRPr lang="en-US" sz="900" dirty="0"/>
            </a:p>
          </p:txBody>
        </p:sp>
        <p:sp>
          <p:nvSpPr>
            <p:cNvPr id="10" name="AutoShape 5"/>
            <p:cNvSpPr>
              <a:spLocks noChangeArrowheads="1"/>
            </p:cNvSpPr>
            <p:nvPr/>
          </p:nvSpPr>
          <p:spPr bwMode="auto">
            <a:xfrm>
              <a:off x="1524000" y="1752600"/>
              <a:ext cx="1295400" cy="1295400"/>
            </a:xfrm>
            <a:prstGeom prst="rightArrow">
              <a:avLst>
                <a:gd name="adj1" fmla="val 75324"/>
                <a:gd name="adj2" fmla="val 25000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 dirty="0"/>
                <a:t>Model</a:t>
              </a:r>
              <a:br>
                <a:rPr lang="en-US" sz="900" dirty="0"/>
              </a:br>
              <a:r>
                <a:rPr lang="en-US" sz="900" dirty="0" err="1"/>
                <a:t>Xform</a:t>
              </a:r>
              <a:endParaRPr lang="en-US" sz="900" dirty="0"/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2819400" y="1752600"/>
              <a:ext cx="1143000" cy="12954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World</a:t>
              </a:r>
              <a:br>
                <a:rPr lang="en-US" sz="900"/>
              </a:br>
              <a:r>
                <a:rPr lang="en-US" sz="900"/>
                <a:t>Coords</a:t>
              </a:r>
            </a:p>
          </p:txBody>
        </p:sp>
        <p:sp>
          <p:nvSpPr>
            <p:cNvPr id="12" name="AutoShape 7"/>
            <p:cNvSpPr>
              <a:spLocks noChangeArrowheads="1"/>
            </p:cNvSpPr>
            <p:nvPr/>
          </p:nvSpPr>
          <p:spPr bwMode="auto">
            <a:xfrm>
              <a:off x="3962400" y="1752600"/>
              <a:ext cx="1447800" cy="1295400"/>
            </a:xfrm>
            <a:prstGeom prst="rightArrow">
              <a:avLst>
                <a:gd name="adj1" fmla="val 75324"/>
                <a:gd name="adj2" fmla="val 27941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/>
                <a:t>Viewing</a:t>
              </a:r>
              <a:br>
                <a:rPr lang="en-US" sz="900"/>
              </a:br>
              <a:r>
                <a:rPr lang="en-US" sz="900"/>
                <a:t>Xform</a:t>
              </a: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819400" y="3352800"/>
              <a:ext cx="1676400" cy="12954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Still</a:t>
              </a:r>
              <a:br>
                <a:rPr lang="en-US" sz="900"/>
              </a:br>
              <a:r>
                <a:rPr lang="en-US" sz="900"/>
                <a:t>Clip</a:t>
              </a:r>
              <a:br>
                <a:rPr lang="en-US" sz="900"/>
              </a:br>
              <a:r>
                <a:rPr lang="en-US" sz="900"/>
                <a:t>Coords.</a:t>
              </a:r>
            </a:p>
          </p:txBody>
        </p:sp>
        <p:sp>
          <p:nvSpPr>
            <p:cNvPr id="14" name="AutoShape 19"/>
            <p:cNvSpPr>
              <a:spLocks noChangeArrowheads="1"/>
            </p:cNvSpPr>
            <p:nvPr/>
          </p:nvSpPr>
          <p:spPr bwMode="auto">
            <a:xfrm flipH="1">
              <a:off x="4495800" y="3352800"/>
              <a:ext cx="1371600" cy="1295400"/>
            </a:xfrm>
            <a:prstGeom prst="rightArrow">
              <a:avLst>
                <a:gd name="adj1" fmla="val 75324"/>
                <a:gd name="adj2" fmla="val 2647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/>
                <a:t>Clipping</a:t>
              </a:r>
            </a:p>
          </p:txBody>
        </p:sp>
        <p:sp>
          <p:nvSpPr>
            <p:cNvPr id="15" name="Rectangle 21"/>
            <p:cNvSpPr>
              <a:spLocks noChangeArrowheads="1"/>
            </p:cNvSpPr>
            <p:nvPr/>
          </p:nvSpPr>
          <p:spPr bwMode="auto">
            <a:xfrm>
              <a:off x="2057400" y="4953000"/>
              <a:ext cx="1676400" cy="12954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Window</a:t>
              </a:r>
            </a:p>
            <a:p>
              <a:pPr algn="ctr">
                <a:defRPr/>
              </a:pPr>
              <a:r>
                <a:rPr lang="en-US" sz="900"/>
                <a:t>Coordinates</a:t>
              </a:r>
            </a:p>
          </p:txBody>
        </p:sp>
        <p:sp>
          <p:nvSpPr>
            <p:cNvPr id="16" name="AutoShape 22"/>
            <p:cNvSpPr>
              <a:spLocks noChangeArrowheads="1"/>
            </p:cNvSpPr>
            <p:nvPr/>
          </p:nvSpPr>
          <p:spPr bwMode="auto">
            <a:xfrm>
              <a:off x="3733800" y="4953000"/>
              <a:ext cx="1447800" cy="1295400"/>
            </a:xfrm>
            <a:prstGeom prst="rightArrow">
              <a:avLst>
                <a:gd name="adj1" fmla="val 84065"/>
                <a:gd name="adj2" fmla="val 28919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Window</a:t>
              </a:r>
            </a:p>
            <a:p>
              <a:pPr algn="ctr">
                <a:defRPr/>
              </a:pPr>
              <a:r>
                <a:rPr lang="en-US" sz="900" dirty="0"/>
                <a:t>to</a:t>
              </a:r>
            </a:p>
            <a:p>
              <a:pPr algn="ctr">
                <a:defRPr/>
              </a:pPr>
              <a:r>
                <a:rPr lang="en-US" sz="900" dirty="0"/>
                <a:t>Viewport</a:t>
              </a:r>
            </a:p>
          </p:txBody>
        </p:sp>
        <p:sp>
          <p:nvSpPr>
            <p:cNvPr id="17" name="Rectangle 23"/>
            <p:cNvSpPr>
              <a:spLocks noChangeArrowheads="1"/>
            </p:cNvSpPr>
            <p:nvPr/>
          </p:nvSpPr>
          <p:spPr bwMode="auto">
            <a:xfrm>
              <a:off x="5181600" y="4953000"/>
              <a:ext cx="1676400" cy="12954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Viewport</a:t>
              </a:r>
            </a:p>
            <a:p>
              <a:pPr algn="ctr">
                <a:defRPr/>
              </a:pPr>
              <a:r>
                <a:rPr lang="en-US" sz="900"/>
                <a:t>Coordinates</a:t>
              </a:r>
            </a:p>
          </p:txBody>
        </p:sp>
        <p:sp>
          <p:nvSpPr>
            <p:cNvPr id="18" name="Rectangle 9"/>
            <p:cNvSpPr>
              <a:spLocks noChangeArrowheads="1"/>
            </p:cNvSpPr>
            <p:nvPr/>
          </p:nvSpPr>
          <p:spPr bwMode="auto">
            <a:xfrm>
              <a:off x="5867400" y="3352800"/>
              <a:ext cx="1371600" cy="12954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Clip</a:t>
              </a:r>
              <a:br>
                <a:rPr lang="en-US" sz="900"/>
              </a:br>
              <a:r>
                <a:rPr lang="en-US" sz="900"/>
                <a:t>Coords.</a:t>
              </a:r>
            </a:p>
          </p:txBody>
        </p:sp>
        <p:sp>
          <p:nvSpPr>
            <p:cNvPr id="19" name="Rectangle 8"/>
            <p:cNvSpPr>
              <a:spLocks noChangeArrowheads="1"/>
            </p:cNvSpPr>
            <p:nvPr/>
          </p:nvSpPr>
          <p:spPr bwMode="auto">
            <a:xfrm>
              <a:off x="5410200" y="1752600"/>
              <a:ext cx="1143000" cy="129540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Viewing</a:t>
              </a:r>
              <a:br>
                <a:rPr lang="en-US" sz="900"/>
              </a:br>
              <a:r>
                <a:rPr lang="en-US" sz="900"/>
                <a:t>Coords</a:t>
              </a:r>
            </a:p>
          </p:txBody>
        </p:sp>
        <p:grpSp>
          <p:nvGrpSpPr>
            <p:cNvPr id="20" name="Group 17"/>
            <p:cNvGrpSpPr>
              <a:grpSpLocks/>
            </p:cNvGrpSpPr>
            <p:nvPr/>
          </p:nvGrpSpPr>
          <p:grpSpPr bwMode="auto">
            <a:xfrm>
              <a:off x="6553200" y="1905000"/>
              <a:ext cx="2209800" cy="2667000"/>
              <a:chOff x="6324600" y="1905000"/>
              <a:chExt cx="2438400" cy="2667000"/>
            </a:xfrm>
          </p:grpSpPr>
          <p:sp>
            <p:nvSpPr>
              <p:cNvPr id="21" name="UTurnArrow"/>
              <p:cNvSpPr>
                <a:spLocks noEditPoints="1" noChangeArrowheads="1"/>
              </p:cNvSpPr>
              <p:nvPr/>
            </p:nvSpPr>
            <p:spPr bwMode="auto">
              <a:xfrm rot="5400000">
                <a:off x="6210300" y="2019300"/>
                <a:ext cx="2667000" cy="2438400"/>
              </a:xfrm>
              <a:custGeom>
                <a:avLst/>
                <a:gdLst>
                  <a:gd name="G0" fmla="+- 0 0 0"/>
                  <a:gd name="G1" fmla="+- 7765 0 0"/>
                  <a:gd name="G2" fmla="*/ 7765 1 2"/>
                  <a:gd name="G3" fmla="*/ 11416 1 2"/>
                  <a:gd name="G4" fmla="+- 10800 G3 G2"/>
                  <a:gd name="G5" fmla="+- 10800 G3 0"/>
                  <a:gd name="G6" fmla="+- G5 G2 0"/>
                  <a:gd name="G7" fmla="*/ G6 1 2"/>
                  <a:gd name="G8" fmla="+- 11416 0 0"/>
                  <a:gd name="G9" fmla="+- 21600 0 7765"/>
                  <a:gd name="G10" fmla="+- 21600 0 11416"/>
                  <a:gd name="G11" fmla="min G10 8691"/>
                  <a:gd name="G12" fmla="+- 8845 0 0"/>
                  <a:gd name="G13" fmla="+- 14883 0 5975"/>
                  <a:gd name="G14" fmla="+- 14883 0 0"/>
                  <a:gd name="G15" fmla="*/ 7765 5842 6110"/>
                  <a:gd name="G16" fmla="+- 8845 1350 0"/>
                  <a:gd name="G17" fmla="+- 8310 0 G15"/>
                  <a:gd name="G18" fmla="*/ G17 G7 8310"/>
                  <a:gd name="G19" fmla="+- 7765 G18 0"/>
                  <a:gd name="G20" fmla="+- G4 0 G18"/>
                  <a:gd name="T0" fmla="*/ 10196 w 21600"/>
                  <a:gd name="T1" fmla="*/ 0 h 21600"/>
                  <a:gd name="T2" fmla="*/ 3883 w 21600"/>
                  <a:gd name="T3" fmla="*/ 21600 h 21600"/>
                  <a:gd name="T4" fmla="*/ 11416 w 21600"/>
                  <a:gd name="T5" fmla="*/ 8845 h 21600"/>
                  <a:gd name="T6" fmla="*/ 16508 w 21600"/>
                  <a:gd name="T7" fmla="*/ 14883 h 21600"/>
                  <a:gd name="T8" fmla="*/ 21600 w 21600"/>
                  <a:gd name="T9" fmla="*/ 8845 h 21600"/>
                  <a:gd name="T10" fmla="*/ 17694720 60000 65536"/>
                  <a:gd name="T11" fmla="*/ 5898240 60000 65536"/>
                  <a:gd name="T12" fmla="*/ 5898240 60000 65536"/>
                  <a:gd name="T13" fmla="*/ 5898240 60000 65536"/>
                  <a:gd name="T14" fmla="*/ 0 60000 65536"/>
                  <a:gd name="T15" fmla="*/ 0 w 21600"/>
                  <a:gd name="T16" fmla="*/ 8310 h 21600"/>
                  <a:gd name="T17" fmla="*/ G1 w 21600"/>
                  <a:gd name="T18" fmla="*/ 21600 h 216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00" h="21600">
                    <a:moveTo>
                      <a:pt x="16508" y="14883"/>
                    </a:moveTo>
                    <a:lnTo>
                      <a:pt x="21600" y="8845"/>
                    </a:lnTo>
                    <a:lnTo>
                      <a:pt x="20391" y="8845"/>
                    </a:lnTo>
                    <a:lnTo>
                      <a:pt x="20391" y="8310"/>
                    </a:lnTo>
                    <a:cubicBezTo>
                      <a:pt x="20391" y="3721"/>
                      <a:pt x="15827" y="0"/>
                      <a:pt x="10196" y="0"/>
                    </a:cubicBezTo>
                    <a:cubicBezTo>
                      <a:pt x="4565" y="0"/>
                      <a:pt x="0" y="3799"/>
                      <a:pt x="0" y="8485"/>
                    </a:cubicBezTo>
                    <a:lnTo>
                      <a:pt x="0" y="21600"/>
                    </a:lnTo>
                    <a:lnTo>
                      <a:pt x="7765" y="21600"/>
                    </a:lnTo>
                    <a:lnTo>
                      <a:pt x="7765" y="8310"/>
                    </a:lnTo>
                    <a:cubicBezTo>
                      <a:pt x="7765" y="7821"/>
                      <a:pt x="8252" y="7424"/>
                      <a:pt x="8852" y="7424"/>
                    </a:cubicBezTo>
                    <a:lnTo>
                      <a:pt x="11538" y="7424"/>
                    </a:lnTo>
                    <a:cubicBezTo>
                      <a:pt x="12138" y="7424"/>
                      <a:pt x="12625" y="7821"/>
                      <a:pt x="12625" y="8310"/>
                    </a:cubicBezTo>
                    <a:lnTo>
                      <a:pt x="12625" y="8845"/>
                    </a:lnTo>
                    <a:lnTo>
                      <a:pt x="11416" y="8845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rot="10800000" vert="eaVert" anchor="ctr"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22" name="Text Box 16"/>
              <p:cNvSpPr txBox="1">
                <a:spLocks noChangeArrowheads="1"/>
              </p:cNvSpPr>
              <p:nvPr/>
            </p:nvSpPr>
            <p:spPr bwMode="auto">
              <a:xfrm>
                <a:off x="6448421" y="2096868"/>
                <a:ext cx="1466964" cy="705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900">
                    <a:latin typeface="Times New Roman" pitchFamily="18" charset="0"/>
                  </a:rPr>
                  <a:t>Perspective</a:t>
                </a:r>
                <a:br>
                  <a:rPr lang="en-US" sz="900">
                    <a:latin typeface="Times New Roman" pitchFamily="18" charset="0"/>
                  </a:rPr>
                </a:br>
                <a:r>
                  <a:rPr lang="en-US" sz="900">
                    <a:latin typeface="Times New Roman" pitchFamily="18" charset="0"/>
                  </a:rPr>
                  <a:t>Distortion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4145762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Freeform 115"/>
          <p:cNvSpPr/>
          <p:nvPr/>
        </p:nvSpPr>
        <p:spPr bwMode="auto">
          <a:xfrm>
            <a:off x="8156575" y="987426"/>
            <a:ext cx="1828800" cy="1535113"/>
          </a:xfrm>
          <a:custGeom>
            <a:avLst/>
            <a:gdLst>
              <a:gd name="connsiteX0" fmla="*/ 10510 w 1828800"/>
              <a:gd name="connsiteY0" fmla="*/ 0 h 1534511"/>
              <a:gd name="connsiteX1" fmla="*/ 0 w 1828800"/>
              <a:gd name="connsiteY1" fmla="*/ 1082566 h 1534511"/>
              <a:gd name="connsiteX2" fmla="*/ 441434 w 1828800"/>
              <a:gd name="connsiteY2" fmla="*/ 1513490 h 1534511"/>
              <a:gd name="connsiteX3" fmla="*/ 1818289 w 1828800"/>
              <a:gd name="connsiteY3" fmla="*/ 1534511 h 1534511"/>
              <a:gd name="connsiteX4" fmla="*/ 1828800 w 1828800"/>
              <a:gd name="connsiteY4" fmla="*/ 441435 h 1534511"/>
              <a:gd name="connsiteX5" fmla="*/ 1366344 w 1828800"/>
              <a:gd name="connsiteY5" fmla="*/ 10511 h 1534511"/>
              <a:gd name="connsiteX6" fmla="*/ 10510 w 1828800"/>
              <a:gd name="connsiteY6" fmla="*/ 0 h 15345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28800" h="1534511">
                <a:moveTo>
                  <a:pt x="10510" y="0"/>
                </a:moveTo>
                <a:lnTo>
                  <a:pt x="0" y="1082566"/>
                </a:lnTo>
                <a:lnTo>
                  <a:pt x="441434" y="1513490"/>
                </a:lnTo>
                <a:lnTo>
                  <a:pt x="1818289" y="1534511"/>
                </a:lnTo>
                <a:lnTo>
                  <a:pt x="1828800" y="441435"/>
                </a:lnTo>
                <a:lnTo>
                  <a:pt x="1366344" y="10511"/>
                </a:lnTo>
                <a:lnTo>
                  <a:pt x="10510" y="0"/>
                </a:lnTo>
                <a:close/>
              </a:path>
            </a:pathLst>
          </a:custGeom>
          <a:solidFill>
            <a:schemeClr val="accent2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 dirty="0">
              <a:solidFill>
                <a:schemeClr val="accent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2052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4953000" cy="990600"/>
          </a:xfrm>
        </p:spPr>
        <p:txBody>
          <a:bodyPr>
            <a:noAutofit/>
          </a:bodyPr>
          <a:lstStyle/>
          <a:p>
            <a:r>
              <a:rPr lang="en-US" sz="2400" dirty="0"/>
              <a:t>Orthographic Projection</a:t>
            </a:r>
          </a:p>
        </p:txBody>
      </p:sp>
      <p:sp>
        <p:nvSpPr>
          <p:cNvPr id="2053" name="Content Placeholder 51"/>
          <p:cNvSpPr>
            <a:spLocks noGrp="1"/>
          </p:cNvSpPr>
          <p:nvPr>
            <p:ph idx="1"/>
          </p:nvPr>
        </p:nvSpPr>
        <p:spPr>
          <a:xfrm>
            <a:off x="182440" y="1328739"/>
            <a:ext cx="7528175" cy="5257800"/>
          </a:xfrm>
        </p:spPr>
        <p:txBody>
          <a:bodyPr/>
          <a:lstStyle/>
          <a:p>
            <a:r>
              <a:rPr lang="en-US" sz="1800" dirty="0"/>
              <a:t>Foreshortens</a:t>
            </a:r>
          </a:p>
          <a:p>
            <a:r>
              <a:rPr lang="en-US" sz="1800" dirty="0"/>
              <a:t>No change in size by depth</a:t>
            </a:r>
          </a:p>
          <a:p>
            <a:r>
              <a:rPr lang="en-US" sz="1800" dirty="0"/>
              <a:t>Classic Orthographic Projection matrix simply zeros the z- coordinate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endParaRPr lang="en-US" dirty="0"/>
          </a:p>
          <a:p>
            <a:r>
              <a:rPr lang="en-US" sz="1800" dirty="0">
                <a:solidFill>
                  <a:prstClr val="black">
                    <a:lumMod val="65000"/>
                    <a:lumOff val="35000"/>
                  </a:prstClr>
                </a:solidFill>
              </a:rPr>
              <a:t>The </a:t>
            </a:r>
            <a:r>
              <a:rPr lang="en-US" sz="1800" b="1" dirty="0">
                <a:solidFill>
                  <a:prstClr val="black">
                    <a:lumMod val="65000"/>
                    <a:lumOff val="35000"/>
                  </a:prstClr>
                </a:solidFill>
              </a:rPr>
              <a:t>ortho matrix </a:t>
            </a:r>
            <a:r>
              <a:rPr lang="en-US" sz="1800" dirty="0">
                <a:solidFill>
                  <a:prstClr val="black">
                    <a:lumMod val="65000"/>
                    <a:lumOff val="35000"/>
                  </a:prstClr>
                </a:solidFill>
              </a:rPr>
              <a:t>has 6 parameters: </a:t>
            </a:r>
            <a:r>
              <a:rPr lang="en-US" sz="1800" dirty="0" err="1">
                <a:solidFill>
                  <a:prstClr val="black">
                    <a:lumMod val="65000"/>
                    <a:lumOff val="35000"/>
                  </a:prstClr>
                </a:solidFill>
              </a:rPr>
              <a:t>out,left,right,bottom,top,near,far</a:t>
            </a:r>
            <a:endParaRPr lang="en-US" sz="1800" dirty="0">
              <a:solidFill>
                <a:prstClr val="black">
                  <a:lumMod val="65000"/>
                  <a:lumOff val="35000"/>
                </a:prstClr>
              </a:solidFill>
            </a:endParaRPr>
          </a:p>
          <a:p>
            <a:pPr marL="0" indent="0">
              <a:buNone/>
            </a:pPr>
            <a:endParaRPr lang="en-US" dirty="0"/>
          </a:p>
        </p:txBody>
      </p:sp>
      <p:cxnSp>
        <p:nvCxnSpPr>
          <p:cNvPr id="2054" name="Straight Arrow Connector 4"/>
          <p:cNvCxnSpPr>
            <a:cxnSpLocks noChangeShapeType="1"/>
          </p:cNvCxnSpPr>
          <p:nvPr/>
        </p:nvCxnSpPr>
        <p:spPr bwMode="auto">
          <a:xfrm rot="10800000">
            <a:off x="7086600" y="1828800"/>
            <a:ext cx="914400" cy="0"/>
          </a:xfrm>
          <a:prstGeom prst="straightConnector1">
            <a:avLst/>
          </a:prstGeom>
          <a:noFill/>
          <a:ln w="38100" algn="ctr">
            <a:solidFill>
              <a:schemeClr val="bg1"/>
            </a:solidFill>
            <a:round/>
            <a:headEnd/>
            <a:tailEnd/>
          </a:ln>
        </p:spPr>
      </p:cxnSp>
      <p:cxnSp>
        <p:nvCxnSpPr>
          <p:cNvPr id="2055" name="Straight Arrow Connector 5"/>
          <p:cNvCxnSpPr>
            <a:cxnSpLocks noChangeShapeType="1"/>
          </p:cNvCxnSpPr>
          <p:nvPr/>
        </p:nvCxnSpPr>
        <p:spPr bwMode="auto">
          <a:xfrm rot="5400000" flipH="1" flipV="1">
            <a:off x="7429500" y="1257300"/>
            <a:ext cx="1143000" cy="0"/>
          </a:xfrm>
          <a:prstGeom prst="straightConnector1">
            <a:avLst/>
          </a:prstGeom>
          <a:noFill/>
          <a:ln w="38100" algn="ctr">
            <a:solidFill>
              <a:schemeClr val="bg1"/>
            </a:solidFill>
            <a:round/>
            <a:headEnd/>
            <a:tailEnd/>
          </a:ln>
        </p:spPr>
      </p:cxnSp>
      <p:cxnSp>
        <p:nvCxnSpPr>
          <p:cNvPr id="2056" name="Straight Arrow Connector 6"/>
          <p:cNvCxnSpPr>
            <a:cxnSpLocks noChangeShapeType="1"/>
          </p:cNvCxnSpPr>
          <p:nvPr/>
        </p:nvCxnSpPr>
        <p:spPr bwMode="auto">
          <a:xfrm rot="16200000" flipH="1">
            <a:off x="7543800" y="1828800"/>
            <a:ext cx="457200" cy="457200"/>
          </a:xfrm>
          <a:prstGeom prst="straightConnector1">
            <a:avLst/>
          </a:prstGeom>
          <a:noFill/>
          <a:ln w="38100" algn="ctr">
            <a:solidFill>
              <a:schemeClr val="bg1"/>
            </a:solidFill>
            <a:round/>
            <a:headEnd/>
            <a:tailEnd/>
          </a:ln>
        </p:spPr>
      </p:cxnSp>
      <p:sp>
        <p:nvSpPr>
          <p:cNvPr id="2057" name="Rectangle 3"/>
          <p:cNvSpPr>
            <a:spLocks noChangeArrowheads="1"/>
          </p:cNvSpPr>
          <p:nvPr/>
        </p:nvSpPr>
        <p:spPr bwMode="auto">
          <a:xfrm>
            <a:off x="8153400" y="990600"/>
            <a:ext cx="1371600" cy="1066800"/>
          </a:xfrm>
          <a:prstGeom prst="rect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8610600" y="1447800"/>
            <a:ext cx="1371600" cy="1066800"/>
          </a:xfrm>
          <a:prstGeom prst="rect">
            <a:avLst/>
          </a:prstGeom>
          <a:noFill/>
          <a:ln w="76200" cap="flat" cmpd="sng" algn="ctr">
            <a:solidFill>
              <a:schemeClr val="accent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059" name="Rectangle 10"/>
          <p:cNvSpPr>
            <a:spLocks noChangeArrowheads="1"/>
          </p:cNvSpPr>
          <p:nvPr/>
        </p:nvSpPr>
        <p:spPr bwMode="auto">
          <a:xfrm>
            <a:off x="8610600" y="1447800"/>
            <a:ext cx="1371600" cy="1066800"/>
          </a:xfrm>
          <a:prstGeom prst="rect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2060" name="Straight Connector 11"/>
          <p:cNvCxnSpPr>
            <a:cxnSpLocks noChangeShapeType="1"/>
          </p:cNvCxnSpPr>
          <p:nvPr/>
        </p:nvCxnSpPr>
        <p:spPr bwMode="auto">
          <a:xfrm rot="16200000" flipH="1">
            <a:off x="8153400" y="990600"/>
            <a:ext cx="457200" cy="4572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61" name="Straight Connector 12"/>
          <p:cNvCxnSpPr>
            <a:cxnSpLocks noChangeShapeType="1"/>
          </p:cNvCxnSpPr>
          <p:nvPr/>
        </p:nvCxnSpPr>
        <p:spPr bwMode="auto">
          <a:xfrm rot="16200000" flipH="1">
            <a:off x="9525000" y="990600"/>
            <a:ext cx="457200" cy="4572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62" name="Straight Connector 13"/>
          <p:cNvCxnSpPr>
            <a:cxnSpLocks noChangeShapeType="1"/>
          </p:cNvCxnSpPr>
          <p:nvPr/>
        </p:nvCxnSpPr>
        <p:spPr bwMode="auto">
          <a:xfrm rot="16200000" flipH="1">
            <a:off x="9525000" y="2057400"/>
            <a:ext cx="457200" cy="4572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63" name="Straight Connector 14"/>
          <p:cNvCxnSpPr>
            <a:cxnSpLocks noChangeShapeType="1"/>
          </p:cNvCxnSpPr>
          <p:nvPr/>
        </p:nvCxnSpPr>
        <p:spPr bwMode="auto">
          <a:xfrm rot="16200000" flipH="1">
            <a:off x="8153400" y="2057400"/>
            <a:ext cx="457200" cy="4572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pic>
        <p:nvPicPr>
          <p:cNvPr id="2064" name="Picture 40" descr="ortho cube.emf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188326" y="4090988"/>
            <a:ext cx="1946275" cy="2081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" name="Down Arrow 45"/>
          <p:cNvSpPr/>
          <p:nvPr/>
        </p:nvSpPr>
        <p:spPr bwMode="auto">
          <a:xfrm>
            <a:off x="7924800" y="3124200"/>
            <a:ext cx="2286000" cy="533400"/>
          </a:xfrm>
          <a:prstGeom prst="downArrow">
            <a:avLst>
              <a:gd name="adj1" fmla="val 77586"/>
              <a:gd name="adj2" fmla="val 50000"/>
            </a:avLst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r>
              <a:rPr lang="en-US" sz="2400" dirty="0">
                <a:latin typeface="Times New Roman" pitchFamily="18" charset="0"/>
              </a:rPr>
              <a:t>Ortho</a:t>
            </a:r>
          </a:p>
        </p:txBody>
      </p:sp>
      <p:sp>
        <p:nvSpPr>
          <p:cNvPr id="2066" name="TextBox 46"/>
          <p:cNvSpPr txBox="1">
            <a:spLocks noChangeArrowheads="1"/>
          </p:cNvSpPr>
          <p:nvPr/>
        </p:nvSpPr>
        <p:spPr bwMode="auto">
          <a:xfrm>
            <a:off x="8001000" y="2743200"/>
            <a:ext cx="21399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Viewing Coordinates</a:t>
            </a:r>
          </a:p>
        </p:txBody>
      </p:sp>
      <p:sp>
        <p:nvSpPr>
          <p:cNvPr id="2067" name="TextBox 47"/>
          <p:cNvSpPr txBox="1">
            <a:spLocks noChangeArrowheads="1"/>
          </p:cNvSpPr>
          <p:nvPr/>
        </p:nvSpPr>
        <p:spPr bwMode="auto">
          <a:xfrm>
            <a:off x="8226426" y="3657600"/>
            <a:ext cx="17557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Clip Coordinates</a:t>
            </a:r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>
            <p:extLst/>
          </p:nvPr>
        </p:nvGraphicFramePr>
        <p:xfrm>
          <a:off x="1176336" y="2665413"/>
          <a:ext cx="4832350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5" imgW="4838400" imgH="1473120" progId="Equation.3">
                  <p:embed/>
                </p:oleObj>
              </mc:Choice>
              <mc:Fallback>
                <p:oleObj name="Equation" r:id="rId5" imgW="4838400" imgH="1473120" progId="Equation.3">
                  <p:embed/>
                  <p:pic>
                    <p:nvPicPr>
                      <p:cNvPr id="205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6" y="2665413"/>
                        <a:ext cx="4832350" cy="147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71" name="Straight Arrow Connector 62"/>
          <p:cNvCxnSpPr>
            <a:cxnSpLocks noChangeShapeType="1"/>
          </p:cNvCxnSpPr>
          <p:nvPr/>
        </p:nvCxnSpPr>
        <p:spPr bwMode="auto">
          <a:xfrm rot="5400000" flipH="1" flipV="1">
            <a:off x="6972300" y="1181100"/>
            <a:ext cx="1143000" cy="0"/>
          </a:xfrm>
          <a:prstGeom prst="straightConnector1">
            <a:avLst/>
          </a:prstGeom>
          <a:noFill/>
          <a:ln w="38100" algn="ctr">
            <a:solidFill>
              <a:schemeClr val="bg1"/>
            </a:solidFill>
            <a:round/>
            <a:headEnd/>
            <a:tailEnd/>
          </a:ln>
        </p:spPr>
      </p:cxnSp>
      <p:cxnSp>
        <p:nvCxnSpPr>
          <p:cNvPr id="2072" name="Straight Arrow Connector 63"/>
          <p:cNvCxnSpPr>
            <a:cxnSpLocks noChangeShapeType="1"/>
          </p:cNvCxnSpPr>
          <p:nvPr/>
        </p:nvCxnSpPr>
        <p:spPr bwMode="auto">
          <a:xfrm rot="16200000" flipH="1">
            <a:off x="7543800" y="1752600"/>
            <a:ext cx="457200" cy="457200"/>
          </a:xfrm>
          <a:prstGeom prst="straightConnector1">
            <a:avLst/>
          </a:prstGeom>
          <a:noFill/>
          <a:ln w="38100" algn="ctr">
            <a:solidFill>
              <a:schemeClr val="bg1"/>
            </a:solidFill>
            <a:round/>
            <a:headEnd/>
            <a:tailEnd/>
          </a:ln>
        </p:spPr>
      </p:cxnSp>
      <p:cxnSp>
        <p:nvCxnSpPr>
          <p:cNvPr id="2073" name="Straight Arrow Connector 64"/>
          <p:cNvCxnSpPr>
            <a:cxnSpLocks noChangeShapeType="1"/>
          </p:cNvCxnSpPr>
          <p:nvPr/>
        </p:nvCxnSpPr>
        <p:spPr bwMode="auto">
          <a:xfrm rot="5400000" flipH="1" flipV="1">
            <a:off x="7351713" y="1562101"/>
            <a:ext cx="382588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074" name="Straight Arrow Connector 65"/>
          <p:cNvCxnSpPr>
            <a:cxnSpLocks noChangeShapeType="1"/>
          </p:cNvCxnSpPr>
          <p:nvPr/>
        </p:nvCxnSpPr>
        <p:spPr bwMode="auto">
          <a:xfrm rot="10800000">
            <a:off x="7239000" y="1751014"/>
            <a:ext cx="1143000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075" name="TextBox 67"/>
          <p:cNvSpPr txBox="1">
            <a:spLocks noChangeArrowheads="1"/>
          </p:cNvSpPr>
          <p:nvPr/>
        </p:nvSpPr>
        <p:spPr bwMode="auto">
          <a:xfrm>
            <a:off x="7713664" y="1839914"/>
            <a:ext cx="2873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x</a:t>
            </a:r>
          </a:p>
        </p:txBody>
      </p:sp>
      <p:sp>
        <p:nvSpPr>
          <p:cNvPr id="2076" name="TextBox 68"/>
          <p:cNvSpPr txBox="1">
            <a:spLocks noChangeArrowheads="1"/>
          </p:cNvSpPr>
          <p:nvPr/>
        </p:nvSpPr>
        <p:spPr bwMode="auto">
          <a:xfrm>
            <a:off x="7408864" y="1001714"/>
            <a:ext cx="2873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</a:p>
        </p:txBody>
      </p:sp>
      <p:sp>
        <p:nvSpPr>
          <p:cNvPr id="2077" name="TextBox 69"/>
          <p:cNvSpPr txBox="1">
            <a:spLocks noChangeArrowheads="1"/>
          </p:cNvSpPr>
          <p:nvPr/>
        </p:nvSpPr>
        <p:spPr bwMode="auto">
          <a:xfrm>
            <a:off x="6964364" y="1524000"/>
            <a:ext cx="2746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z</a:t>
            </a:r>
          </a:p>
        </p:txBody>
      </p:sp>
      <p:cxnSp>
        <p:nvCxnSpPr>
          <p:cNvPr id="2078" name="Straight Arrow Connector 70"/>
          <p:cNvCxnSpPr>
            <a:cxnSpLocks noChangeShapeType="1"/>
          </p:cNvCxnSpPr>
          <p:nvPr/>
        </p:nvCxnSpPr>
        <p:spPr bwMode="auto">
          <a:xfrm rot="16200000" flipH="1">
            <a:off x="7543800" y="1752600"/>
            <a:ext cx="228600" cy="228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079" name="Straight Connector 74"/>
          <p:cNvCxnSpPr>
            <a:cxnSpLocks noChangeShapeType="1"/>
          </p:cNvCxnSpPr>
          <p:nvPr/>
        </p:nvCxnSpPr>
        <p:spPr bwMode="auto">
          <a:xfrm>
            <a:off x="8382000" y="1752600"/>
            <a:ext cx="13716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</p:spPr>
      </p:cxnSp>
      <p:pic>
        <p:nvPicPr>
          <p:cNvPr id="2080" name="Picture 75" descr="ortho cube.emf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839200" y="1524000"/>
            <a:ext cx="427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84" name="TextBox 82"/>
          <p:cNvSpPr txBox="1">
            <a:spLocks noChangeArrowheads="1"/>
          </p:cNvSpPr>
          <p:nvPr/>
        </p:nvSpPr>
        <p:spPr bwMode="auto">
          <a:xfrm>
            <a:off x="8763001" y="344488"/>
            <a:ext cx="8985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View</a:t>
            </a:r>
            <a:br>
              <a:rPr lang="en-US">
                <a:latin typeface="Times New Roman" pitchFamily="18" charset="0"/>
              </a:rPr>
            </a:br>
            <a:r>
              <a:rPr lang="en-US">
                <a:latin typeface="Times New Roman" pitchFamily="18" charset="0"/>
              </a:rPr>
              <a:t>Volume</a:t>
            </a:r>
          </a:p>
        </p:txBody>
      </p:sp>
      <p:grpSp>
        <p:nvGrpSpPr>
          <p:cNvPr id="2085" name="Group 75"/>
          <p:cNvGrpSpPr>
            <a:grpSpLocks/>
          </p:cNvGrpSpPr>
          <p:nvPr/>
        </p:nvGrpSpPr>
        <p:grpSpPr bwMode="auto">
          <a:xfrm flipH="1">
            <a:off x="7394576" y="1676400"/>
            <a:ext cx="347663" cy="173038"/>
            <a:chOff x="2976" y="2897"/>
            <a:chExt cx="702" cy="359"/>
          </a:xfrm>
        </p:grpSpPr>
        <p:sp>
          <p:nvSpPr>
            <p:cNvPr id="2090" name="Freeform 76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264 w 1868"/>
                <a:gd name="T1" fmla="*/ 773 h 1001"/>
                <a:gd name="T2" fmla="*/ 0 w 1868"/>
                <a:gd name="T3" fmla="*/ 661 h 1001"/>
                <a:gd name="T4" fmla="*/ 0 w 1868"/>
                <a:gd name="T5" fmla="*/ 658 h 1001"/>
                <a:gd name="T6" fmla="*/ 3 w 1868"/>
                <a:gd name="T7" fmla="*/ 651 h 1001"/>
                <a:gd name="T8" fmla="*/ 8 w 1868"/>
                <a:gd name="T9" fmla="*/ 641 h 1001"/>
                <a:gd name="T10" fmla="*/ 13 w 1868"/>
                <a:gd name="T11" fmla="*/ 629 h 1001"/>
                <a:gd name="T12" fmla="*/ 16 w 1868"/>
                <a:gd name="T13" fmla="*/ 620 h 1001"/>
                <a:gd name="T14" fmla="*/ 18 w 1868"/>
                <a:gd name="T15" fmla="*/ 612 h 1001"/>
                <a:gd name="T16" fmla="*/ 21 w 1868"/>
                <a:gd name="T17" fmla="*/ 604 h 1001"/>
                <a:gd name="T18" fmla="*/ 23 w 1868"/>
                <a:gd name="T19" fmla="*/ 596 h 1001"/>
                <a:gd name="T20" fmla="*/ 25 w 1868"/>
                <a:gd name="T21" fmla="*/ 589 h 1001"/>
                <a:gd name="T22" fmla="*/ 27 w 1868"/>
                <a:gd name="T23" fmla="*/ 580 h 1001"/>
                <a:gd name="T24" fmla="*/ 27 w 1868"/>
                <a:gd name="T25" fmla="*/ 572 h 1001"/>
                <a:gd name="T26" fmla="*/ 28 w 1868"/>
                <a:gd name="T27" fmla="*/ 563 h 1001"/>
                <a:gd name="T28" fmla="*/ 30 w 1868"/>
                <a:gd name="T29" fmla="*/ 553 h 1001"/>
                <a:gd name="T30" fmla="*/ 38 w 1868"/>
                <a:gd name="T31" fmla="*/ 542 h 1001"/>
                <a:gd name="T32" fmla="*/ 51 w 1868"/>
                <a:gd name="T33" fmla="*/ 527 h 1001"/>
                <a:gd name="T34" fmla="*/ 59 w 1868"/>
                <a:gd name="T35" fmla="*/ 519 h 1001"/>
                <a:gd name="T36" fmla="*/ 69 w 1868"/>
                <a:gd name="T37" fmla="*/ 512 h 1001"/>
                <a:gd name="T38" fmla="*/ 77 w 1868"/>
                <a:gd name="T39" fmla="*/ 502 h 1001"/>
                <a:gd name="T40" fmla="*/ 89 w 1868"/>
                <a:gd name="T41" fmla="*/ 493 h 1001"/>
                <a:gd name="T42" fmla="*/ 99 w 1868"/>
                <a:gd name="T43" fmla="*/ 484 h 1001"/>
                <a:gd name="T44" fmla="*/ 111 w 1868"/>
                <a:gd name="T45" fmla="*/ 475 h 1001"/>
                <a:gd name="T46" fmla="*/ 123 w 1868"/>
                <a:gd name="T47" fmla="*/ 467 h 1001"/>
                <a:gd name="T48" fmla="*/ 135 w 1868"/>
                <a:gd name="T49" fmla="*/ 458 h 1001"/>
                <a:gd name="T50" fmla="*/ 148 w 1868"/>
                <a:gd name="T51" fmla="*/ 448 h 1001"/>
                <a:gd name="T52" fmla="*/ 161 w 1868"/>
                <a:gd name="T53" fmla="*/ 440 h 1001"/>
                <a:gd name="T54" fmla="*/ 173 w 1868"/>
                <a:gd name="T55" fmla="*/ 430 h 1001"/>
                <a:gd name="T56" fmla="*/ 185 w 1868"/>
                <a:gd name="T57" fmla="*/ 420 h 1001"/>
                <a:gd name="T58" fmla="*/ 198 w 1868"/>
                <a:gd name="T59" fmla="*/ 413 h 1001"/>
                <a:gd name="T60" fmla="*/ 210 w 1868"/>
                <a:gd name="T61" fmla="*/ 404 h 1001"/>
                <a:gd name="T62" fmla="*/ 222 w 1868"/>
                <a:gd name="T63" fmla="*/ 396 h 1001"/>
                <a:gd name="T64" fmla="*/ 233 w 1868"/>
                <a:gd name="T65" fmla="*/ 389 h 1001"/>
                <a:gd name="T66" fmla="*/ 243 w 1868"/>
                <a:gd name="T67" fmla="*/ 381 h 1001"/>
                <a:gd name="T68" fmla="*/ 254 w 1868"/>
                <a:gd name="T69" fmla="*/ 375 h 1001"/>
                <a:gd name="T70" fmla="*/ 263 w 1868"/>
                <a:gd name="T71" fmla="*/ 369 h 1001"/>
                <a:gd name="T72" fmla="*/ 271 w 1868"/>
                <a:gd name="T73" fmla="*/ 364 h 1001"/>
                <a:gd name="T74" fmla="*/ 284 w 1868"/>
                <a:gd name="T75" fmla="*/ 355 h 1001"/>
                <a:gd name="T76" fmla="*/ 293 w 1868"/>
                <a:gd name="T77" fmla="*/ 348 h 1001"/>
                <a:gd name="T78" fmla="*/ 297 w 1868"/>
                <a:gd name="T79" fmla="*/ 347 h 1001"/>
                <a:gd name="T80" fmla="*/ 1276 w 1868"/>
                <a:gd name="T81" fmla="*/ 79 h 1001"/>
                <a:gd name="T82" fmla="*/ 1658 w 1868"/>
                <a:gd name="T83" fmla="*/ 654 h 1001"/>
                <a:gd name="T84" fmla="*/ 1147 w 1868"/>
                <a:gd name="T85" fmla="*/ 934 h 1001"/>
                <a:gd name="T86" fmla="*/ 937 w 1868"/>
                <a:gd name="T87" fmla="*/ 1001 h 1001"/>
                <a:gd name="T88" fmla="*/ 485 w 1868"/>
                <a:gd name="T89" fmla="*/ 864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091" name="Freeform 77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22 w 1182"/>
                <a:gd name="T1" fmla="*/ 274 h 495"/>
                <a:gd name="T2" fmla="*/ 65 w 1182"/>
                <a:gd name="T3" fmla="*/ 245 h 495"/>
                <a:gd name="T4" fmla="*/ 92 w 1182"/>
                <a:gd name="T5" fmla="*/ 225 h 495"/>
                <a:gd name="T6" fmla="*/ 121 w 1182"/>
                <a:gd name="T7" fmla="*/ 202 h 495"/>
                <a:gd name="T8" fmla="*/ 149 w 1182"/>
                <a:gd name="T9" fmla="*/ 177 h 495"/>
                <a:gd name="T10" fmla="*/ 179 w 1182"/>
                <a:gd name="T11" fmla="*/ 142 h 495"/>
                <a:gd name="T12" fmla="*/ 198 w 1182"/>
                <a:gd name="T13" fmla="*/ 113 h 495"/>
                <a:gd name="T14" fmla="*/ 229 w 1182"/>
                <a:gd name="T15" fmla="*/ 70 h 495"/>
                <a:gd name="T16" fmla="*/ 266 w 1182"/>
                <a:gd name="T17" fmla="*/ 33 h 495"/>
                <a:gd name="T18" fmla="*/ 301 w 1182"/>
                <a:gd name="T19" fmla="*/ 8 h 495"/>
                <a:gd name="T20" fmla="*/ 320 w 1182"/>
                <a:gd name="T21" fmla="*/ 7 h 495"/>
                <a:gd name="T22" fmla="*/ 313 w 1182"/>
                <a:gd name="T23" fmla="*/ 43 h 495"/>
                <a:gd name="T24" fmla="*/ 311 w 1182"/>
                <a:gd name="T25" fmla="*/ 75 h 495"/>
                <a:gd name="T26" fmla="*/ 308 w 1182"/>
                <a:gd name="T27" fmla="*/ 109 h 495"/>
                <a:gd name="T28" fmla="*/ 308 w 1182"/>
                <a:gd name="T29" fmla="*/ 147 h 495"/>
                <a:gd name="T30" fmla="*/ 312 w 1182"/>
                <a:gd name="T31" fmla="*/ 184 h 495"/>
                <a:gd name="T32" fmla="*/ 318 w 1182"/>
                <a:gd name="T33" fmla="*/ 219 h 495"/>
                <a:gd name="T34" fmla="*/ 330 w 1182"/>
                <a:gd name="T35" fmla="*/ 251 h 495"/>
                <a:gd name="T36" fmla="*/ 359 w 1182"/>
                <a:gd name="T37" fmla="*/ 297 h 495"/>
                <a:gd name="T38" fmla="*/ 397 w 1182"/>
                <a:gd name="T39" fmla="*/ 333 h 495"/>
                <a:gd name="T40" fmla="*/ 435 w 1182"/>
                <a:gd name="T41" fmla="*/ 356 h 495"/>
                <a:gd name="T42" fmla="*/ 465 w 1182"/>
                <a:gd name="T43" fmla="*/ 369 h 495"/>
                <a:gd name="T44" fmla="*/ 492 w 1182"/>
                <a:gd name="T45" fmla="*/ 375 h 495"/>
                <a:gd name="T46" fmla="*/ 524 w 1182"/>
                <a:gd name="T47" fmla="*/ 379 h 495"/>
                <a:gd name="T48" fmla="*/ 556 w 1182"/>
                <a:gd name="T49" fmla="*/ 380 h 495"/>
                <a:gd name="T50" fmla="*/ 591 w 1182"/>
                <a:gd name="T51" fmla="*/ 377 h 495"/>
                <a:gd name="T52" fmla="*/ 630 w 1182"/>
                <a:gd name="T53" fmla="*/ 369 h 495"/>
                <a:gd name="T54" fmla="*/ 669 w 1182"/>
                <a:gd name="T55" fmla="*/ 356 h 495"/>
                <a:gd name="T56" fmla="*/ 706 w 1182"/>
                <a:gd name="T57" fmla="*/ 335 h 495"/>
                <a:gd name="T58" fmla="*/ 743 w 1182"/>
                <a:gd name="T59" fmla="*/ 305 h 495"/>
                <a:gd name="T60" fmla="*/ 775 w 1182"/>
                <a:gd name="T61" fmla="*/ 270 h 495"/>
                <a:gd name="T62" fmla="*/ 802 w 1182"/>
                <a:gd name="T63" fmla="*/ 235 h 495"/>
                <a:gd name="T64" fmla="*/ 824 w 1182"/>
                <a:gd name="T65" fmla="*/ 197 h 495"/>
                <a:gd name="T66" fmla="*/ 842 w 1182"/>
                <a:gd name="T67" fmla="*/ 162 h 495"/>
                <a:gd name="T68" fmla="*/ 854 w 1182"/>
                <a:gd name="T69" fmla="*/ 129 h 495"/>
                <a:gd name="T70" fmla="*/ 866 w 1182"/>
                <a:gd name="T71" fmla="*/ 98 h 495"/>
                <a:gd name="T72" fmla="*/ 877 w 1182"/>
                <a:gd name="T73" fmla="*/ 66 h 495"/>
                <a:gd name="T74" fmla="*/ 906 w 1182"/>
                <a:gd name="T75" fmla="*/ 31 h 495"/>
                <a:gd name="T76" fmla="*/ 935 w 1182"/>
                <a:gd name="T77" fmla="*/ 45 h 495"/>
                <a:gd name="T78" fmla="*/ 969 w 1182"/>
                <a:gd name="T79" fmla="*/ 62 h 495"/>
                <a:gd name="T80" fmla="*/ 1010 w 1182"/>
                <a:gd name="T81" fmla="*/ 85 h 495"/>
                <a:gd name="T82" fmla="*/ 1053 w 1182"/>
                <a:gd name="T83" fmla="*/ 109 h 495"/>
                <a:gd name="T84" fmla="*/ 1097 w 1182"/>
                <a:gd name="T85" fmla="*/ 135 h 495"/>
                <a:gd name="T86" fmla="*/ 1137 w 1182"/>
                <a:gd name="T87" fmla="*/ 162 h 495"/>
                <a:gd name="T88" fmla="*/ 1173 w 1182"/>
                <a:gd name="T89" fmla="*/ 189 h 495"/>
                <a:gd name="T90" fmla="*/ 1166 w 1182"/>
                <a:gd name="T91" fmla="*/ 209 h 495"/>
                <a:gd name="T92" fmla="*/ 1136 w 1182"/>
                <a:gd name="T93" fmla="*/ 237 h 495"/>
                <a:gd name="T94" fmla="*/ 1089 w 1182"/>
                <a:gd name="T95" fmla="*/ 272 h 495"/>
                <a:gd name="T96" fmla="*/ 1029 w 1182"/>
                <a:gd name="T97" fmla="*/ 315 h 495"/>
                <a:gd name="T98" fmla="*/ 957 w 1182"/>
                <a:gd name="T99" fmla="*/ 359 h 495"/>
                <a:gd name="T100" fmla="*/ 876 w 1182"/>
                <a:gd name="T101" fmla="*/ 403 h 495"/>
                <a:gd name="T102" fmla="*/ 784 w 1182"/>
                <a:gd name="T103" fmla="*/ 441 h 495"/>
                <a:gd name="T104" fmla="*/ 687 w 1182"/>
                <a:gd name="T105" fmla="*/ 472 h 495"/>
                <a:gd name="T106" fmla="*/ 583 w 1182"/>
                <a:gd name="T107" fmla="*/ 490 h 495"/>
                <a:gd name="T108" fmla="*/ 482 w 1182"/>
                <a:gd name="T109" fmla="*/ 495 h 495"/>
                <a:gd name="T110" fmla="*/ 387 w 1182"/>
                <a:gd name="T111" fmla="*/ 488 h 495"/>
                <a:gd name="T112" fmla="*/ 301 w 1182"/>
                <a:gd name="T113" fmla="*/ 473 h 495"/>
                <a:gd name="T114" fmla="*/ 223 w 1182"/>
                <a:gd name="T115" fmla="*/ 452 h 495"/>
                <a:gd name="T116" fmla="*/ 158 w 1182"/>
                <a:gd name="T117" fmla="*/ 429 h 495"/>
                <a:gd name="T118" fmla="*/ 104 w 1182"/>
                <a:gd name="T119" fmla="*/ 407 h 495"/>
                <a:gd name="T120" fmla="*/ 64 w 1182"/>
                <a:gd name="T121" fmla="*/ 387 h 495"/>
                <a:gd name="T122" fmla="*/ 36 w 1182"/>
                <a:gd name="T123" fmla="*/ 372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092" name="Freeform 78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20 w 565"/>
                <a:gd name="T1" fmla="*/ 48 h 355"/>
                <a:gd name="T2" fmla="*/ 43 w 565"/>
                <a:gd name="T3" fmla="*/ 36 h 355"/>
                <a:gd name="T4" fmla="*/ 71 w 565"/>
                <a:gd name="T5" fmla="*/ 23 h 355"/>
                <a:gd name="T6" fmla="*/ 100 w 565"/>
                <a:gd name="T7" fmla="*/ 12 h 355"/>
                <a:gd name="T8" fmla="*/ 127 w 565"/>
                <a:gd name="T9" fmla="*/ 3 h 355"/>
                <a:gd name="T10" fmla="*/ 142 w 565"/>
                <a:gd name="T11" fmla="*/ 2 h 355"/>
                <a:gd name="T12" fmla="*/ 137 w 565"/>
                <a:gd name="T13" fmla="*/ 22 h 355"/>
                <a:gd name="T14" fmla="*/ 133 w 565"/>
                <a:gd name="T15" fmla="*/ 49 h 355"/>
                <a:gd name="T16" fmla="*/ 136 w 565"/>
                <a:gd name="T17" fmla="*/ 83 h 355"/>
                <a:gd name="T18" fmla="*/ 147 w 565"/>
                <a:gd name="T19" fmla="*/ 119 h 355"/>
                <a:gd name="T20" fmla="*/ 175 w 565"/>
                <a:gd name="T21" fmla="*/ 150 h 355"/>
                <a:gd name="T22" fmla="*/ 195 w 565"/>
                <a:gd name="T23" fmla="*/ 163 h 355"/>
                <a:gd name="T24" fmla="*/ 221 w 565"/>
                <a:gd name="T25" fmla="*/ 171 h 355"/>
                <a:gd name="T26" fmla="*/ 246 w 565"/>
                <a:gd name="T27" fmla="*/ 174 h 355"/>
                <a:gd name="T28" fmla="*/ 270 w 565"/>
                <a:gd name="T29" fmla="*/ 171 h 355"/>
                <a:gd name="T30" fmla="*/ 292 w 565"/>
                <a:gd name="T31" fmla="*/ 163 h 355"/>
                <a:gd name="T32" fmla="*/ 312 w 565"/>
                <a:gd name="T33" fmla="*/ 150 h 355"/>
                <a:gd name="T34" fmla="*/ 342 w 565"/>
                <a:gd name="T35" fmla="*/ 126 h 355"/>
                <a:gd name="T36" fmla="*/ 371 w 565"/>
                <a:gd name="T37" fmla="*/ 92 h 355"/>
                <a:gd name="T38" fmla="*/ 391 w 565"/>
                <a:gd name="T39" fmla="*/ 62 h 355"/>
                <a:gd name="T40" fmla="*/ 402 w 565"/>
                <a:gd name="T41" fmla="*/ 43 h 355"/>
                <a:gd name="T42" fmla="*/ 431 w 565"/>
                <a:gd name="T43" fmla="*/ 12 h 355"/>
                <a:gd name="T44" fmla="*/ 455 w 565"/>
                <a:gd name="T45" fmla="*/ 19 h 355"/>
                <a:gd name="T46" fmla="*/ 487 w 565"/>
                <a:gd name="T47" fmla="*/ 32 h 355"/>
                <a:gd name="T48" fmla="*/ 517 w 565"/>
                <a:gd name="T49" fmla="*/ 43 h 355"/>
                <a:gd name="T50" fmla="*/ 546 w 565"/>
                <a:gd name="T51" fmla="*/ 56 h 355"/>
                <a:gd name="T52" fmla="*/ 565 w 565"/>
                <a:gd name="T53" fmla="*/ 67 h 355"/>
                <a:gd name="T54" fmla="*/ 558 w 565"/>
                <a:gd name="T55" fmla="*/ 85 h 355"/>
                <a:gd name="T56" fmla="*/ 551 w 565"/>
                <a:gd name="T57" fmla="*/ 106 h 355"/>
                <a:gd name="T58" fmla="*/ 540 w 565"/>
                <a:gd name="T59" fmla="*/ 132 h 355"/>
                <a:gd name="T60" fmla="*/ 526 w 565"/>
                <a:gd name="T61" fmla="*/ 163 h 355"/>
                <a:gd name="T62" fmla="*/ 509 w 565"/>
                <a:gd name="T63" fmla="*/ 195 h 355"/>
                <a:gd name="T64" fmla="*/ 487 w 565"/>
                <a:gd name="T65" fmla="*/ 228 h 355"/>
                <a:gd name="T66" fmla="*/ 462 w 565"/>
                <a:gd name="T67" fmla="*/ 261 h 355"/>
                <a:gd name="T68" fmla="*/ 433 w 565"/>
                <a:gd name="T69" fmla="*/ 289 h 355"/>
                <a:gd name="T70" fmla="*/ 400 w 565"/>
                <a:gd name="T71" fmla="*/ 316 h 355"/>
                <a:gd name="T72" fmla="*/ 362 w 565"/>
                <a:gd name="T73" fmla="*/ 337 h 355"/>
                <a:gd name="T74" fmla="*/ 320 w 565"/>
                <a:gd name="T75" fmla="*/ 350 h 355"/>
                <a:gd name="T76" fmla="*/ 274 w 565"/>
                <a:gd name="T77" fmla="*/ 355 h 355"/>
                <a:gd name="T78" fmla="*/ 230 w 565"/>
                <a:gd name="T79" fmla="*/ 354 h 355"/>
                <a:gd name="T80" fmla="*/ 191 w 565"/>
                <a:gd name="T81" fmla="*/ 350 h 355"/>
                <a:gd name="T82" fmla="*/ 160 w 565"/>
                <a:gd name="T83" fmla="*/ 345 h 355"/>
                <a:gd name="T84" fmla="*/ 132 w 565"/>
                <a:gd name="T85" fmla="*/ 335 h 355"/>
                <a:gd name="T86" fmla="*/ 110 w 565"/>
                <a:gd name="T87" fmla="*/ 326 h 355"/>
                <a:gd name="T88" fmla="*/ 83 w 565"/>
                <a:gd name="T89" fmla="*/ 311 h 355"/>
                <a:gd name="T90" fmla="*/ 62 w 565"/>
                <a:gd name="T91" fmla="*/ 289 h 355"/>
                <a:gd name="T92" fmla="*/ 49 w 565"/>
                <a:gd name="T93" fmla="*/ 271 h 355"/>
                <a:gd name="T94" fmla="*/ 41 w 565"/>
                <a:gd name="T95" fmla="*/ 257 h 355"/>
                <a:gd name="T96" fmla="*/ 29 w 565"/>
                <a:gd name="T97" fmla="*/ 235 h 355"/>
                <a:gd name="T98" fmla="*/ 18 w 565"/>
                <a:gd name="T99" fmla="*/ 208 h 355"/>
                <a:gd name="T100" fmla="*/ 8 w 565"/>
                <a:gd name="T101" fmla="*/ 174 h 355"/>
                <a:gd name="T102" fmla="*/ 4 w 565"/>
                <a:gd name="T103" fmla="*/ 152 h 355"/>
                <a:gd name="T104" fmla="*/ 2 w 565"/>
                <a:gd name="T105" fmla="*/ 130 h 355"/>
                <a:gd name="T106" fmla="*/ 0 w 565"/>
                <a:gd name="T107" fmla="*/ 105 h 355"/>
                <a:gd name="T108" fmla="*/ 4 w 565"/>
                <a:gd name="T109" fmla="*/ 57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093" name="Freeform 79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4 w 564"/>
                <a:gd name="T1" fmla="*/ 67 h 190"/>
                <a:gd name="T2" fmla="*/ 13 w 564"/>
                <a:gd name="T3" fmla="*/ 59 h 190"/>
                <a:gd name="T4" fmla="*/ 28 w 564"/>
                <a:gd name="T5" fmla="*/ 50 h 190"/>
                <a:gd name="T6" fmla="*/ 47 w 564"/>
                <a:gd name="T7" fmla="*/ 39 h 190"/>
                <a:gd name="T8" fmla="*/ 63 w 564"/>
                <a:gd name="T9" fmla="*/ 33 h 190"/>
                <a:gd name="T10" fmla="*/ 76 w 564"/>
                <a:gd name="T11" fmla="*/ 26 h 190"/>
                <a:gd name="T12" fmla="*/ 89 w 564"/>
                <a:gd name="T13" fmla="*/ 21 h 190"/>
                <a:gd name="T14" fmla="*/ 104 w 564"/>
                <a:gd name="T15" fmla="*/ 16 h 190"/>
                <a:gd name="T16" fmla="*/ 119 w 564"/>
                <a:gd name="T17" fmla="*/ 11 h 190"/>
                <a:gd name="T18" fmla="*/ 136 w 564"/>
                <a:gd name="T19" fmla="*/ 8 h 190"/>
                <a:gd name="T20" fmla="*/ 155 w 564"/>
                <a:gd name="T21" fmla="*/ 5 h 190"/>
                <a:gd name="T22" fmla="*/ 172 w 564"/>
                <a:gd name="T23" fmla="*/ 1 h 190"/>
                <a:gd name="T24" fmla="*/ 191 w 564"/>
                <a:gd name="T25" fmla="*/ 0 h 190"/>
                <a:gd name="T26" fmla="*/ 212 w 564"/>
                <a:gd name="T27" fmla="*/ 0 h 190"/>
                <a:gd name="T28" fmla="*/ 234 w 564"/>
                <a:gd name="T29" fmla="*/ 1 h 190"/>
                <a:gd name="T30" fmla="*/ 255 w 564"/>
                <a:gd name="T31" fmla="*/ 4 h 190"/>
                <a:gd name="T32" fmla="*/ 278 w 564"/>
                <a:gd name="T33" fmla="*/ 6 h 190"/>
                <a:gd name="T34" fmla="*/ 299 w 564"/>
                <a:gd name="T35" fmla="*/ 9 h 190"/>
                <a:gd name="T36" fmla="*/ 320 w 564"/>
                <a:gd name="T37" fmla="*/ 14 h 190"/>
                <a:gd name="T38" fmla="*/ 342 w 564"/>
                <a:gd name="T39" fmla="*/ 18 h 190"/>
                <a:gd name="T40" fmla="*/ 362 w 564"/>
                <a:gd name="T41" fmla="*/ 23 h 190"/>
                <a:gd name="T42" fmla="*/ 382 w 564"/>
                <a:gd name="T43" fmla="*/ 28 h 190"/>
                <a:gd name="T44" fmla="*/ 402 w 564"/>
                <a:gd name="T45" fmla="*/ 33 h 190"/>
                <a:gd name="T46" fmla="*/ 421 w 564"/>
                <a:gd name="T47" fmla="*/ 38 h 190"/>
                <a:gd name="T48" fmla="*/ 438 w 564"/>
                <a:gd name="T49" fmla="*/ 43 h 190"/>
                <a:gd name="T50" fmla="*/ 455 w 564"/>
                <a:gd name="T51" fmla="*/ 48 h 190"/>
                <a:gd name="T52" fmla="*/ 472 w 564"/>
                <a:gd name="T53" fmla="*/ 54 h 190"/>
                <a:gd name="T54" fmla="*/ 486 w 564"/>
                <a:gd name="T55" fmla="*/ 59 h 190"/>
                <a:gd name="T56" fmla="*/ 500 w 564"/>
                <a:gd name="T57" fmla="*/ 64 h 190"/>
                <a:gd name="T58" fmla="*/ 512 w 564"/>
                <a:gd name="T59" fmla="*/ 68 h 190"/>
                <a:gd name="T60" fmla="*/ 525 w 564"/>
                <a:gd name="T61" fmla="*/ 73 h 190"/>
                <a:gd name="T62" fmla="*/ 542 w 564"/>
                <a:gd name="T63" fmla="*/ 80 h 190"/>
                <a:gd name="T64" fmla="*/ 556 w 564"/>
                <a:gd name="T65" fmla="*/ 87 h 190"/>
                <a:gd name="T66" fmla="*/ 551 w 564"/>
                <a:gd name="T67" fmla="*/ 190 h 190"/>
                <a:gd name="T68" fmla="*/ 542 w 564"/>
                <a:gd name="T69" fmla="*/ 184 h 190"/>
                <a:gd name="T70" fmla="*/ 529 w 564"/>
                <a:gd name="T71" fmla="*/ 176 h 190"/>
                <a:gd name="T72" fmla="*/ 515 w 564"/>
                <a:gd name="T73" fmla="*/ 168 h 190"/>
                <a:gd name="T74" fmla="*/ 498 w 564"/>
                <a:gd name="T75" fmla="*/ 160 h 190"/>
                <a:gd name="T76" fmla="*/ 477 w 564"/>
                <a:gd name="T77" fmla="*/ 150 h 190"/>
                <a:gd name="T78" fmla="*/ 455 w 564"/>
                <a:gd name="T79" fmla="*/ 140 h 190"/>
                <a:gd name="T80" fmla="*/ 429 w 564"/>
                <a:gd name="T81" fmla="*/ 129 h 190"/>
                <a:gd name="T82" fmla="*/ 403 w 564"/>
                <a:gd name="T83" fmla="*/ 121 h 190"/>
                <a:gd name="T84" fmla="*/ 374 w 564"/>
                <a:gd name="T85" fmla="*/ 111 h 190"/>
                <a:gd name="T86" fmla="*/ 344 w 564"/>
                <a:gd name="T87" fmla="*/ 103 h 190"/>
                <a:gd name="T88" fmla="*/ 311 w 564"/>
                <a:gd name="T89" fmla="*/ 96 h 190"/>
                <a:gd name="T90" fmla="*/ 279 w 564"/>
                <a:gd name="T91" fmla="*/ 90 h 190"/>
                <a:gd name="T92" fmla="*/ 245 w 564"/>
                <a:gd name="T93" fmla="*/ 87 h 190"/>
                <a:gd name="T94" fmla="*/ 210 w 564"/>
                <a:gd name="T95" fmla="*/ 85 h 190"/>
                <a:gd name="T96" fmla="*/ 175 w 564"/>
                <a:gd name="T97" fmla="*/ 87 h 190"/>
                <a:gd name="T98" fmla="*/ 140 w 564"/>
                <a:gd name="T99" fmla="*/ 92 h 190"/>
                <a:gd name="T100" fmla="*/ 104 w 564"/>
                <a:gd name="T101" fmla="*/ 99 h 190"/>
                <a:gd name="T102" fmla="*/ 69 w 564"/>
                <a:gd name="T103" fmla="*/ 112 h 190"/>
                <a:gd name="T104" fmla="*/ 34 w 564"/>
                <a:gd name="T105" fmla="*/ 128 h 190"/>
                <a:gd name="T106" fmla="*/ 1 w 564"/>
                <a:gd name="T107" fmla="*/ 15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094" name="Freeform 80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3 w 2075"/>
                <a:gd name="T1" fmla="*/ 603 h 644"/>
                <a:gd name="T2" fmla="*/ 0 w 2075"/>
                <a:gd name="T3" fmla="*/ 553 h 644"/>
                <a:gd name="T4" fmla="*/ 0 w 2075"/>
                <a:gd name="T5" fmla="*/ 492 h 644"/>
                <a:gd name="T6" fmla="*/ 10 w 2075"/>
                <a:gd name="T7" fmla="*/ 433 h 644"/>
                <a:gd name="T8" fmla="*/ 35 w 2075"/>
                <a:gd name="T9" fmla="*/ 384 h 644"/>
                <a:gd name="T10" fmla="*/ 99 w 2075"/>
                <a:gd name="T11" fmla="*/ 349 h 644"/>
                <a:gd name="T12" fmla="*/ 141 w 2075"/>
                <a:gd name="T13" fmla="*/ 345 h 644"/>
                <a:gd name="T14" fmla="*/ 201 w 2075"/>
                <a:gd name="T15" fmla="*/ 354 h 644"/>
                <a:gd name="T16" fmla="*/ 242 w 2075"/>
                <a:gd name="T17" fmla="*/ 360 h 644"/>
                <a:gd name="T18" fmla="*/ 289 w 2075"/>
                <a:gd name="T19" fmla="*/ 348 h 644"/>
                <a:gd name="T20" fmla="*/ 343 w 2075"/>
                <a:gd name="T21" fmla="*/ 323 h 644"/>
                <a:gd name="T22" fmla="*/ 404 w 2075"/>
                <a:gd name="T23" fmla="*/ 285 h 644"/>
                <a:gd name="T24" fmla="*/ 467 w 2075"/>
                <a:gd name="T25" fmla="*/ 228 h 644"/>
                <a:gd name="T26" fmla="*/ 527 w 2075"/>
                <a:gd name="T27" fmla="*/ 154 h 644"/>
                <a:gd name="T28" fmla="*/ 603 w 2075"/>
                <a:gd name="T29" fmla="*/ 90 h 644"/>
                <a:gd name="T30" fmla="*/ 692 w 2075"/>
                <a:gd name="T31" fmla="*/ 44 h 644"/>
                <a:gd name="T32" fmla="*/ 787 w 2075"/>
                <a:gd name="T33" fmla="*/ 15 h 644"/>
                <a:gd name="T34" fmla="*/ 881 w 2075"/>
                <a:gd name="T35" fmla="*/ 2 h 644"/>
                <a:gd name="T36" fmla="*/ 962 w 2075"/>
                <a:gd name="T37" fmla="*/ 1 h 644"/>
                <a:gd name="T38" fmla="*/ 1031 w 2075"/>
                <a:gd name="T39" fmla="*/ 15 h 644"/>
                <a:gd name="T40" fmla="*/ 1110 w 2075"/>
                <a:gd name="T41" fmla="*/ 38 h 644"/>
                <a:gd name="T42" fmla="*/ 1193 w 2075"/>
                <a:gd name="T43" fmla="*/ 69 h 644"/>
                <a:gd name="T44" fmla="*/ 1268 w 2075"/>
                <a:gd name="T45" fmla="*/ 98 h 644"/>
                <a:gd name="T46" fmla="*/ 1327 w 2075"/>
                <a:gd name="T47" fmla="*/ 121 h 644"/>
                <a:gd name="T48" fmla="*/ 1366 w 2075"/>
                <a:gd name="T49" fmla="*/ 139 h 644"/>
                <a:gd name="T50" fmla="*/ 1422 w 2075"/>
                <a:gd name="T51" fmla="*/ 169 h 644"/>
                <a:gd name="T52" fmla="*/ 1506 w 2075"/>
                <a:gd name="T53" fmla="*/ 212 h 644"/>
                <a:gd name="T54" fmla="*/ 1607 w 2075"/>
                <a:gd name="T55" fmla="*/ 256 h 644"/>
                <a:gd name="T56" fmla="*/ 1706 w 2075"/>
                <a:gd name="T57" fmla="*/ 292 h 644"/>
                <a:gd name="T58" fmla="*/ 1791 w 2075"/>
                <a:gd name="T59" fmla="*/ 311 h 644"/>
                <a:gd name="T60" fmla="*/ 1926 w 2075"/>
                <a:gd name="T61" fmla="*/ 291 h 644"/>
                <a:gd name="T62" fmla="*/ 1969 w 2075"/>
                <a:gd name="T63" fmla="*/ 318 h 644"/>
                <a:gd name="T64" fmla="*/ 2017 w 2075"/>
                <a:gd name="T65" fmla="*/ 354 h 644"/>
                <a:gd name="T66" fmla="*/ 2065 w 2075"/>
                <a:gd name="T67" fmla="*/ 409 h 644"/>
                <a:gd name="T68" fmla="*/ 2070 w 2075"/>
                <a:gd name="T69" fmla="*/ 460 h 644"/>
                <a:gd name="T70" fmla="*/ 2025 w 2075"/>
                <a:gd name="T71" fmla="*/ 505 h 644"/>
                <a:gd name="T72" fmla="*/ 1947 w 2075"/>
                <a:gd name="T73" fmla="*/ 550 h 644"/>
                <a:gd name="T74" fmla="*/ 1859 w 2075"/>
                <a:gd name="T75" fmla="*/ 592 h 644"/>
                <a:gd name="T76" fmla="*/ 1782 w 2075"/>
                <a:gd name="T77" fmla="*/ 624 h 644"/>
                <a:gd name="T78" fmla="*/ 1730 w 2075"/>
                <a:gd name="T79" fmla="*/ 643 h 644"/>
                <a:gd name="T80" fmla="*/ 1693 w 2075"/>
                <a:gd name="T81" fmla="*/ 598 h 644"/>
                <a:gd name="T82" fmla="*/ 1621 w 2075"/>
                <a:gd name="T83" fmla="*/ 514 h 644"/>
                <a:gd name="T84" fmla="*/ 1511 w 2075"/>
                <a:gd name="T85" fmla="*/ 408 h 644"/>
                <a:gd name="T86" fmla="*/ 1364 w 2075"/>
                <a:gd name="T87" fmla="*/ 297 h 644"/>
                <a:gd name="T88" fmla="*/ 1189 w 2075"/>
                <a:gd name="T89" fmla="*/ 202 h 644"/>
                <a:gd name="T90" fmla="*/ 993 w 2075"/>
                <a:gd name="T91" fmla="*/ 139 h 644"/>
                <a:gd name="T92" fmla="*/ 841 w 2075"/>
                <a:gd name="T93" fmla="*/ 118 h 644"/>
                <a:gd name="T94" fmla="*/ 736 w 2075"/>
                <a:gd name="T95" fmla="*/ 126 h 644"/>
                <a:gd name="T96" fmla="*/ 670 w 2075"/>
                <a:gd name="T97" fmla="*/ 154 h 644"/>
                <a:gd name="T98" fmla="*/ 625 w 2075"/>
                <a:gd name="T99" fmla="*/ 204 h 644"/>
                <a:gd name="T100" fmla="*/ 596 w 2075"/>
                <a:gd name="T101" fmla="*/ 247 h 644"/>
                <a:gd name="T102" fmla="*/ 549 w 2075"/>
                <a:gd name="T103" fmla="*/ 320 h 644"/>
                <a:gd name="T104" fmla="*/ 515 w 2075"/>
                <a:gd name="T105" fmla="*/ 388 h 644"/>
                <a:gd name="T106" fmla="*/ 457 w 2075"/>
                <a:gd name="T107" fmla="*/ 456 h 644"/>
                <a:gd name="T108" fmla="*/ 413 w 2075"/>
                <a:gd name="T109" fmla="*/ 494 h 644"/>
                <a:gd name="T110" fmla="*/ 368 w 2075"/>
                <a:gd name="T111" fmla="*/ 525 h 644"/>
                <a:gd name="T112" fmla="*/ 324 w 2075"/>
                <a:gd name="T113" fmla="*/ 553 h 644"/>
                <a:gd name="T114" fmla="*/ 275 w 2075"/>
                <a:gd name="T115" fmla="*/ 553 h 644"/>
                <a:gd name="T116" fmla="*/ 227 w 2075"/>
                <a:gd name="T117" fmla="*/ 576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095" name="Freeform 81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318 w 1740"/>
                <a:gd name="T1" fmla="*/ 350 h 446"/>
                <a:gd name="T2" fmla="*/ 344 w 1740"/>
                <a:gd name="T3" fmla="*/ 367 h 446"/>
                <a:gd name="T4" fmla="*/ 727 w 1740"/>
                <a:gd name="T5" fmla="*/ 446 h 446"/>
                <a:gd name="T6" fmla="*/ 754 w 1740"/>
                <a:gd name="T7" fmla="*/ 446 h 446"/>
                <a:gd name="T8" fmla="*/ 806 w 1740"/>
                <a:gd name="T9" fmla="*/ 445 h 446"/>
                <a:gd name="T10" fmla="*/ 875 w 1740"/>
                <a:gd name="T11" fmla="*/ 440 h 446"/>
                <a:gd name="T12" fmla="*/ 961 w 1740"/>
                <a:gd name="T13" fmla="*/ 430 h 446"/>
                <a:gd name="T14" fmla="*/ 1062 w 1740"/>
                <a:gd name="T15" fmla="*/ 413 h 446"/>
                <a:gd name="T16" fmla="*/ 1175 w 1740"/>
                <a:gd name="T17" fmla="*/ 388 h 446"/>
                <a:gd name="T18" fmla="*/ 1297 w 1740"/>
                <a:gd name="T19" fmla="*/ 352 h 446"/>
                <a:gd name="T20" fmla="*/ 1423 w 1740"/>
                <a:gd name="T21" fmla="*/ 305 h 446"/>
                <a:gd name="T22" fmla="*/ 1555 w 1740"/>
                <a:gd name="T23" fmla="*/ 242 h 446"/>
                <a:gd name="T24" fmla="*/ 1688 w 1740"/>
                <a:gd name="T25" fmla="*/ 167 h 446"/>
                <a:gd name="T26" fmla="*/ 1560 w 1740"/>
                <a:gd name="T27" fmla="*/ 3 h 446"/>
                <a:gd name="T28" fmla="*/ 1535 w 1740"/>
                <a:gd name="T29" fmla="*/ 19 h 446"/>
                <a:gd name="T30" fmla="*/ 1491 w 1740"/>
                <a:gd name="T31" fmla="*/ 45 h 446"/>
                <a:gd name="T32" fmla="*/ 1433 w 1740"/>
                <a:gd name="T33" fmla="*/ 75 h 446"/>
                <a:gd name="T34" fmla="*/ 1367 w 1740"/>
                <a:gd name="T35" fmla="*/ 109 h 446"/>
                <a:gd name="T36" fmla="*/ 1290 w 1740"/>
                <a:gd name="T37" fmla="*/ 145 h 446"/>
                <a:gd name="T38" fmla="*/ 1209 w 1740"/>
                <a:gd name="T39" fmla="*/ 179 h 446"/>
                <a:gd name="T40" fmla="*/ 1125 w 1740"/>
                <a:gd name="T41" fmla="*/ 210 h 446"/>
                <a:gd name="T42" fmla="*/ 1041 w 1740"/>
                <a:gd name="T43" fmla="*/ 233 h 446"/>
                <a:gd name="T44" fmla="*/ 959 w 1740"/>
                <a:gd name="T45" fmla="*/ 247 h 446"/>
                <a:gd name="T46" fmla="*/ 884 w 1740"/>
                <a:gd name="T47" fmla="*/ 251 h 446"/>
                <a:gd name="T48" fmla="*/ 812 w 1740"/>
                <a:gd name="T49" fmla="*/ 247 h 446"/>
                <a:gd name="T50" fmla="*/ 746 w 1740"/>
                <a:gd name="T51" fmla="*/ 244 h 446"/>
                <a:gd name="T52" fmla="*/ 683 w 1740"/>
                <a:gd name="T53" fmla="*/ 238 h 446"/>
                <a:gd name="T54" fmla="*/ 624 w 1740"/>
                <a:gd name="T55" fmla="*/ 233 h 446"/>
                <a:gd name="T56" fmla="*/ 571 w 1740"/>
                <a:gd name="T57" fmla="*/ 226 h 446"/>
                <a:gd name="T58" fmla="*/ 521 w 1740"/>
                <a:gd name="T59" fmla="*/ 216 h 446"/>
                <a:gd name="T60" fmla="*/ 474 w 1740"/>
                <a:gd name="T61" fmla="*/ 206 h 446"/>
                <a:gd name="T62" fmla="*/ 434 w 1740"/>
                <a:gd name="T63" fmla="*/ 193 h 446"/>
                <a:gd name="T64" fmla="*/ 398 w 1740"/>
                <a:gd name="T65" fmla="*/ 178 h 446"/>
                <a:gd name="T66" fmla="*/ 365 w 1740"/>
                <a:gd name="T67" fmla="*/ 161 h 446"/>
                <a:gd name="T68" fmla="*/ 343 w 1740"/>
                <a:gd name="T69" fmla="*/ 153 h 446"/>
                <a:gd name="T70" fmla="*/ 316 w 1740"/>
                <a:gd name="T71" fmla="*/ 159 h 446"/>
                <a:gd name="T72" fmla="*/ 281 w 1740"/>
                <a:gd name="T73" fmla="*/ 167 h 446"/>
                <a:gd name="T74" fmla="*/ 241 w 1740"/>
                <a:gd name="T75" fmla="*/ 169 h 446"/>
                <a:gd name="T76" fmla="*/ 207 w 1740"/>
                <a:gd name="T77" fmla="*/ 163 h 446"/>
                <a:gd name="T78" fmla="*/ 177 w 1740"/>
                <a:gd name="T79" fmla="*/ 137 h 446"/>
                <a:gd name="T80" fmla="*/ 147 w 1740"/>
                <a:gd name="T81" fmla="*/ 107 h 446"/>
                <a:gd name="T82" fmla="*/ 114 w 1740"/>
                <a:gd name="T83" fmla="*/ 104 h 446"/>
                <a:gd name="T84" fmla="*/ 85 w 1740"/>
                <a:gd name="T85" fmla="*/ 109 h 446"/>
                <a:gd name="T86" fmla="*/ 54 w 1740"/>
                <a:gd name="T87" fmla="*/ 119 h 446"/>
                <a:gd name="T88" fmla="*/ 23 w 1740"/>
                <a:gd name="T89" fmla="*/ 133 h 446"/>
                <a:gd name="T90" fmla="*/ 1 w 1740"/>
                <a:gd name="T91" fmla="*/ 154 h 446"/>
                <a:gd name="T92" fmla="*/ 5 w 1740"/>
                <a:gd name="T93" fmla="*/ 177 h 446"/>
                <a:gd name="T94" fmla="*/ 28 w 1740"/>
                <a:gd name="T95" fmla="*/ 194 h 446"/>
                <a:gd name="T96" fmla="*/ 49 w 1740"/>
                <a:gd name="T97" fmla="*/ 198 h 446"/>
                <a:gd name="T98" fmla="*/ 80 w 1740"/>
                <a:gd name="T99" fmla="*/ 206 h 446"/>
                <a:gd name="T100" fmla="*/ 105 w 1740"/>
                <a:gd name="T101" fmla="*/ 213 h 446"/>
                <a:gd name="T102" fmla="*/ 133 w 1740"/>
                <a:gd name="T103" fmla="*/ 222 h 446"/>
                <a:gd name="T104" fmla="*/ 162 w 1740"/>
                <a:gd name="T105" fmla="*/ 233 h 446"/>
                <a:gd name="T106" fmla="*/ 190 w 1740"/>
                <a:gd name="T107" fmla="*/ 246 h 446"/>
                <a:gd name="T108" fmla="*/ 215 w 1740"/>
                <a:gd name="T109" fmla="*/ 259 h 446"/>
                <a:gd name="T110" fmla="*/ 246 w 1740"/>
                <a:gd name="T111" fmla="*/ 284 h 446"/>
                <a:gd name="T112" fmla="*/ 276 w 1740"/>
                <a:gd name="T113" fmla="*/ 315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096" name="Freeform 82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88 w 836"/>
                <a:gd name="T1" fmla="*/ 159 h 218"/>
                <a:gd name="T2" fmla="*/ 95 w 836"/>
                <a:gd name="T3" fmla="*/ 158 h 218"/>
                <a:gd name="T4" fmla="*/ 106 w 836"/>
                <a:gd name="T5" fmla="*/ 157 h 218"/>
                <a:gd name="T6" fmla="*/ 114 w 836"/>
                <a:gd name="T7" fmla="*/ 156 h 218"/>
                <a:gd name="T8" fmla="*/ 126 w 836"/>
                <a:gd name="T9" fmla="*/ 154 h 218"/>
                <a:gd name="T10" fmla="*/ 138 w 836"/>
                <a:gd name="T11" fmla="*/ 153 h 218"/>
                <a:gd name="T12" fmla="*/ 153 w 836"/>
                <a:gd name="T13" fmla="*/ 152 h 218"/>
                <a:gd name="T14" fmla="*/ 168 w 836"/>
                <a:gd name="T15" fmla="*/ 149 h 218"/>
                <a:gd name="T16" fmla="*/ 186 w 836"/>
                <a:gd name="T17" fmla="*/ 148 h 218"/>
                <a:gd name="T18" fmla="*/ 203 w 836"/>
                <a:gd name="T19" fmla="*/ 144 h 218"/>
                <a:gd name="T20" fmla="*/ 222 w 836"/>
                <a:gd name="T21" fmla="*/ 142 h 218"/>
                <a:gd name="T22" fmla="*/ 244 w 836"/>
                <a:gd name="T23" fmla="*/ 139 h 218"/>
                <a:gd name="T24" fmla="*/ 265 w 836"/>
                <a:gd name="T25" fmla="*/ 136 h 218"/>
                <a:gd name="T26" fmla="*/ 288 w 836"/>
                <a:gd name="T27" fmla="*/ 133 h 218"/>
                <a:gd name="T28" fmla="*/ 310 w 836"/>
                <a:gd name="T29" fmla="*/ 128 h 218"/>
                <a:gd name="T30" fmla="*/ 334 w 836"/>
                <a:gd name="T31" fmla="*/ 123 h 218"/>
                <a:gd name="T32" fmla="*/ 359 w 836"/>
                <a:gd name="T33" fmla="*/ 118 h 218"/>
                <a:gd name="T34" fmla="*/ 385 w 836"/>
                <a:gd name="T35" fmla="*/ 113 h 218"/>
                <a:gd name="T36" fmla="*/ 412 w 836"/>
                <a:gd name="T37" fmla="*/ 108 h 218"/>
                <a:gd name="T38" fmla="*/ 438 w 836"/>
                <a:gd name="T39" fmla="*/ 102 h 218"/>
                <a:gd name="T40" fmla="*/ 466 w 836"/>
                <a:gd name="T41" fmla="*/ 95 h 218"/>
                <a:gd name="T42" fmla="*/ 493 w 836"/>
                <a:gd name="T43" fmla="*/ 88 h 218"/>
                <a:gd name="T44" fmla="*/ 522 w 836"/>
                <a:gd name="T45" fmla="*/ 81 h 218"/>
                <a:gd name="T46" fmla="*/ 550 w 836"/>
                <a:gd name="T47" fmla="*/ 73 h 218"/>
                <a:gd name="T48" fmla="*/ 579 w 836"/>
                <a:gd name="T49" fmla="*/ 63 h 218"/>
                <a:gd name="T50" fmla="*/ 608 w 836"/>
                <a:gd name="T51" fmla="*/ 55 h 218"/>
                <a:gd name="T52" fmla="*/ 636 w 836"/>
                <a:gd name="T53" fmla="*/ 45 h 218"/>
                <a:gd name="T54" fmla="*/ 665 w 836"/>
                <a:gd name="T55" fmla="*/ 35 h 218"/>
                <a:gd name="T56" fmla="*/ 694 w 836"/>
                <a:gd name="T57" fmla="*/ 24 h 218"/>
                <a:gd name="T58" fmla="*/ 722 w 836"/>
                <a:gd name="T59" fmla="*/ 12 h 218"/>
                <a:gd name="T60" fmla="*/ 836 w 836"/>
                <a:gd name="T61" fmla="*/ 0 h 218"/>
                <a:gd name="T62" fmla="*/ 812 w 836"/>
                <a:gd name="T63" fmla="*/ 11 h 218"/>
                <a:gd name="T64" fmla="*/ 802 w 836"/>
                <a:gd name="T65" fmla="*/ 17 h 218"/>
                <a:gd name="T66" fmla="*/ 790 w 836"/>
                <a:gd name="T67" fmla="*/ 22 h 218"/>
                <a:gd name="T68" fmla="*/ 777 w 836"/>
                <a:gd name="T69" fmla="*/ 30 h 218"/>
                <a:gd name="T70" fmla="*/ 762 w 836"/>
                <a:gd name="T71" fmla="*/ 36 h 218"/>
                <a:gd name="T72" fmla="*/ 747 w 836"/>
                <a:gd name="T73" fmla="*/ 44 h 218"/>
                <a:gd name="T74" fmla="*/ 729 w 836"/>
                <a:gd name="T75" fmla="*/ 53 h 218"/>
                <a:gd name="T76" fmla="*/ 712 w 836"/>
                <a:gd name="T77" fmla="*/ 61 h 218"/>
                <a:gd name="T78" fmla="*/ 692 w 836"/>
                <a:gd name="T79" fmla="*/ 70 h 218"/>
                <a:gd name="T80" fmla="*/ 673 w 836"/>
                <a:gd name="T81" fmla="*/ 79 h 218"/>
                <a:gd name="T82" fmla="*/ 653 w 836"/>
                <a:gd name="T83" fmla="*/ 89 h 218"/>
                <a:gd name="T84" fmla="*/ 633 w 836"/>
                <a:gd name="T85" fmla="*/ 99 h 218"/>
                <a:gd name="T86" fmla="*/ 610 w 836"/>
                <a:gd name="T87" fmla="*/ 108 h 218"/>
                <a:gd name="T88" fmla="*/ 588 w 836"/>
                <a:gd name="T89" fmla="*/ 118 h 218"/>
                <a:gd name="T90" fmla="*/ 565 w 836"/>
                <a:gd name="T91" fmla="*/ 127 h 218"/>
                <a:gd name="T92" fmla="*/ 542 w 836"/>
                <a:gd name="T93" fmla="*/ 137 h 218"/>
                <a:gd name="T94" fmla="*/ 518 w 836"/>
                <a:gd name="T95" fmla="*/ 146 h 218"/>
                <a:gd name="T96" fmla="*/ 496 w 836"/>
                <a:gd name="T97" fmla="*/ 156 h 218"/>
                <a:gd name="T98" fmla="*/ 472 w 836"/>
                <a:gd name="T99" fmla="*/ 163 h 218"/>
                <a:gd name="T100" fmla="*/ 449 w 836"/>
                <a:gd name="T101" fmla="*/ 172 h 218"/>
                <a:gd name="T102" fmla="*/ 426 w 836"/>
                <a:gd name="T103" fmla="*/ 179 h 218"/>
                <a:gd name="T104" fmla="*/ 403 w 836"/>
                <a:gd name="T105" fmla="*/ 187 h 218"/>
                <a:gd name="T106" fmla="*/ 379 w 836"/>
                <a:gd name="T107" fmla="*/ 193 h 218"/>
                <a:gd name="T108" fmla="*/ 358 w 836"/>
                <a:gd name="T109" fmla="*/ 201 h 218"/>
                <a:gd name="T110" fmla="*/ 336 w 836"/>
                <a:gd name="T111" fmla="*/ 206 h 218"/>
                <a:gd name="T112" fmla="*/ 315 w 836"/>
                <a:gd name="T113" fmla="*/ 211 h 218"/>
                <a:gd name="T114" fmla="*/ 295 w 836"/>
                <a:gd name="T115" fmla="*/ 215 h 218"/>
                <a:gd name="T116" fmla="*/ 276 w 836"/>
                <a:gd name="T117" fmla="*/ 218 h 218"/>
                <a:gd name="T118" fmla="*/ 88 w 836"/>
                <a:gd name="T119" fmla="*/ 159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097" name="Freeform 83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163 w 689"/>
                <a:gd name="T1" fmla="*/ 127 h 225"/>
                <a:gd name="T2" fmla="*/ 146 w 689"/>
                <a:gd name="T3" fmla="*/ 132 h 225"/>
                <a:gd name="T4" fmla="*/ 124 w 689"/>
                <a:gd name="T5" fmla="*/ 137 h 225"/>
                <a:gd name="T6" fmla="*/ 97 w 689"/>
                <a:gd name="T7" fmla="*/ 142 h 225"/>
                <a:gd name="T8" fmla="*/ 70 w 689"/>
                <a:gd name="T9" fmla="*/ 142 h 225"/>
                <a:gd name="T10" fmla="*/ 42 w 689"/>
                <a:gd name="T11" fmla="*/ 139 h 225"/>
                <a:gd name="T12" fmla="*/ 20 w 689"/>
                <a:gd name="T13" fmla="*/ 129 h 225"/>
                <a:gd name="T14" fmla="*/ 3 w 689"/>
                <a:gd name="T15" fmla="*/ 110 h 225"/>
                <a:gd name="T16" fmla="*/ 0 w 689"/>
                <a:gd name="T17" fmla="*/ 87 h 225"/>
                <a:gd name="T18" fmla="*/ 10 w 689"/>
                <a:gd name="T19" fmla="*/ 66 h 225"/>
                <a:gd name="T20" fmla="*/ 31 w 689"/>
                <a:gd name="T21" fmla="*/ 46 h 225"/>
                <a:gd name="T22" fmla="*/ 57 w 689"/>
                <a:gd name="T23" fmla="*/ 31 h 225"/>
                <a:gd name="T24" fmla="*/ 87 w 689"/>
                <a:gd name="T25" fmla="*/ 16 h 225"/>
                <a:gd name="T26" fmla="*/ 116 w 689"/>
                <a:gd name="T27" fmla="*/ 5 h 225"/>
                <a:gd name="T28" fmla="*/ 141 w 689"/>
                <a:gd name="T29" fmla="*/ 0 h 225"/>
                <a:gd name="T30" fmla="*/ 163 w 689"/>
                <a:gd name="T31" fmla="*/ 2 h 225"/>
                <a:gd name="T32" fmla="*/ 176 w 689"/>
                <a:gd name="T33" fmla="*/ 19 h 225"/>
                <a:gd name="T34" fmla="*/ 183 w 689"/>
                <a:gd name="T35" fmla="*/ 37 h 225"/>
                <a:gd name="T36" fmla="*/ 193 w 689"/>
                <a:gd name="T37" fmla="*/ 56 h 225"/>
                <a:gd name="T38" fmla="*/ 212 w 689"/>
                <a:gd name="T39" fmla="*/ 77 h 225"/>
                <a:gd name="T40" fmla="*/ 228 w 689"/>
                <a:gd name="T41" fmla="*/ 92 h 225"/>
                <a:gd name="T42" fmla="*/ 244 w 689"/>
                <a:gd name="T43" fmla="*/ 104 h 225"/>
                <a:gd name="T44" fmla="*/ 264 w 689"/>
                <a:gd name="T45" fmla="*/ 114 h 225"/>
                <a:gd name="T46" fmla="*/ 289 w 689"/>
                <a:gd name="T47" fmla="*/ 125 h 225"/>
                <a:gd name="T48" fmla="*/ 318 w 689"/>
                <a:gd name="T49" fmla="*/ 136 h 225"/>
                <a:gd name="T50" fmla="*/ 350 w 689"/>
                <a:gd name="T51" fmla="*/ 146 h 225"/>
                <a:gd name="T52" fmla="*/ 382 w 689"/>
                <a:gd name="T53" fmla="*/ 155 h 225"/>
                <a:gd name="T54" fmla="*/ 415 w 689"/>
                <a:gd name="T55" fmla="*/ 163 h 225"/>
                <a:gd name="T56" fmla="*/ 448 w 689"/>
                <a:gd name="T57" fmla="*/ 170 h 225"/>
                <a:gd name="T58" fmla="*/ 478 w 689"/>
                <a:gd name="T59" fmla="*/ 175 h 225"/>
                <a:gd name="T60" fmla="*/ 509 w 689"/>
                <a:gd name="T61" fmla="*/ 181 h 225"/>
                <a:gd name="T62" fmla="*/ 538 w 689"/>
                <a:gd name="T63" fmla="*/ 185 h 225"/>
                <a:gd name="T64" fmla="*/ 566 w 689"/>
                <a:gd name="T65" fmla="*/ 190 h 225"/>
                <a:gd name="T66" fmla="*/ 589 w 689"/>
                <a:gd name="T67" fmla="*/ 193 h 225"/>
                <a:gd name="T68" fmla="*/ 613 w 689"/>
                <a:gd name="T69" fmla="*/ 197 h 225"/>
                <a:gd name="T70" fmla="*/ 633 w 689"/>
                <a:gd name="T71" fmla="*/ 198 h 225"/>
                <a:gd name="T72" fmla="*/ 651 w 689"/>
                <a:gd name="T73" fmla="*/ 200 h 225"/>
                <a:gd name="T74" fmla="*/ 674 w 689"/>
                <a:gd name="T75" fmla="*/ 203 h 225"/>
                <a:gd name="T76" fmla="*/ 687 w 689"/>
                <a:gd name="T77" fmla="*/ 203 h 225"/>
                <a:gd name="T78" fmla="*/ 602 w 689"/>
                <a:gd name="T79" fmla="*/ 224 h 225"/>
                <a:gd name="T80" fmla="*/ 587 w 689"/>
                <a:gd name="T81" fmla="*/ 223 h 225"/>
                <a:gd name="T82" fmla="*/ 571 w 689"/>
                <a:gd name="T83" fmla="*/ 222 h 225"/>
                <a:gd name="T84" fmla="*/ 551 w 689"/>
                <a:gd name="T85" fmla="*/ 220 h 225"/>
                <a:gd name="T86" fmla="*/ 527 w 689"/>
                <a:gd name="T87" fmla="*/ 217 h 225"/>
                <a:gd name="T88" fmla="*/ 499 w 689"/>
                <a:gd name="T89" fmla="*/ 214 h 225"/>
                <a:gd name="T90" fmla="*/ 470 w 689"/>
                <a:gd name="T91" fmla="*/ 209 h 225"/>
                <a:gd name="T92" fmla="*/ 439 w 689"/>
                <a:gd name="T93" fmla="*/ 204 h 225"/>
                <a:gd name="T94" fmla="*/ 405 w 689"/>
                <a:gd name="T95" fmla="*/ 198 h 225"/>
                <a:gd name="T96" fmla="*/ 371 w 689"/>
                <a:gd name="T97" fmla="*/ 191 h 225"/>
                <a:gd name="T98" fmla="*/ 337 w 689"/>
                <a:gd name="T99" fmla="*/ 183 h 225"/>
                <a:gd name="T100" fmla="*/ 302 w 689"/>
                <a:gd name="T101" fmla="*/ 174 h 225"/>
                <a:gd name="T102" fmla="*/ 268 w 689"/>
                <a:gd name="T103" fmla="*/ 164 h 225"/>
                <a:gd name="T104" fmla="*/ 235 w 689"/>
                <a:gd name="T105" fmla="*/ 153 h 225"/>
                <a:gd name="T106" fmla="*/ 205 w 689"/>
                <a:gd name="T107" fmla="*/ 139 h 225"/>
                <a:gd name="T108" fmla="*/ 173 w 689"/>
                <a:gd name="T109" fmla="*/ 125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098" name="Freeform 84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17 w 1327"/>
                <a:gd name="T1" fmla="*/ 398 h 432"/>
                <a:gd name="T2" fmla="*/ 49 w 1327"/>
                <a:gd name="T3" fmla="*/ 372 h 432"/>
                <a:gd name="T4" fmla="*/ 91 w 1327"/>
                <a:gd name="T5" fmla="*/ 332 h 432"/>
                <a:gd name="T6" fmla="*/ 116 w 1327"/>
                <a:gd name="T7" fmla="*/ 305 h 432"/>
                <a:gd name="T8" fmla="*/ 137 w 1327"/>
                <a:gd name="T9" fmla="*/ 279 h 432"/>
                <a:gd name="T10" fmla="*/ 155 w 1327"/>
                <a:gd name="T11" fmla="*/ 252 h 432"/>
                <a:gd name="T12" fmla="*/ 170 w 1327"/>
                <a:gd name="T13" fmla="*/ 225 h 432"/>
                <a:gd name="T14" fmla="*/ 183 w 1327"/>
                <a:gd name="T15" fmla="*/ 195 h 432"/>
                <a:gd name="T16" fmla="*/ 201 w 1327"/>
                <a:gd name="T17" fmla="*/ 162 h 432"/>
                <a:gd name="T18" fmla="*/ 226 w 1327"/>
                <a:gd name="T19" fmla="*/ 128 h 432"/>
                <a:gd name="T20" fmla="*/ 254 w 1327"/>
                <a:gd name="T21" fmla="*/ 95 h 432"/>
                <a:gd name="T22" fmla="*/ 289 w 1327"/>
                <a:gd name="T23" fmla="*/ 64 h 432"/>
                <a:gd name="T24" fmla="*/ 330 w 1327"/>
                <a:gd name="T25" fmla="*/ 39 h 432"/>
                <a:gd name="T26" fmla="*/ 379 w 1327"/>
                <a:gd name="T27" fmla="*/ 17 h 432"/>
                <a:gd name="T28" fmla="*/ 433 w 1327"/>
                <a:gd name="T29" fmla="*/ 4 h 432"/>
                <a:gd name="T30" fmla="*/ 496 w 1327"/>
                <a:gd name="T31" fmla="*/ 0 h 432"/>
                <a:gd name="T32" fmla="*/ 568 w 1327"/>
                <a:gd name="T33" fmla="*/ 5 h 432"/>
                <a:gd name="T34" fmla="*/ 645 w 1327"/>
                <a:gd name="T35" fmla="*/ 24 h 432"/>
                <a:gd name="T36" fmla="*/ 723 w 1327"/>
                <a:gd name="T37" fmla="*/ 48 h 432"/>
                <a:gd name="T38" fmla="*/ 793 w 1327"/>
                <a:gd name="T39" fmla="*/ 73 h 432"/>
                <a:gd name="T40" fmla="*/ 860 w 1327"/>
                <a:gd name="T41" fmla="*/ 100 h 432"/>
                <a:gd name="T42" fmla="*/ 923 w 1327"/>
                <a:gd name="T43" fmla="*/ 129 h 432"/>
                <a:gd name="T44" fmla="*/ 982 w 1327"/>
                <a:gd name="T45" fmla="*/ 162 h 432"/>
                <a:gd name="T46" fmla="*/ 1037 w 1327"/>
                <a:gd name="T47" fmla="*/ 196 h 432"/>
                <a:gd name="T48" fmla="*/ 1092 w 1327"/>
                <a:gd name="T49" fmla="*/ 232 h 432"/>
                <a:gd name="T50" fmla="*/ 1146 w 1327"/>
                <a:gd name="T51" fmla="*/ 271 h 432"/>
                <a:gd name="T52" fmla="*/ 1199 w 1327"/>
                <a:gd name="T53" fmla="*/ 312 h 432"/>
                <a:gd name="T54" fmla="*/ 1253 w 1327"/>
                <a:gd name="T55" fmla="*/ 356 h 432"/>
                <a:gd name="T56" fmla="*/ 1263 w 1327"/>
                <a:gd name="T57" fmla="*/ 431 h 432"/>
                <a:gd name="T58" fmla="*/ 1238 w 1327"/>
                <a:gd name="T59" fmla="*/ 410 h 432"/>
                <a:gd name="T60" fmla="*/ 1210 w 1327"/>
                <a:gd name="T61" fmla="*/ 387 h 432"/>
                <a:gd name="T62" fmla="*/ 1179 w 1327"/>
                <a:gd name="T63" fmla="*/ 364 h 432"/>
                <a:gd name="T64" fmla="*/ 1142 w 1327"/>
                <a:gd name="T65" fmla="*/ 337 h 432"/>
                <a:gd name="T66" fmla="*/ 1100 w 1327"/>
                <a:gd name="T67" fmla="*/ 308 h 432"/>
                <a:gd name="T68" fmla="*/ 1056 w 1327"/>
                <a:gd name="T69" fmla="*/ 279 h 432"/>
                <a:gd name="T70" fmla="*/ 1008 w 1327"/>
                <a:gd name="T71" fmla="*/ 250 h 432"/>
                <a:gd name="T72" fmla="*/ 959 w 1327"/>
                <a:gd name="T73" fmla="*/ 225 h 432"/>
                <a:gd name="T74" fmla="*/ 910 w 1327"/>
                <a:gd name="T75" fmla="*/ 202 h 432"/>
                <a:gd name="T76" fmla="*/ 883 w 1327"/>
                <a:gd name="T77" fmla="*/ 190 h 432"/>
                <a:gd name="T78" fmla="*/ 851 w 1327"/>
                <a:gd name="T79" fmla="*/ 175 h 432"/>
                <a:gd name="T80" fmla="*/ 807 w 1327"/>
                <a:gd name="T81" fmla="*/ 157 h 432"/>
                <a:gd name="T82" fmla="*/ 753 w 1327"/>
                <a:gd name="T83" fmla="*/ 139 h 432"/>
                <a:gd name="T84" fmla="*/ 692 w 1327"/>
                <a:gd name="T85" fmla="*/ 123 h 432"/>
                <a:gd name="T86" fmla="*/ 625 w 1327"/>
                <a:gd name="T87" fmla="*/ 109 h 432"/>
                <a:gd name="T88" fmla="*/ 556 w 1327"/>
                <a:gd name="T89" fmla="*/ 102 h 432"/>
                <a:gd name="T90" fmla="*/ 486 w 1327"/>
                <a:gd name="T91" fmla="*/ 102 h 432"/>
                <a:gd name="T92" fmla="*/ 417 w 1327"/>
                <a:gd name="T93" fmla="*/ 113 h 432"/>
                <a:gd name="T94" fmla="*/ 353 w 1327"/>
                <a:gd name="T95" fmla="*/ 138 h 432"/>
                <a:gd name="T96" fmla="*/ 322 w 1327"/>
                <a:gd name="T97" fmla="*/ 157 h 432"/>
                <a:gd name="T98" fmla="*/ 293 w 1327"/>
                <a:gd name="T99" fmla="*/ 181 h 432"/>
                <a:gd name="T100" fmla="*/ 256 w 1327"/>
                <a:gd name="T101" fmla="*/ 213 h 432"/>
                <a:gd name="T102" fmla="*/ 219 w 1327"/>
                <a:gd name="T103" fmla="*/ 254 h 432"/>
                <a:gd name="T104" fmla="*/ 194 w 1327"/>
                <a:gd name="T105" fmla="*/ 288 h 432"/>
                <a:gd name="T106" fmla="*/ 162 w 1327"/>
                <a:gd name="T107" fmla="*/ 328 h 432"/>
                <a:gd name="T108" fmla="*/ 122 w 1327"/>
                <a:gd name="T109" fmla="*/ 366 h 432"/>
                <a:gd name="T110" fmla="*/ 81 w 1327"/>
                <a:gd name="T111" fmla="*/ 396 h 432"/>
                <a:gd name="T112" fmla="*/ 45 w 1327"/>
                <a:gd name="T113" fmla="*/ 417 h 432"/>
                <a:gd name="T114" fmla="*/ 24 w 1327"/>
                <a:gd name="T115" fmla="*/ 43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099" name="Freeform 85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1 w 241"/>
                <a:gd name="T1" fmla="*/ 40 h 89"/>
                <a:gd name="T2" fmla="*/ 10 w 241"/>
                <a:gd name="T3" fmla="*/ 39 h 89"/>
                <a:gd name="T4" fmla="*/ 19 w 241"/>
                <a:gd name="T5" fmla="*/ 37 h 89"/>
                <a:gd name="T6" fmla="*/ 32 w 241"/>
                <a:gd name="T7" fmla="*/ 35 h 89"/>
                <a:gd name="T8" fmla="*/ 42 w 241"/>
                <a:gd name="T9" fmla="*/ 34 h 89"/>
                <a:gd name="T10" fmla="*/ 49 w 241"/>
                <a:gd name="T11" fmla="*/ 34 h 89"/>
                <a:gd name="T12" fmla="*/ 57 w 241"/>
                <a:gd name="T13" fmla="*/ 32 h 89"/>
                <a:gd name="T14" fmla="*/ 64 w 241"/>
                <a:gd name="T15" fmla="*/ 31 h 89"/>
                <a:gd name="T16" fmla="*/ 73 w 241"/>
                <a:gd name="T17" fmla="*/ 31 h 89"/>
                <a:gd name="T18" fmla="*/ 82 w 241"/>
                <a:gd name="T19" fmla="*/ 29 h 89"/>
                <a:gd name="T20" fmla="*/ 91 w 241"/>
                <a:gd name="T21" fmla="*/ 27 h 89"/>
                <a:gd name="T22" fmla="*/ 99 w 241"/>
                <a:gd name="T23" fmla="*/ 26 h 89"/>
                <a:gd name="T24" fmla="*/ 108 w 241"/>
                <a:gd name="T25" fmla="*/ 24 h 89"/>
                <a:gd name="T26" fmla="*/ 117 w 241"/>
                <a:gd name="T27" fmla="*/ 22 h 89"/>
                <a:gd name="T28" fmla="*/ 126 w 241"/>
                <a:gd name="T29" fmla="*/ 21 h 89"/>
                <a:gd name="T30" fmla="*/ 134 w 241"/>
                <a:gd name="T31" fmla="*/ 20 h 89"/>
                <a:gd name="T32" fmla="*/ 142 w 241"/>
                <a:gd name="T33" fmla="*/ 17 h 89"/>
                <a:gd name="T34" fmla="*/ 151 w 241"/>
                <a:gd name="T35" fmla="*/ 16 h 89"/>
                <a:gd name="T36" fmla="*/ 163 w 241"/>
                <a:gd name="T37" fmla="*/ 15 h 89"/>
                <a:gd name="T38" fmla="*/ 178 w 241"/>
                <a:gd name="T39" fmla="*/ 10 h 89"/>
                <a:gd name="T40" fmla="*/ 191 w 241"/>
                <a:gd name="T41" fmla="*/ 6 h 89"/>
                <a:gd name="T42" fmla="*/ 202 w 241"/>
                <a:gd name="T43" fmla="*/ 1 h 89"/>
                <a:gd name="T44" fmla="*/ 241 w 241"/>
                <a:gd name="T45" fmla="*/ 6 h 89"/>
                <a:gd name="T46" fmla="*/ 237 w 241"/>
                <a:gd name="T47" fmla="*/ 10 h 89"/>
                <a:gd name="T48" fmla="*/ 225 w 241"/>
                <a:gd name="T49" fmla="*/ 20 h 89"/>
                <a:gd name="T50" fmla="*/ 216 w 241"/>
                <a:gd name="T51" fmla="*/ 26 h 89"/>
                <a:gd name="T52" fmla="*/ 206 w 241"/>
                <a:gd name="T53" fmla="*/ 34 h 89"/>
                <a:gd name="T54" fmla="*/ 193 w 241"/>
                <a:gd name="T55" fmla="*/ 42 h 89"/>
                <a:gd name="T56" fmla="*/ 181 w 241"/>
                <a:gd name="T57" fmla="*/ 51 h 89"/>
                <a:gd name="T58" fmla="*/ 166 w 241"/>
                <a:gd name="T59" fmla="*/ 59 h 89"/>
                <a:gd name="T60" fmla="*/ 158 w 241"/>
                <a:gd name="T61" fmla="*/ 62 h 89"/>
                <a:gd name="T62" fmla="*/ 150 w 241"/>
                <a:gd name="T63" fmla="*/ 66 h 89"/>
                <a:gd name="T64" fmla="*/ 142 w 241"/>
                <a:gd name="T65" fmla="*/ 70 h 89"/>
                <a:gd name="T66" fmla="*/ 133 w 241"/>
                <a:gd name="T67" fmla="*/ 73 h 89"/>
                <a:gd name="T68" fmla="*/ 124 w 241"/>
                <a:gd name="T69" fmla="*/ 76 h 89"/>
                <a:gd name="T70" fmla="*/ 116 w 241"/>
                <a:gd name="T71" fmla="*/ 80 h 89"/>
                <a:gd name="T72" fmla="*/ 106 w 241"/>
                <a:gd name="T73" fmla="*/ 83 h 89"/>
                <a:gd name="T74" fmla="*/ 96 w 241"/>
                <a:gd name="T75" fmla="*/ 84 h 89"/>
                <a:gd name="T76" fmla="*/ 86 w 241"/>
                <a:gd name="T77" fmla="*/ 85 h 89"/>
                <a:gd name="T78" fmla="*/ 77 w 241"/>
                <a:gd name="T79" fmla="*/ 88 h 89"/>
                <a:gd name="T80" fmla="*/ 67 w 241"/>
                <a:gd name="T81" fmla="*/ 89 h 89"/>
                <a:gd name="T82" fmla="*/ 55 w 241"/>
                <a:gd name="T83" fmla="*/ 89 h 89"/>
                <a:gd name="T84" fmla="*/ 45 w 241"/>
                <a:gd name="T85" fmla="*/ 89 h 89"/>
                <a:gd name="T86" fmla="*/ 35 w 241"/>
                <a:gd name="T87" fmla="*/ 89 h 89"/>
                <a:gd name="T88" fmla="*/ 0 w 241"/>
                <a:gd name="T89" fmla="*/ 4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00" name="Freeform 86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10 w 678"/>
                <a:gd name="T1" fmla="*/ 268 h 295"/>
                <a:gd name="T2" fmla="*/ 17 w 678"/>
                <a:gd name="T3" fmla="*/ 268 h 295"/>
                <a:gd name="T4" fmla="*/ 27 w 678"/>
                <a:gd name="T5" fmla="*/ 267 h 295"/>
                <a:gd name="T6" fmla="*/ 34 w 678"/>
                <a:gd name="T7" fmla="*/ 265 h 295"/>
                <a:gd name="T8" fmla="*/ 44 w 678"/>
                <a:gd name="T9" fmla="*/ 264 h 295"/>
                <a:gd name="T10" fmla="*/ 56 w 678"/>
                <a:gd name="T11" fmla="*/ 263 h 295"/>
                <a:gd name="T12" fmla="*/ 67 w 678"/>
                <a:gd name="T13" fmla="*/ 260 h 295"/>
                <a:gd name="T14" fmla="*/ 81 w 678"/>
                <a:gd name="T15" fmla="*/ 258 h 295"/>
                <a:gd name="T16" fmla="*/ 96 w 678"/>
                <a:gd name="T17" fmla="*/ 254 h 295"/>
                <a:gd name="T18" fmla="*/ 112 w 678"/>
                <a:gd name="T19" fmla="*/ 250 h 295"/>
                <a:gd name="T20" fmla="*/ 130 w 678"/>
                <a:gd name="T21" fmla="*/ 246 h 295"/>
                <a:gd name="T22" fmla="*/ 147 w 678"/>
                <a:gd name="T23" fmla="*/ 241 h 295"/>
                <a:gd name="T24" fmla="*/ 166 w 678"/>
                <a:gd name="T25" fmla="*/ 236 h 295"/>
                <a:gd name="T26" fmla="*/ 187 w 678"/>
                <a:gd name="T27" fmla="*/ 230 h 295"/>
                <a:gd name="T28" fmla="*/ 208 w 678"/>
                <a:gd name="T29" fmla="*/ 224 h 295"/>
                <a:gd name="T30" fmla="*/ 229 w 678"/>
                <a:gd name="T31" fmla="*/ 215 h 295"/>
                <a:gd name="T32" fmla="*/ 250 w 678"/>
                <a:gd name="T33" fmla="*/ 207 h 295"/>
                <a:gd name="T34" fmla="*/ 274 w 678"/>
                <a:gd name="T35" fmla="*/ 197 h 295"/>
                <a:gd name="T36" fmla="*/ 297 w 678"/>
                <a:gd name="T37" fmla="*/ 187 h 295"/>
                <a:gd name="T38" fmla="*/ 322 w 678"/>
                <a:gd name="T39" fmla="*/ 177 h 295"/>
                <a:gd name="T40" fmla="*/ 346 w 678"/>
                <a:gd name="T41" fmla="*/ 166 h 295"/>
                <a:gd name="T42" fmla="*/ 372 w 678"/>
                <a:gd name="T43" fmla="*/ 153 h 295"/>
                <a:gd name="T44" fmla="*/ 396 w 678"/>
                <a:gd name="T45" fmla="*/ 138 h 295"/>
                <a:gd name="T46" fmla="*/ 422 w 678"/>
                <a:gd name="T47" fmla="*/ 125 h 295"/>
                <a:gd name="T48" fmla="*/ 447 w 678"/>
                <a:gd name="T49" fmla="*/ 108 h 295"/>
                <a:gd name="T50" fmla="*/ 474 w 678"/>
                <a:gd name="T51" fmla="*/ 92 h 295"/>
                <a:gd name="T52" fmla="*/ 500 w 678"/>
                <a:gd name="T53" fmla="*/ 73 h 295"/>
                <a:gd name="T54" fmla="*/ 525 w 678"/>
                <a:gd name="T55" fmla="*/ 53 h 295"/>
                <a:gd name="T56" fmla="*/ 551 w 678"/>
                <a:gd name="T57" fmla="*/ 33 h 295"/>
                <a:gd name="T58" fmla="*/ 578 w 678"/>
                <a:gd name="T59" fmla="*/ 10 h 295"/>
                <a:gd name="T60" fmla="*/ 678 w 678"/>
                <a:gd name="T61" fmla="*/ 55 h 295"/>
                <a:gd name="T62" fmla="*/ 674 w 678"/>
                <a:gd name="T63" fmla="*/ 58 h 295"/>
                <a:gd name="T64" fmla="*/ 664 w 678"/>
                <a:gd name="T65" fmla="*/ 65 h 295"/>
                <a:gd name="T66" fmla="*/ 656 w 678"/>
                <a:gd name="T67" fmla="*/ 70 h 295"/>
                <a:gd name="T68" fmla="*/ 647 w 678"/>
                <a:gd name="T69" fmla="*/ 77 h 295"/>
                <a:gd name="T70" fmla="*/ 636 w 678"/>
                <a:gd name="T71" fmla="*/ 84 h 295"/>
                <a:gd name="T72" fmla="*/ 624 w 678"/>
                <a:gd name="T73" fmla="*/ 93 h 295"/>
                <a:gd name="T74" fmla="*/ 609 w 678"/>
                <a:gd name="T75" fmla="*/ 102 h 295"/>
                <a:gd name="T76" fmla="*/ 595 w 678"/>
                <a:gd name="T77" fmla="*/ 111 h 295"/>
                <a:gd name="T78" fmla="*/ 579 w 678"/>
                <a:gd name="T79" fmla="*/ 121 h 295"/>
                <a:gd name="T80" fmla="*/ 561 w 678"/>
                <a:gd name="T81" fmla="*/ 131 h 295"/>
                <a:gd name="T82" fmla="*/ 543 w 678"/>
                <a:gd name="T83" fmla="*/ 142 h 295"/>
                <a:gd name="T84" fmla="*/ 523 w 678"/>
                <a:gd name="T85" fmla="*/ 152 h 295"/>
                <a:gd name="T86" fmla="*/ 501 w 678"/>
                <a:gd name="T87" fmla="*/ 163 h 295"/>
                <a:gd name="T88" fmla="*/ 480 w 678"/>
                <a:gd name="T89" fmla="*/ 176 h 295"/>
                <a:gd name="T90" fmla="*/ 456 w 678"/>
                <a:gd name="T91" fmla="*/ 186 h 295"/>
                <a:gd name="T92" fmla="*/ 431 w 678"/>
                <a:gd name="T93" fmla="*/ 197 h 295"/>
                <a:gd name="T94" fmla="*/ 405 w 678"/>
                <a:gd name="T95" fmla="*/ 209 h 295"/>
                <a:gd name="T96" fmla="*/ 378 w 678"/>
                <a:gd name="T97" fmla="*/ 220 h 295"/>
                <a:gd name="T98" fmla="*/ 351 w 678"/>
                <a:gd name="T99" fmla="*/ 230 h 295"/>
                <a:gd name="T100" fmla="*/ 323 w 678"/>
                <a:gd name="T101" fmla="*/ 240 h 295"/>
                <a:gd name="T102" fmla="*/ 293 w 678"/>
                <a:gd name="T103" fmla="*/ 249 h 295"/>
                <a:gd name="T104" fmla="*/ 264 w 678"/>
                <a:gd name="T105" fmla="*/ 258 h 295"/>
                <a:gd name="T106" fmla="*/ 233 w 678"/>
                <a:gd name="T107" fmla="*/ 265 h 295"/>
                <a:gd name="T108" fmla="*/ 201 w 678"/>
                <a:gd name="T109" fmla="*/ 273 h 295"/>
                <a:gd name="T110" fmla="*/ 169 w 678"/>
                <a:gd name="T111" fmla="*/ 279 h 295"/>
                <a:gd name="T112" fmla="*/ 136 w 678"/>
                <a:gd name="T113" fmla="*/ 285 h 295"/>
                <a:gd name="T114" fmla="*/ 102 w 678"/>
                <a:gd name="T115" fmla="*/ 288 h 295"/>
                <a:gd name="T116" fmla="*/ 69 w 678"/>
                <a:gd name="T117" fmla="*/ 292 h 295"/>
                <a:gd name="T118" fmla="*/ 34 w 678"/>
                <a:gd name="T119" fmla="*/ 293 h 295"/>
                <a:gd name="T120" fmla="*/ 0 w 678"/>
                <a:gd name="T121" fmla="*/ 295 h 295"/>
                <a:gd name="T122" fmla="*/ 10 w 678"/>
                <a:gd name="T123" fmla="*/ 269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01" name="Freeform 87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32 w 596"/>
                <a:gd name="T1" fmla="*/ 14 h 358"/>
                <a:gd name="T2" fmla="*/ 29 w 596"/>
                <a:gd name="T3" fmla="*/ 35 h 358"/>
                <a:gd name="T4" fmla="*/ 25 w 596"/>
                <a:gd name="T5" fmla="*/ 62 h 358"/>
                <a:gd name="T6" fmla="*/ 25 w 596"/>
                <a:gd name="T7" fmla="*/ 94 h 358"/>
                <a:gd name="T8" fmla="*/ 25 w 596"/>
                <a:gd name="T9" fmla="*/ 128 h 358"/>
                <a:gd name="T10" fmla="*/ 31 w 596"/>
                <a:gd name="T11" fmla="*/ 166 h 358"/>
                <a:gd name="T12" fmla="*/ 42 w 596"/>
                <a:gd name="T13" fmla="*/ 201 h 358"/>
                <a:gd name="T14" fmla="*/ 61 w 596"/>
                <a:gd name="T15" fmla="*/ 236 h 358"/>
                <a:gd name="T16" fmla="*/ 86 w 596"/>
                <a:gd name="T17" fmla="*/ 268 h 358"/>
                <a:gd name="T18" fmla="*/ 121 w 596"/>
                <a:gd name="T19" fmla="*/ 295 h 358"/>
                <a:gd name="T20" fmla="*/ 168 w 596"/>
                <a:gd name="T21" fmla="*/ 317 h 358"/>
                <a:gd name="T22" fmla="*/ 226 w 596"/>
                <a:gd name="T23" fmla="*/ 331 h 358"/>
                <a:gd name="T24" fmla="*/ 285 w 596"/>
                <a:gd name="T25" fmla="*/ 331 h 358"/>
                <a:gd name="T26" fmla="*/ 339 w 596"/>
                <a:gd name="T27" fmla="*/ 322 h 358"/>
                <a:gd name="T28" fmla="*/ 385 w 596"/>
                <a:gd name="T29" fmla="*/ 303 h 358"/>
                <a:gd name="T30" fmla="*/ 426 w 596"/>
                <a:gd name="T31" fmla="*/ 277 h 358"/>
                <a:gd name="T32" fmla="*/ 460 w 596"/>
                <a:gd name="T33" fmla="*/ 243 h 358"/>
                <a:gd name="T34" fmla="*/ 489 w 596"/>
                <a:gd name="T35" fmla="*/ 206 h 358"/>
                <a:gd name="T36" fmla="*/ 513 w 596"/>
                <a:gd name="T37" fmla="*/ 169 h 358"/>
                <a:gd name="T38" fmla="*/ 533 w 596"/>
                <a:gd name="T39" fmla="*/ 132 h 358"/>
                <a:gd name="T40" fmla="*/ 548 w 596"/>
                <a:gd name="T41" fmla="*/ 97 h 358"/>
                <a:gd name="T42" fmla="*/ 559 w 596"/>
                <a:gd name="T43" fmla="*/ 67 h 358"/>
                <a:gd name="T44" fmla="*/ 566 w 596"/>
                <a:gd name="T45" fmla="*/ 44 h 358"/>
                <a:gd name="T46" fmla="*/ 572 w 596"/>
                <a:gd name="T47" fmla="*/ 26 h 358"/>
                <a:gd name="T48" fmla="*/ 592 w 596"/>
                <a:gd name="T49" fmla="*/ 47 h 358"/>
                <a:gd name="T50" fmla="*/ 586 w 596"/>
                <a:gd name="T51" fmla="*/ 65 h 358"/>
                <a:gd name="T52" fmla="*/ 578 w 596"/>
                <a:gd name="T53" fmla="*/ 91 h 358"/>
                <a:gd name="T54" fmla="*/ 566 w 596"/>
                <a:gd name="T55" fmla="*/ 122 h 358"/>
                <a:gd name="T56" fmla="*/ 551 w 596"/>
                <a:gd name="T57" fmla="*/ 156 h 358"/>
                <a:gd name="T58" fmla="*/ 532 w 596"/>
                <a:gd name="T59" fmla="*/ 191 h 358"/>
                <a:gd name="T60" fmla="*/ 508 w 596"/>
                <a:gd name="T61" fmla="*/ 228 h 358"/>
                <a:gd name="T62" fmla="*/ 479 w 596"/>
                <a:gd name="T63" fmla="*/ 262 h 358"/>
                <a:gd name="T64" fmla="*/ 446 w 596"/>
                <a:gd name="T65" fmla="*/ 294 h 358"/>
                <a:gd name="T66" fmla="*/ 405 w 596"/>
                <a:gd name="T67" fmla="*/ 321 h 358"/>
                <a:gd name="T68" fmla="*/ 361 w 596"/>
                <a:gd name="T69" fmla="*/ 342 h 358"/>
                <a:gd name="T70" fmla="*/ 310 w 596"/>
                <a:gd name="T71" fmla="*/ 355 h 358"/>
                <a:gd name="T72" fmla="*/ 257 w 596"/>
                <a:gd name="T73" fmla="*/ 358 h 358"/>
                <a:gd name="T74" fmla="*/ 209 w 596"/>
                <a:gd name="T75" fmla="*/ 355 h 358"/>
                <a:gd name="T76" fmla="*/ 168 w 596"/>
                <a:gd name="T77" fmla="*/ 344 h 358"/>
                <a:gd name="T78" fmla="*/ 130 w 596"/>
                <a:gd name="T79" fmla="*/ 331 h 358"/>
                <a:gd name="T80" fmla="*/ 101 w 596"/>
                <a:gd name="T81" fmla="*/ 313 h 358"/>
                <a:gd name="T82" fmla="*/ 74 w 596"/>
                <a:gd name="T83" fmla="*/ 290 h 358"/>
                <a:gd name="T84" fmla="*/ 54 w 596"/>
                <a:gd name="T85" fmla="*/ 268 h 358"/>
                <a:gd name="T86" fmla="*/ 35 w 596"/>
                <a:gd name="T87" fmla="*/ 244 h 358"/>
                <a:gd name="T88" fmla="*/ 22 w 596"/>
                <a:gd name="T89" fmla="*/ 220 h 358"/>
                <a:gd name="T90" fmla="*/ 12 w 596"/>
                <a:gd name="T91" fmla="*/ 197 h 358"/>
                <a:gd name="T92" fmla="*/ 6 w 596"/>
                <a:gd name="T93" fmla="*/ 177 h 358"/>
                <a:gd name="T94" fmla="*/ 1 w 596"/>
                <a:gd name="T95" fmla="*/ 153 h 358"/>
                <a:gd name="T96" fmla="*/ 0 w 596"/>
                <a:gd name="T97" fmla="*/ 133 h 358"/>
                <a:gd name="T98" fmla="*/ 0 w 596"/>
                <a:gd name="T99" fmla="*/ 107 h 358"/>
                <a:gd name="T100" fmla="*/ 0 w 596"/>
                <a:gd name="T101" fmla="*/ 81 h 358"/>
                <a:gd name="T102" fmla="*/ 0 w 596"/>
                <a:gd name="T103" fmla="*/ 55 h 358"/>
                <a:gd name="T104" fmla="*/ 1 w 596"/>
                <a:gd name="T105" fmla="*/ 37 h 358"/>
                <a:gd name="T106" fmla="*/ 1 w 596"/>
                <a:gd name="T107" fmla="*/ 23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02" name="Freeform 88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11 w 1516"/>
                <a:gd name="T1" fmla="*/ 328 h 389"/>
                <a:gd name="T2" fmla="*/ 36 w 1516"/>
                <a:gd name="T3" fmla="*/ 299 h 389"/>
                <a:gd name="T4" fmla="*/ 69 w 1516"/>
                <a:gd name="T5" fmla="*/ 257 h 389"/>
                <a:gd name="T6" fmla="*/ 113 w 1516"/>
                <a:gd name="T7" fmla="*/ 210 h 389"/>
                <a:gd name="T8" fmla="*/ 159 w 1516"/>
                <a:gd name="T9" fmla="*/ 160 h 389"/>
                <a:gd name="T10" fmla="*/ 209 w 1516"/>
                <a:gd name="T11" fmla="*/ 112 h 389"/>
                <a:gd name="T12" fmla="*/ 258 w 1516"/>
                <a:gd name="T13" fmla="*/ 68 h 389"/>
                <a:gd name="T14" fmla="*/ 306 w 1516"/>
                <a:gd name="T15" fmla="*/ 37 h 389"/>
                <a:gd name="T16" fmla="*/ 348 w 1516"/>
                <a:gd name="T17" fmla="*/ 20 h 389"/>
                <a:gd name="T18" fmla="*/ 393 w 1516"/>
                <a:gd name="T19" fmla="*/ 10 h 389"/>
                <a:gd name="T20" fmla="*/ 444 w 1516"/>
                <a:gd name="T21" fmla="*/ 4 h 389"/>
                <a:gd name="T22" fmla="*/ 501 w 1516"/>
                <a:gd name="T23" fmla="*/ 1 h 389"/>
                <a:gd name="T24" fmla="*/ 556 w 1516"/>
                <a:gd name="T25" fmla="*/ 0 h 389"/>
                <a:gd name="T26" fmla="*/ 610 w 1516"/>
                <a:gd name="T27" fmla="*/ 1 h 389"/>
                <a:gd name="T28" fmla="*/ 656 w 1516"/>
                <a:gd name="T29" fmla="*/ 1 h 389"/>
                <a:gd name="T30" fmla="*/ 694 w 1516"/>
                <a:gd name="T31" fmla="*/ 4 h 389"/>
                <a:gd name="T32" fmla="*/ 722 w 1516"/>
                <a:gd name="T33" fmla="*/ 6 h 389"/>
                <a:gd name="T34" fmla="*/ 739 w 1516"/>
                <a:gd name="T35" fmla="*/ 10 h 389"/>
                <a:gd name="T36" fmla="*/ 777 w 1516"/>
                <a:gd name="T37" fmla="*/ 22 h 389"/>
                <a:gd name="T38" fmla="*/ 838 w 1516"/>
                <a:gd name="T39" fmla="*/ 40 h 389"/>
                <a:gd name="T40" fmla="*/ 919 w 1516"/>
                <a:gd name="T41" fmla="*/ 68 h 389"/>
                <a:gd name="T42" fmla="*/ 1017 w 1516"/>
                <a:gd name="T43" fmla="*/ 102 h 389"/>
                <a:gd name="T44" fmla="*/ 1125 w 1516"/>
                <a:gd name="T45" fmla="*/ 145 h 389"/>
                <a:gd name="T46" fmla="*/ 1241 w 1516"/>
                <a:gd name="T47" fmla="*/ 194 h 389"/>
                <a:gd name="T48" fmla="*/ 1362 w 1516"/>
                <a:gd name="T49" fmla="*/ 249 h 389"/>
                <a:gd name="T50" fmla="*/ 1481 w 1516"/>
                <a:gd name="T51" fmla="*/ 311 h 389"/>
                <a:gd name="T52" fmla="*/ 1500 w 1516"/>
                <a:gd name="T53" fmla="*/ 341 h 389"/>
                <a:gd name="T54" fmla="*/ 1468 w 1516"/>
                <a:gd name="T55" fmla="*/ 361 h 389"/>
                <a:gd name="T56" fmla="*/ 1431 w 1516"/>
                <a:gd name="T57" fmla="*/ 377 h 389"/>
                <a:gd name="T58" fmla="*/ 1384 w 1516"/>
                <a:gd name="T59" fmla="*/ 389 h 389"/>
                <a:gd name="T60" fmla="*/ 1358 w 1516"/>
                <a:gd name="T61" fmla="*/ 382 h 389"/>
                <a:gd name="T62" fmla="*/ 1324 w 1516"/>
                <a:gd name="T63" fmla="*/ 376 h 389"/>
                <a:gd name="T64" fmla="*/ 1286 w 1516"/>
                <a:gd name="T65" fmla="*/ 366 h 389"/>
                <a:gd name="T66" fmla="*/ 1241 w 1516"/>
                <a:gd name="T67" fmla="*/ 353 h 389"/>
                <a:gd name="T68" fmla="*/ 1191 w 1516"/>
                <a:gd name="T69" fmla="*/ 334 h 389"/>
                <a:gd name="T70" fmla="*/ 1138 w 1516"/>
                <a:gd name="T71" fmla="*/ 314 h 389"/>
                <a:gd name="T72" fmla="*/ 1083 w 1516"/>
                <a:gd name="T73" fmla="*/ 289 h 389"/>
                <a:gd name="T74" fmla="*/ 1028 w 1516"/>
                <a:gd name="T75" fmla="*/ 262 h 389"/>
                <a:gd name="T76" fmla="*/ 969 w 1516"/>
                <a:gd name="T77" fmla="*/ 229 h 389"/>
                <a:gd name="T78" fmla="*/ 907 w 1516"/>
                <a:gd name="T79" fmla="*/ 200 h 389"/>
                <a:gd name="T80" fmla="*/ 842 w 1516"/>
                <a:gd name="T81" fmla="*/ 171 h 389"/>
                <a:gd name="T82" fmla="*/ 777 w 1516"/>
                <a:gd name="T83" fmla="*/ 146 h 389"/>
                <a:gd name="T84" fmla="*/ 713 w 1516"/>
                <a:gd name="T85" fmla="*/ 123 h 389"/>
                <a:gd name="T86" fmla="*/ 653 w 1516"/>
                <a:gd name="T87" fmla="*/ 106 h 389"/>
                <a:gd name="T88" fmla="*/ 595 w 1516"/>
                <a:gd name="T89" fmla="*/ 93 h 389"/>
                <a:gd name="T90" fmla="*/ 545 w 1516"/>
                <a:gd name="T91" fmla="*/ 86 h 389"/>
                <a:gd name="T92" fmla="*/ 502 w 1516"/>
                <a:gd name="T93" fmla="*/ 84 h 389"/>
                <a:gd name="T94" fmla="*/ 466 w 1516"/>
                <a:gd name="T95" fmla="*/ 88 h 389"/>
                <a:gd name="T96" fmla="*/ 432 w 1516"/>
                <a:gd name="T97" fmla="*/ 94 h 389"/>
                <a:gd name="T98" fmla="*/ 399 w 1516"/>
                <a:gd name="T99" fmla="*/ 101 h 389"/>
                <a:gd name="T100" fmla="*/ 369 w 1516"/>
                <a:gd name="T101" fmla="*/ 109 h 389"/>
                <a:gd name="T102" fmla="*/ 340 w 1516"/>
                <a:gd name="T103" fmla="*/ 121 h 389"/>
                <a:gd name="T104" fmla="*/ 304 w 1516"/>
                <a:gd name="T105" fmla="*/ 137 h 389"/>
                <a:gd name="T106" fmla="*/ 258 w 1516"/>
                <a:gd name="T107" fmla="*/ 165 h 389"/>
                <a:gd name="T108" fmla="*/ 213 w 1516"/>
                <a:gd name="T109" fmla="*/ 199 h 389"/>
                <a:gd name="T110" fmla="*/ 181 w 1516"/>
                <a:gd name="T111" fmla="*/ 223 h 389"/>
                <a:gd name="T112" fmla="*/ 152 w 1516"/>
                <a:gd name="T113" fmla="*/ 245 h 389"/>
                <a:gd name="T114" fmla="*/ 123 w 1516"/>
                <a:gd name="T115" fmla="*/ 269 h 389"/>
                <a:gd name="T116" fmla="*/ 94 w 1516"/>
                <a:gd name="T117" fmla="*/ 291 h 389"/>
                <a:gd name="T118" fmla="*/ 51 w 1516"/>
                <a:gd name="T119" fmla="*/ 324 h 389"/>
                <a:gd name="T120" fmla="*/ 29 w 1516"/>
                <a:gd name="T121" fmla="*/ 342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03" name="Freeform 89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56 h 68"/>
                <a:gd name="T2" fmla="*/ 31 w 95"/>
                <a:gd name="T3" fmla="*/ 35 h 68"/>
                <a:gd name="T4" fmla="*/ 91 w 95"/>
                <a:gd name="T5" fmla="*/ 0 h 68"/>
                <a:gd name="T6" fmla="*/ 95 w 95"/>
                <a:gd name="T7" fmla="*/ 17 h 68"/>
                <a:gd name="T8" fmla="*/ 0 w 95"/>
                <a:gd name="T9" fmla="*/ 68 h 68"/>
                <a:gd name="T10" fmla="*/ 0 w 95"/>
                <a:gd name="T11" fmla="*/ 56 h 68"/>
                <a:gd name="T12" fmla="*/ 0 w 95"/>
                <a:gd name="T13" fmla="*/ 5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04" name="Freeform 90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79 w 95"/>
                <a:gd name="T1" fmla="*/ 0 h 118"/>
                <a:gd name="T2" fmla="*/ 95 w 95"/>
                <a:gd name="T3" fmla="*/ 15 h 118"/>
                <a:gd name="T4" fmla="*/ 7 w 95"/>
                <a:gd name="T5" fmla="*/ 118 h 118"/>
                <a:gd name="T6" fmla="*/ 0 w 95"/>
                <a:gd name="T7" fmla="*/ 113 h 118"/>
                <a:gd name="T8" fmla="*/ 74 w 95"/>
                <a:gd name="T9" fmla="*/ 8 h 118"/>
                <a:gd name="T10" fmla="*/ 79 w 95"/>
                <a:gd name="T11" fmla="*/ 0 h 118"/>
                <a:gd name="T12" fmla="*/ 79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05" name="Freeform 91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55 w 74"/>
                <a:gd name="T1" fmla="*/ 0 h 137"/>
                <a:gd name="T2" fmla="*/ 74 w 74"/>
                <a:gd name="T3" fmla="*/ 8 h 137"/>
                <a:gd name="T4" fmla="*/ 6 w 74"/>
                <a:gd name="T5" fmla="*/ 137 h 137"/>
                <a:gd name="T6" fmla="*/ 0 w 74"/>
                <a:gd name="T7" fmla="*/ 130 h 137"/>
                <a:gd name="T8" fmla="*/ 52 w 74"/>
                <a:gd name="T9" fmla="*/ 12 h 137"/>
                <a:gd name="T10" fmla="*/ 55 w 74"/>
                <a:gd name="T11" fmla="*/ 0 h 137"/>
                <a:gd name="T12" fmla="*/ 55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06" name="Freeform 92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20 w 91"/>
                <a:gd name="T1" fmla="*/ 0 h 99"/>
                <a:gd name="T2" fmla="*/ 39 w 91"/>
                <a:gd name="T3" fmla="*/ 21 h 99"/>
                <a:gd name="T4" fmla="*/ 91 w 91"/>
                <a:gd name="T5" fmla="*/ 80 h 99"/>
                <a:gd name="T6" fmla="*/ 86 w 91"/>
                <a:gd name="T7" fmla="*/ 99 h 99"/>
                <a:gd name="T8" fmla="*/ 0 w 91"/>
                <a:gd name="T9" fmla="*/ 14 h 99"/>
                <a:gd name="T10" fmla="*/ 20 w 91"/>
                <a:gd name="T11" fmla="*/ 0 h 99"/>
                <a:gd name="T12" fmla="*/ 2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07" name="Freeform 93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9 w 70"/>
                <a:gd name="T1" fmla="*/ 0 h 68"/>
                <a:gd name="T2" fmla="*/ 30 w 70"/>
                <a:gd name="T3" fmla="*/ 18 h 68"/>
                <a:gd name="T4" fmla="*/ 70 w 70"/>
                <a:gd name="T5" fmla="*/ 49 h 68"/>
                <a:gd name="T6" fmla="*/ 70 w 70"/>
                <a:gd name="T7" fmla="*/ 68 h 68"/>
                <a:gd name="T8" fmla="*/ 0 w 70"/>
                <a:gd name="T9" fmla="*/ 19 h 68"/>
                <a:gd name="T10" fmla="*/ 9 w 70"/>
                <a:gd name="T11" fmla="*/ 0 h 68"/>
                <a:gd name="T12" fmla="*/ 9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08" name="Freeform 94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7 h 141"/>
                <a:gd name="T2" fmla="*/ 20 w 21"/>
                <a:gd name="T3" fmla="*/ 0 h 141"/>
                <a:gd name="T4" fmla="*/ 21 w 21"/>
                <a:gd name="T5" fmla="*/ 135 h 141"/>
                <a:gd name="T6" fmla="*/ 16 w 21"/>
                <a:gd name="T7" fmla="*/ 141 h 141"/>
                <a:gd name="T8" fmla="*/ 4 w 21"/>
                <a:gd name="T9" fmla="*/ 19 h 141"/>
                <a:gd name="T10" fmla="*/ 0 w 21"/>
                <a:gd name="T11" fmla="*/ 7 h 141"/>
                <a:gd name="T12" fmla="*/ 0 w 21"/>
                <a:gd name="T13" fmla="*/ 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09" name="Freeform 95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14 w 299"/>
                <a:gd name="T1" fmla="*/ 9 h 199"/>
                <a:gd name="T2" fmla="*/ 26 w 299"/>
                <a:gd name="T3" fmla="*/ 7 h 199"/>
                <a:gd name="T4" fmla="*/ 40 w 299"/>
                <a:gd name="T5" fmla="*/ 5 h 199"/>
                <a:gd name="T6" fmla="*/ 54 w 299"/>
                <a:gd name="T7" fmla="*/ 3 h 199"/>
                <a:gd name="T8" fmla="*/ 70 w 299"/>
                <a:gd name="T9" fmla="*/ 2 h 199"/>
                <a:gd name="T10" fmla="*/ 87 w 299"/>
                <a:gd name="T11" fmla="*/ 0 h 199"/>
                <a:gd name="T12" fmla="*/ 104 w 299"/>
                <a:gd name="T13" fmla="*/ 0 h 199"/>
                <a:gd name="T14" fmla="*/ 119 w 299"/>
                <a:gd name="T15" fmla="*/ 0 h 199"/>
                <a:gd name="T16" fmla="*/ 136 w 299"/>
                <a:gd name="T17" fmla="*/ 3 h 199"/>
                <a:gd name="T18" fmla="*/ 131 w 299"/>
                <a:gd name="T19" fmla="*/ 83 h 199"/>
                <a:gd name="T20" fmla="*/ 196 w 299"/>
                <a:gd name="T21" fmla="*/ 15 h 199"/>
                <a:gd name="T22" fmla="*/ 208 w 299"/>
                <a:gd name="T23" fmla="*/ 17 h 199"/>
                <a:gd name="T24" fmla="*/ 222 w 299"/>
                <a:gd name="T25" fmla="*/ 20 h 199"/>
                <a:gd name="T26" fmla="*/ 235 w 299"/>
                <a:gd name="T27" fmla="*/ 23 h 199"/>
                <a:gd name="T28" fmla="*/ 247 w 299"/>
                <a:gd name="T29" fmla="*/ 27 h 199"/>
                <a:gd name="T30" fmla="*/ 261 w 299"/>
                <a:gd name="T31" fmla="*/ 32 h 199"/>
                <a:gd name="T32" fmla="*/ 274 w 299"/>
                <a:gd name="T33" fmla="*/ 37 h 199"/>
                <a:gd name="T34" fmla="*/ 286 w 299"/>
                <a:gd name="T35" fmla="*/ 44 h 199"/>
                <a:gd name="T36" fmla="*/ 299 w 299"/>
                <a:gd name="T37" fmla="*/ 52 h 199"/>
                <a:gd name="T38" fmla="*/ 293 w 299"/>
                <a:gd name="T39" fmla="*/ 63 h 199"/>
                <a:gd name="T40" fmla="*/ 286 w 299"/>
                <a:gd name="T41" fmla="*/ 80 h 199"/>
                <a:gd name="T42" fmla="*/ 275 w 299"/>
                <a:gd name="T43" fmla="*/ 98 h 199"/>
                <a:gd name="T44" fmla="*/ 261 w 299"/>
                <a:gd name="T45" fmla="*/ 121 h 199"/>
                <a:gd name="T46" fmla="*/ 254 w 299"/>
                <a:gd name="T47" fmla="*/ 134 h 199"/>
                <a:gd name="T48" fmla="*/ 237 w 299"/>
                <a:gd name="T49" fmla="*/ 151 h 199"/>
                <a:gd name="T50" fmla="*/ 220 w 299"/>
                <a:gd name="T51" fmla="*/ 169 h 199"/>
                <a:gd name="T52" fmla="*/ 206 w 299"/>
                <a:gd name="T53" fmla="*/ 178 h 199"/>
                <a:gd name="T54" fmla="*/ 193 w 299"/>
                <a:gd name="T55" fmla="*/ 185 h 199"/>
                <a:gd name="T56" fmla="*/ 180 w 299"/>
                <a:gd name="T57" fmla="*/ 191 h 199"/>
                <a:gd name="T58" fmla="*/ 164 w 299"/>
                <a:gd name="T59" fmla="*/ 195 h 199"/>
                <a:gd name="T60" fmla="*/ 148 w 299"/>
                <a:gd name="T61" fmla="*/ 199 h 199"/>
                <a:gd name="T62" fmla="*/ 131 w 299"/>
                <a:gd name="T63" fmla="*/ 199 h 199"/>
                <a:gd name="T64" fmla="*/ 113 w 299"/>
                <a:gd name="T65" fmla="*/ 196 h 199"/>
                <a:gd name="T66" fmla="*/ 93 w 299"/>
                <a:gd name="T67" fmla="*/ 191 h 199"/>
                <a:gd name="T68" fmla="*/ 75 w 299"/>
                <a:gd name="T69" fmla="*/ 185 h 199"/>
                <a:gd name="T70" fmla="*/ 60 w 299"/>
                <a:gd name="T71" fmla="*/ 178 h 199"/>
                <a:gd name="T72" fmla="*/ 47 w 299"/>
                <a:gd name="T73" fmla="*/ 169 h 199"/>
                <a:gd name="T74" fmla="*/ 31 w 299"/>
                <a:gd name="T75" fmla="*/ 156 h 199"/>
                <a:gd name="T76" fmla="*/ 20 w 299"/>
                <a:gd name="T77" fmla="*/ 141 h 199"/>
                <a:gd name="T78" fmla="*/ 11 w 299"/>
                <a:gd name="T79" fmla="*/ 126 h 199"/>
                <a:gd name="T80" fmla="*/ 6 w 299"/>
                <a:gd name="T81" fmla="*/ 111 h 199"/>
                <a:gd name="T82" fmla="*/ 3 w 299"/>
                <a:gd name="T83" fmla="*/ 96 h 199"/>
                <a:gd name="T84" fmla="*/ 1 w 299"/>
                <a:gd name="T85" fmla="*/ 80 h 199"/>
                <a:gd name="T86" fmla="*/ 0 w 299"/>
                <a:gd name="T87" fmla="*/ 64 h 199"/>
                <a:gd name="T88" fmla="*/ 1 w 299"/>
                <a:gd name="T89" fmla="*/ 44 h 199"/>
                <a:gd name="T90" fmla="*/ 4 w 299"/>
                <a:gd name="T91" fmla="*/ 28 h 199"/>
                <a:gd name="T92" fmla="*/ 8 w 299"/>
                <a:gd name="T93" fmla="*/ 17 h 199"/>
                <a:gd name="T94" fmla="*/ 10 w 299"/>
                <a:gd name="T95" fmla="*/ 1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10" name="Freeform 96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157 w 172"/>
                <a:gd name="T1" fmla="*/ 0 h 105"/>
                <a:gd name="T2" fmla="*/ 172 w 172"/>
                <a:gd name="T3" fmla="*/ 64 h 105"/>
                <a:gd name="T4" fmla="*/ 170 w 172"/>
                <a:gd name="T5" fmla="*/ 64 h 105"/>
                <a:gd name="T6" fmla="*/ 166 w 172"/>
                <a:gd name="T7" fmla="*/ 65 h 105"/>
                <a:gd name="T8" fmla="*/ 162 w 172"/>
                <a:gd name="T9" fmla="*/ 66 h 105"/>
                <a:gd name="T10" fmla="*/ 160 w 172"/>
                <a:gd name="T11" fmla="*/ 68 h 105"/>
                <a:gd name="T12" fmla="*/ 156 w 172"/>
                <a:gd name="T13" fmla="*/ 70 h 105"/>
                <a:gd name="T14" fmla="*/ 152 w 172"/>
                <a:gd name="T15" fmla="*/ 71 h 105"/>
                <a:gd name="T16" fmla="*/ 146 w 172"/>
                <a:gd name="T17" fmla="*/ 74 h 105"/>
                <a:gd name="T18" fmla="*/ 141 w 172"/>
                <a:gd name="T19" fmla="*/ 75 h 105"/>
                <a:gd name="T20" fmla="*/ 136 w 172"/>
                <a:gd name="T21" fmla="*/ 78 h 105"/>
                <a:gd name="T22" fmla="*/ 130 w 172"/>
                <a:gd name="T23" fmla="*/ 80 h 105"/>
                <a:gd name="T24" fmla="*/ 123 w 172"/>
                <a:gd name="T25" fmla="*/ 81 h 105"/>
                <a:gd name="T26" fmla="*/ 116 w 172"/>
                <a:gd name="T27" fmla="*/ 84 h 105"/>
                <a:gd name="T28" fmla="*/ 109 w 172"/>
                <a:gd name="T29" fmla="*/ 86 h 105"/>
                <a:gd name="T30" fmla="*/ 103 w 172"/>
                <a:gd name="T31" fmla="*/ 89 h 105"/>
                <a:gd name="T32" fmla="*/ 96 w 172"/>
                <a:gd name="T33" fmla="*/ 90 h 105"/>
                <a:gd name="T34" fmla="*/ 89 w 172"/>
                <a:gd name="T35" fmla="*/ 93 h 105"/>
                <a:gd name="T36" fmla="*/ 82 w 172"/>
                <a:gd name="T37" fmla="*/ 94 h 105"/>
                <a:gd name="T38" fmla="*/ 76 w 172"/>
                <a:gd name="T39" fmla="*/ 97 h 105"/>
                <a:gd name="T40" fmla="*/ 68 w 172"/>
                <a:gd name="T41" fmla="*/ 98 h 105"/>
                <a:gd name="T42" fmla="*/ 62 w 172"/>
                <a:gd name="T43" fmla="*/ 100 h 105"/>
                <a:gd name="T44" fmla="*/ 56 w 172"/>
                <a:gd name="T45" fmla="*/ 102 h 105"/>
                <a:gd name="T46" fmla="*/ 49 w 172"/>
                <a:gd name="T47" fmla="*/ 103 h 105"/>
                <a:gd name="T48" fmla="*/ 43 w 172"/>
                <a:gd name="T49" fmla="*/ 104 h 105"/>
                <a:gd name="T50" fmla="*/ 37 w 172"/>
                <a:gd name="T51" fmla="*/ 104 h 105"/>
                <a:gd name="T52" fmla="*/ 30 w 172"/>
                <a:gd name="T53" fmla="*/ 105 h 105"/>
                <a:gd name="T54" fmla="*/ 25 w 172"/>
                <a:gd name="T55" fmla="*/ 105 h 105"/>
                <a:gd name="T56" fmla="*/ 20 w 172"/>
                <a:gd name="T57" fmla="*/ 105 h 105"/>
                <a:gd name="T58" fmla="*/ 17 w 172"/>
                <a:gd name="T59" fmla="*/ 105 h 105"/>
                <a:gd name="T60" fmla="*/ 12 w 172"/>
                <a:gd name="T61" fmla="*/ 104 h 105"/>
                <a:gd name="T62" fmla="*/ 9 w 172"/>
                <a:gd name="T63" fmla="*/ 104 h 105"/>
                <a:gd name="T64" fmla="*/ 3 w 172"/>
                <a:gd name="T65" fmla="*/ 99 h 105"/>
                <a:gd name="T66" fmla="*/ 0 w 172"/>
                <a:gd name="T67" fmla="*/ 97 h 105"/>
                <a:gd name="T68" fmla="*/ 0 w 172"/>
                <a:gd name="T69" fmla="*/ 90 h 105"/>
                <a:gd name="T70" fmla="*/ 3 w 172"/>
                <a:gd name="T71" fmla="*/ 85 h 105"/>
                <a:gd name="T72" fmla="*/ 7 w 172"/>
                <a:gd name="T73" fmla="*/ 79 h 105"/>
                <a:gd name="T74" fmla="*/ 13 w 172"/>
                <a:gd name="T75" fmla="*/ 73 h 105"/>
                <a:gd name="T76" fmla="*/ 19 w 172"/>
                <a:gd name="T77" fmla="*/ 66 h 105"/>
                <a:gd name="T78" fmla="*/ 27 w 172"/>
                <a:gd name="T79" fmla="*/ 60 h 105"/>
                <a:gd name="T80" fmla="*/ 34 w 172"/>
                <a:gd name="T81" fmla="*/ 54 h 105"/>
                <a:gd name="T82" fmla="*/ 42 w 172"/>
                <a:gd name="T83" fmla="*/ 47 h 105"/>
                <a:gd name="T84" fmla="*/ 45 w 172"/>
                <a:gd name="T85" fmla="*/ 45 h 105"/>
                <a:gd name="T86" fmla="*/ 49 w 172"/>
                <a:gd name="T87" fmla="*/ 42 h 105"/>
                <a:gd name="T88" fmla="*/ 53 w 172"/>
                <a:gd name="T89" fmla="*/ 40 h 105"/>
                <a:gd name="T90" fmla="*/ 57 w 172"/>
                <a:gd name="T91" fmla="*/ 37 h 105"/>
                <a:gd name="T92" fmla="*/ 63 w 172"/>
                <a:gd name="T93" fmla="*/ 32 h 105"/>
                <a:gd name="T94" fmla="*/ 68 w 172"/>
                <a:gd name="T95" fmla="*/ 30 h 105"/>
                <a:gd name="T96" fmla="*/ 71 w 172"/>
                <a:gd name="T97" fmla="*/ 27 h 105"/>
                <a:gd name="T98" fmla="*/ 73 w 172"/>
                <a:gd name="T99" fmla="*/ 27 h 105"/>
                <a:gd name="T100" fmla="*/ 118 w 172"/>
                <a:gd name="T101" fmla="*/ 7 h 105"/>
                <a:gd name="T102" fmla="*/ 157 w 172"/>
                <a:gd name="T103" fmla="*/ 0 h 105"/>
                <a:gd name="T104" fmla="*/ 157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2111" name="Freeform 97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77 h 91"/>
                <a:gd name="T2" fmla="*/ 59 w 180"/>
                <a:gd name="T3" fmla="*/ 47 h 91"/>
                <a:gd name="T4" fmla="*/ 143 w 180"/>
                <a:gd name="T5" fmla="*/ 0 h 91"/>
                <a:gd name="T6" fmla="*/ 180 w 180"/>
                <a:gd name="T7" fmla="*/ 26 h 91"/>
                <a:gd name="T8" fmla="*/ 58 w 180"/>
                <a:gd name="T9" fmla="*/ 91 h 91"/>
                <a:gd name="T10" fmla="*/ 0 w 180"/>
                <a:gd name="T11" fmla="*/ 77 h 91"/>
                <a:gd name="T12" fmla="*/ 0 w 180"/>
                <a:gd name="T13" fmla="*/ 7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cxnSp>
        <p:nvCxnSpPr>
          <p:cNvPr id="2086" name="Straight Arrow Connector 111"/>
          <p:cNvCxnSpPr>
            <a:cxnSpLocks noChangeShapeType="1"/>
          </p:cNvCxnSpPr>
          <p:nvPr/>
        </p:nvCxnSpPr>
        <p:spPr bwMode="auto">
          <a:xfrm>
            <a:off x="9829800" y="1752600"/>
            <a:ext cx="4572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087" name="TextBox 112"/>
          <p:cNvSpPr txBox="1">
            <a:spLocks noChangeArrowheads="1"/>
          </p:cNvSpPr>
          <p:nvPr/>
        </p:nvSpPr>
        <p:spPr bwMode="auto">
          <a:xfrm>
            <a:off x="10240964" y="1458914"/>
            <a:ext cx="3508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-z</a:t>
            </a:r>
          </a:p>
        </p:txBody>
      </p:sp>
      <p:sp>
        <p:nvSpPr>
          <p:cNvPr id="2088" name="TextBox 113"/>
          <p:cNvSpPr txBox="1">
            <a:spLocks noChangeArrowheads="1"/>
          </p:cNvSpPr>
          <p:nvPr/>
        </p:nvSpPr>
        <p:spPr bwMode="auto">
          <a:xfrm>
            <a:off x="7685088" y="682626"/>
            <a:ext cx="123031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latin typeface="Times New Roman" pitchFamily="18" charset="0"/>
              </a:rPr>
              <a:t>(left,top,-near)</a:t>
            </a:r>
          </a:p>
        </p:txBody>
      </p:sp>
      <p:sp>
        <p:nvSpPr>
          <p:cNvPr id="2089" name="TextBox 114"/>
          <p:cNvSpPr txBox="1">
            <a:spLocks noChangeArrowheads="1"/>
          </p:cNvSpPr>
          <p:nvPr/>
        </p:nvSpPr>
        <p:spPr bwMode="auto">
          <a:xfrm>
            <a:off x="9144001" y="2511426"/>
            <a:ext cx="149701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latin typeface="Times New Roman" pitchFamily="18" charset="0"/>
              </a:rPr>
              <a:t>(right,bottom,-far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546116" y="4769509"/>
                <a:ext cx="2807698" cy="193771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2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𝑟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𝑙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𝑟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+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𝑙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𝑟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𝑙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2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𝑡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𝑏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𝑡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+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𝑏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𝑡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𝑏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−2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𝑓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𝑛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𝑓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+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𝑛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𝑓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𝑛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6116" y="4769509"/>
                <a:ext cx="2807698" cy="1937710"/>
              </a:xfrm>
              <a:prstGeom prst="rect">
                <a:avLst/>
              </a:prstGeom>
              <a:blipFill>
                <a:blip r:embed="rId7"/>
                <a:stretch>
                  <a:fillRect r="-10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F48F78E5-4A25-4B86-AF6C-E2C7EC27B130}"/>
              </a:ext>
            </a:extLst>
          </p:cNvPr>
          <p:cNvSpPr txBox="1"/>
          <p:nvPr/>
        </p:nvSpPr>
        <p:spPr>
          <a:xfrm>
            <a:off x="4964605" y="5022761"/>
            <a:ext cx="2517630" cy="92333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Does the ortho matrix perform a projection?</a:t>
            </a:r>
          </a:p>
        </p:txBody>
      </p:sp>
    </p:spTree>
    <p:extLst>
      <p:ext uri="{BB962C8B-B14F-4D97-AF65-F5344CB8AC3E}">
        <p14:creationId xmlns:p14="http://schemas.microsoft.com/office/powerpoint/2010/main" val="244582872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100" dirty="0">
                <a:latin typeface="Arial" charset="0"/>
                <a:ea typeface="ＭＳ Ｐゴシック" charset="0"/>
                <a:cs typeface="ＭＳ Ｐゴシック" charset="0"/>
              </a:rPr>
              <a:t>Example: WebGL </a:t>
            </a:r>
            <a:r>
              <a:rPr lang="en-US" sz="4100" dirty="0" err="1">
                <a:latin typeface="Arial" charset="0"/>
                <a:ea typeface="ＭＳ Ｐゴシック" charset="0"/>
                <a:cs typeface="ＭＳ Ｐゴシック" charset="0"/>
              </a:rPr>
              <a:t>GLMatrix</a:t>
            </a:r>
            <a:r>
              <a:rPr lang="en-US" sz="4100" dirty="0">
                <a:latin typeface="Arial" charset="0"/>
                <a:ea typeface="ＭＳ Ｐゴシック" charset="0"/>
                <a:cs typeface="ＭＳ Ｐゴシック" charset="0"/>
              </a:rPr>
              <a:t> ortho matrix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945997" y="1493737"/>
            <a:ext cx="8348733" cy="1534646"/>
          </a:xfrm>
        </p:spPr>
        <p:txBody>
          <a:bodyPr/>
          <a:lstStyle/>
          <a:p>
            <a:pPr>
              <a:buFontTx/>
              <a:buNone/>
            </a:pPr>
            <a:r>
              <a:rPr lang="en-US" sz="2700" b="1" dirty="0" err="1">
                <a:latin typeface="Courier New" charset="0"/>
                <a:ea typeface="ＭＳ Ｐゴシック" charset="0"/>
                <a:cs typeface="ＭＳ Ｐゴシック" charset="0"/>
              </a:rPr>
              <a:t>ortho</a:t>
            </a:r>
            <a:r>
              <a:rPr lang="en-US" sz="2700" b="1" dirty="0">
                <a:latin typeface="Courier New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2700" b="1" dirty="0" err="1">
                <a:latin typeface="Courier New" charset="0"/>
                <a:ea typeface="ＭＳ Ｐゴシック" charset="0"/>
                <a:cs typeface="ＭＳ Ｐゴシック" charset="0"/>
              </a:rPr>
              <a:t>left,right,bottom,top,near,far</a:t>
            </a:r>
            <a:r>
              <a:rPr lang="en-US" sz="2700" b="1" dirty="0">
                <a:latin typeface="Courier New" charset="0"/>
                <a:ea typeface="ＭＳ Ｐゴシック" charset="0"/>
                <a:cs typeface="ＭＳ Ｐゴシック" charset="0"/>
              </a:rPr>
              <a:t>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>
          <a:xfrm>
            <a:off x="193184" y="2194675"/>
            <a:ext cx="4449650" cy="3871274"/>
          </a:xfrm>
        </p:spPr>
        <p:txBody>
          <a:bodyPr/>
          <a:lstStyle/>
          <a:p>
            <a:r>
              <a:rPr lang="en-US" sz="2000" b="1" dirty="0"/>
              <a:t>near</a:t>
            </a:r>
            <a:r>
              <a:rPr lang="en-US" dirty="0"/>
              <a:t> and </a:t>
            </a:r>
            <a:r>
              <a:rPr lang="en-US" sz="2000" b="1" dirty="0"/>
              <a:t>far</a:t>
            </a:r>
            <a:r>
              <a:rPr lang="en-US" dirty="0"/>
              <a:t>  </a:t>
            </a:r>
            <a:r>
              <a:rPr lang="en-US" b="1" dirty="0"/>
              <a:t>are distances down the –z axis from origin</a:t>
            </a:r>
          </a:p>
          <a:p>
            <a:r>
              <a:rPr lang="en-US" dirty="0" err="1"/>
              <a:t>l,r,b,t</a:t>
            </a:r>
            <a:r>
              <a:rPr lang="en-US" dirty="0"/>
              <a:t> are coordinates of the bounding planes</a:t>
            </a:r>
          </a:p>
          <a:p>
            <a:r>
              <a:rPr lang="en-US" dirty="0"/>
              <a:t>what does the matrix do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257" y="2067060"/>
            <a:ext cx="6963255" cy="4414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293091"/>
      </p:ext>
    </p:extLst>
  </p:cSld>
  <p:clrMapOvr>
    <a:masterClrMapping/>
  </p:clrMapOvr>
</p:sld>
</file>

<file path=ppt/theme/theme1.xml><?xml version="1.0" encoding="utf-8"?>
<a:theme xmlns:a="http://schemas.openxmlformats.org/drawingml/2006/main" name="SampleSlides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mbria-Calibri">
      <a:majorFont>
        <a:latin typeface="Cambria" panose="02040503050406030204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ampleSlides</Template>
  <TotalTime>8699</TotalTime>
  <Words>866</Words>
  <Application>Microsoft Office PowerPoint</Application>
  <PresentationFormat>Widescreen</PresentationFormat>
  <Paragraphs>250</Paragraphs>
  <Slides>29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45" baseType="lpstr">
      <vt:lpstr>ＭＳ Ｐゴシック</vt:lpstr>
      <vt:lpstr>Arial</vt:lpstr>
      <vt:lpstr>Calibri</vt:lpstr>
      <vt:lpstr>Cambria</vt:lpstr>
      <vt:lpstr>Cambria Math</vt:lpstr>
      <vt:lpstr>Comic Sans MS</vt:lpstr>
      <vt:lpstr>Courier New</vt:lpstr>
      <vt:lpstr>Lato</vt:lpstr>
      <vt:lpstr>Lato Medium</vt:lpstr>
      <vt:lpstr>Symbol</vt:lpstr>
      <vt:lpstr>Times New Roman</vt:lpstr>
      <vt:lpstr>Wingdings</vt:lpstr>
      <vt:lpstr>Wingdings 2</vt:lpstr>
      <vt:lpstr>SampleSlides</vt:lpstr>
      <vt:lpstr>Equation</vt:lpstr>
      <vt:lpstr>Microsoft Equation</vt:lpstr>
      <vt:lpstr>PowerPoint Presentation</vt:lpstr>
      <vt:lpstr>Projections</vt:lpstr>
      <vt:lpstr>Perspective Projection</vt:lpstr>
      <vt:lpstr>Orthographic Projection</vt:lpstr>
      <vt:lpstr>The Canonical View Volume</vt:lpstr>
      <vt:lpstr>WebGL Style View</vt:lpstr>
      <vt:lpstr>More Rasterization Secrets</vt:lpstr>
      <vt:lpstr>Orthographic Projection</vt:lpstr>
      <vt:lpstr>Example: WebGL GLMatrix ortho matrix</vt:lpstr>
      <vt:lpstr>Example: WebGL GLMatrix ortho matrix</vt:lpstr>
      <vt:lpstr>Perspective</vt:lpstr>
      <vt:lpstr>Perspective Projection</vt:lpstr>
      <vt:lpstr>Perspective Distortion</vt:lpstr>
      <vt:lpstr>Simple Perspective Projection</vt:lpstr>
      <vt:lpstr>Simple Perspective</vt:lpstr>
      <vt:lpstr>Simple Perspective</vt:lpstr>
      <vt:lpstr>Simple Perspective</vt:lpstr>
      <vt:lpstr>Projections Using Homogeneous Coordinates</vt:lpstr>
      <vt:lpstr>Simple Perspective</vt:lpstr>
      <vt:lpstr>Parameter d</vt:lpstr>
      <vt:lpstr>Parameter d</vt:lpstr>
      <vt:lpstr>Perspective Projection in Rasterization</vt:lpstr>
      <vt:lpstr>Perspective Normalization</vt:lpstr>
      <vt:lpstr>Perspective Matrices</vt:lpstr>
      <vt:lpstr>Generalization</vt:lpstr>
      <vt:lpstr>Picking a and b</vt:lpstr>
      <vt:lpstr>Projection and Hidden-Surface Removal</vt:lpstr>
      <vt:lpstr>Example: WebGL Perspective</vt:lpstr>
      <vt:lpstr>Perspective Matrices</vt:lpstr>
    </vt:vector>
  </TitlesOfParts>
  <Company>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ric Schumacher;shaffer1@illinois.edu</dc:creator>
  <cp:lastModifiedBy>Eric Shaffer</cp:lastModifiedBy>
  <cp:revision>86</cp:revision>
  <dcterms:created xsi:type="dcterms:W3CDTF">2017-05-11T14:02:37Z</dcterms:created>
  <dcterms:modified xsi:type="dcterms:W3CDTF">2018-09-24T16:57:30Z</dcterms:modified>
</cp:coreProperties>
</file>